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75672254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600520">
        <w:rPr>
          <w:rFonts w:hint="cs"/>
          <w:sz w:val="32"/>
          <w:szCs w:val="36"/>
          <w:rtl/>
          <w:lang w:bidi="fa-IR"/>
        </w:rPr>
        <w:t>پایان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rPr>
          <w:sz w:val="48"/>
          <w:szCs w:val="48"/>
          <w:rtl/>
        </w:rPr>
      </w:pPr>
      <w:bookmarkStart w:id="0" w:name="_Toc24845779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rPr>
          <w:rtl/>
        </w:rPr>
      </w:pPr>
    </w:p>
    <w:p w14:paraId="2CBD29B8" w14:textId="77777777" w:rsidR="007E7E41" w:rsidRDefault="007E7E41" w:rsidP="00197A96">
      <w:pPr>
        <w:jc w:val="both"/>
        <w:rPr>
          <w:rtl/>
        </w:rPr>
      </w:pPr>
    </w:p>
    <w:p w14:paraId="6FF63A3A" w14:textId="73274699" w:rsidR="00347393" w:rsidRDefault="00347393" w:rsidP="00197A96">
      <w:pPr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bookmarkStart w:id="1" w:name="_Toc24845780"/>
      <w:r>
        <w:rPr>
          <w:rFonts w:hint="cs"/>
          <w:rtl/>
        </w:rPr>
        <w:lastRenderedPageBreak/>
        <w:t>واژه نامه</w:t>
      </w:r>
      <w:bookmarkEnd w:id="1"/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 xml:space="preserve">Waste </w:t>
            </w:r>
            <w:bookmarkStart w:id="2" w:name="_GoBack"/>
            <w:r w:rsidRPr="000C77F7">
              <w:rPr>
                <w:sz w:val="20"/>
                <w:szCs w:val="20"/>
              </w:rPr>
              <w:t>Electrical &amp;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Electronic Equipment</w:t>
            </w:r>
            <w:bookmarkEnd w:id="2"/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losed-loop supply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0C77F7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34C741C2" w:rsidR="00672842" w:rsidRPr="000C77F7" w:rsidRDefault="00456C0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 and use</w:t>
            </w:r>
          </w:p>
        </w:tc>
        <w:tc>
          <w:tcPr>
            <w:tcW w:w="1418" w:type="dxa"/>
            <w:vAlign w:val="center"/>
          </w:tcPr>
          <w:p w14:paraId="03F689F2" w14:textId="25AA703F" w:rsidR="00672842" w:rsidRDefault="00456C08" w:rsidP="00C97AC8">
            <w:pPr>
              <w:bidi w:val="0"/>
              <w:rPr>
                <w:rtl/>
              </w:rPr>
            </w:pPr>
            <w:r>
              <w:t>C&amp;U</w:t>
            </w: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506689D1" w:rsidR="00672842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Low Technology</w:t>
            </w:r>
          </w:p>
        </w:tc>
        <w:tc>
          <w:tcPr>
            <w:tcW w:w="1418" w:type="dxa"/>
            <w:vAlign w:val="center"/>
          </w:tcPr>
          <w:p w14:paraId="17827749" w14:textId="23A1C560" w:rsidR="00672842" w:rsidRDefault="000C77F7" w:rsidP="00C97AC8">
            <w:pPr>
              <w:bidi w:val="0"/>
              <w:rPr>
                <w:rtl/>
              </w:rPr>
            </w:pPr>
            <w:r>
              <w:t>LT</w:t>
            </w:r>
          </w:p>
        </w:tc>
      </w:tr>
      <w:tr w:rsidR="000C77F7" w14:paraId="1AC3FF85" w14:textId="77777777" w:rsidTr="00C97AC8">
        <w:trPr>
          <w:jc w:val="right"/>
        </w:trPr>
        <w:tc>
          <w:tcPr>
            <w:tcW w:w="2268" w:type="dxa"/>
            <w:vAlign w:val="center"/>
          </w:tcPr>
          <w:p w14:paraId="443293B2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6358E9D4" w14:textId="1657BD2F" w:rsidR="000C77F7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Medium Technology</w:t>
            </w:r>
          </w:p>
        </w:tc>
        <w:tc>
          <w:tcPr>
            <w:tcW w:w="1418" w:type="dxa"/>
            <w:vAlign w:val="center"/>
          </w:tcPr>
          <w:p w14:paraId="650F65DF" w14:textId="2CD4E85E" w:rsidR="000C77F7" w:rsidRDefault="000C77F7" w:rsidP="00C97AC8">
            <w:pPr>
              <w:bidi w:val="0"/>
            </w:pPr>
            <w:r>
              <w:t>MT</w:t>
            </w:r>
          </w:p>
        </w:tc>
      </w:tr>
      <w:tr w:rsidR="000C77F7" w14:paraId="189643E4" w14:textId="77777777" w:rsidTr="00C97AC8">
        <w:trPr>
          <w:jc w:val="right"/>
        </w:trPr>
        <w:tc>
          <w:tcPr>
            <w:tcW w:w="2268" w:type="dxa"/>
            <w:vAlign w:val="center"/>
          </w:tcPr>
          <w:p w14:paraId="418D0204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99332B0" w14:textId="35E28765" w:rsidR="000C77F7" w:rsidRPr="000C77F7" w:rsidRDefault="000C77F7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High Technology</w:t>
            </w:r>
          </w:p>
        </w:tc>
        <w:tc>
          <w:tcPr>
            <w:tcW w:w="1418" w:type="dxa"/>
            <w:vAlign w:val="center"/>
          </w:tcPr>
          <w:p w14:paraId="7F0C5E9A" w14:textId="6D18BFE4" w:rsidR="000C77F7" w:rsidRDefault="000C77F7" w:rsidP="00C97AC8">
            <w:pPr>
              <w:bidi w:val="0"/>
            </w:pPr>
            <w:r>
              <w:t>HT</w:t>
            </w: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3" w:name="_Toc24845781" w:displacedByCustomXml="next"/>
    <w:sdt>
      <w:sdtPr>
        <w:rPr>
          <w:rFonts w:eastAsiaTheme="minorHAnsi"/>
          <w:b w:val="0"/>
          <w:bCs w:val="0"/>
          <w:sz w:val="26"/>
          <w:szCs w:val="28"/>
          <w:rtl/>
          <w:lang w:bidi="ar-BH"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0C77F7">
          <w:pPr>
            <w:pStyle w:val="Heading1"/>
            <w:jc w:val="center"/>
            <w:rPr>
              <w:rtl/>
              <w:lang w:bidi="ar-BH"/>
            </w:rPr>
          </w:pPr>
          <w:r w:rsidRPr="00E63188">
            <w:rPr>
              <w:rtl/>
              <w:lang w:bidi="ar-BH"/>
            </w:rPr>
            <w:t>فهرست مطالب</w:t>
          </w:r>
          <w:bookmarkEnd w:id="3"/>
        </w:p>
        <w:p w14:paraId="5FC18E23" w14:textId="77A4EA8E" w:rsidR="000C77F7" w:rsidRDefault="007E7E41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rPr>
              <w:lang w:bidi="ar-BH"/>
            </w:rPr>
            <w:fldChar w:fldCharType="begin"/>
          </w:r>
          <w:r>
            <w:rPr>
              <w:lang w:bidi="ar-BH"/>
            </w:rPr>
            <w:instrText xml:space="preserve"> TOC \o "1-3" \h \z \u </w:instrText>
          </w:r>
          <w:r>
            <w:rPr>
              <w:lang w:bidi="ar-BH"/>
            </w:rPr>
            <w:fldChar w:fldCharType="separate"/>
          </w:r>
          <w:hyperlink w:anchor="_Toc24845779" w:history="1">
            <w:r w:rsidR="000C77F7" w:rsidRPr="005E5792">
              <w:rPr>
                <w:rStyle w:val="Hyperlink"/>
                <w:noProof/>
                <w:rtl/>
              </w:rPr>
              <w:t>چ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د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7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F76CAA7" w14:textId="22EE4339" w:rsidR="000C77F7" w:rsidRDefault="00DF1CE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0" w:history="1">
            <w:r w:rsidR="000C77F7" w:rsidRPr="005E5792">
              <w:rPr>
                <w:rStyle w:val="Hyperlink"/>
                <w:noProof/>
                <w:rtl/>
              </w:rPr>
              <w:t>واژه نام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B493EC3" w14:textId="30784D9E" w:rsidR="000C77F7" w:rsidRDefault="00DF1CE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1" w:history="1">
            <w:r w:rsidR="000C77F7" w:rsidRPr="005E5792">
              <w:rPr>
                <w:rStyle w:val="Hyperlink"/>
                <w:noProof/>
                <w:rtl/>
                <w:lang w:bidi="ar-BH"/>
              </w:rPr>
              <w:t>فهرست مطالب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3F98D5E" w14:textId="377BAC6B" w:rsidR="000C77F7" w:rsidRDefault="00DF1CE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2" w:history="1">
            <w:r w:rsidR="000C77F7" w:rsidRPr="005E5792">
              <w:rPr>
                <w:rStyle w:val="Hyperlink"/>
                <w:noProof/>
                <w:rtl/>
              </w:rPr>
              <w:t>فهرست جداو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B1106A" w14:textId="72A48513" w:rsidR="000C77F7" w:rsidRDefault="00DF1CE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3" w:history="1">
            <w:r w:rsidR="000C77F7" w:rsidRPr="005E5792">
              <w:rPr>
                <w:rStyle w:val="Hyperlink"/>
                <w:noProof/>
                <w:rtl/>
              </w:rPr>
              <w:t>فهرست اشکا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ECF6E01" w14:textId="4FCBDB82" w:rsidR="000C77F7" w:rsidRDefault="00DF1CE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4" w:history="1">
            <w:r w:rsidR="000C77F7" w:rsidRPr="005E5792">
              <w:rPr>
                <w:rStyle w:val="Hyperlink"/>
                <w:noProof/>
                <w:rtl/>
              </w:rPr>
              <w:t>‏1‏- فصل اول: ک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6BBD861" w14:textId="1A698172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5" w:history="1">
            <w:r w:rsidR="000C77F7" w:rsidRPr="005E5792">
              <w:rPr>
                <w:rStyle w:val="Hyperlink"/>
                <w:noProof/>
                <w:rtl/>
              </w:rPr>
              <w:t>‏‏1‏-1‏- مقدم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F68EE09" w14:textId="1BFB9642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6" w:history="1">
            <w:r w:rsidR="000C77F7" w:rsidRPr="005E5792">
              <w:rPr>
                <w:rStyle w:val="Hyperlink"/>
                <w:noProof/>
                <w:rtl/>
              </w:rPr>
              <w:t>‏‏1‏-2‏- ب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ن</w:t>
            </w:r>
            <w:r w:rsidR="000C77F7" w:rsidRPr="005E5792">
              <w:rPr>
                <w:rStyle w:val="Hyperlink"/>
                <w:noProof/>
                <w:rtl/>
              </w:rPr>
              <w:t xml:space="preserve"> مسئل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809F39" w14:textId="4375FD8C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7" w:history="1">
            <w:r w:rsidR="000C77F7" w:rsidRPr="005E5792">
              <w:rPr>
                <w:rStyle w:val="Hyperlink"/>
                <w:noProof/>
                <w:rtl/>
              </w:rPr>
              <w:t>‏‏1‏-3‏- ضرورت پژوهش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C68F9EA" w14:textId="26DD5F75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8" w:history="1">
            <w:r w:rsidR="000C77F7" w:rsidRPr="005E5792">
              <w:rPr>
                <w:rStyle w:val="Hyperlink"/>
                <w:noProof/>
                <w:rtl/>
              </w:rPr>
              <w:t>1‏-3-‏1‏- هدف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248664B" w14:textId="1E3E4393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9" w:history="1">
            <w:r w:rsidR="000C77F7" w:rsidRPr="005E5792">
              <w:rPr>
                <w:rStyle w:val="Hyperlink"/>
                <w:noProof/>
                <w:rtl/>
              </w:rPr>
              <w:t>‏‏1‏-4‏- تعا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ف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E890E74" w14:textId="1CED5DF1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0" w:history="1">
            <w:r w:rsidR="000C77F7" w:rsidRPr="005E5792">
              <w:rPr>
                <w:rStyle w:val="Hyperlink"/>
                <w:noProof/>
                <w:rtl/>
              </w:rPr>
              <w:t>1‏-4-‏1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FC75B8" w14:textId="1EA8B7D9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1" w:history="1">
            <w:r w:rsidR="000C77F7" w:rsidRPr="005E5792">
              <w:rPr>
                <w:rStyle w:val="Hyperlink"/>
                <w:noProof/>
                <w:rtl/>
              </w:rPr>
              <w:t>1‏-4-‏2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معکوس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6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23CFE2A" w14:textId="5DDF0947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2" w:history="1">
            <w:r w:rsidR="000C77F7" w:rsidRPr="005E5792">
              <w:rPr>
                <w:rStyle w:val="Hyperlink"/>
                <w:noProof/>
                <w:rtl/>
              </w:rPr>
              <w:t>1‏-4-‏3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حلقه بست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8EF87DF" w14:textId="0421D59D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3" w:history="1">
            <w:r w:rsidR="000C77F7" w:rsidRPr="005E5792">
              <w:rPr>
                <w:rStyle w:val="Hyperlink"/>
                <w:noProof/>
                <w:rtl/>
              </w:rPr>
              <w:t>1‏-4-‏4‏- پسماند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تجه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زات</w:t>
            </w:r>
            <w:r w:rsidR="000C77F7" w:rsidRPr="005E5792">
              <w:rPr>
                <w:rStyle w:val="Hyperlink"/>
                <w:noProof/>
                <w:rtl/>
              </w:rPr>
              <w:t xml:space="preserve"> الکت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و الکترو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83C3E2C" w14:textId="7AFD7844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4" w:history="1">
            <w:r w:rsidR="000C77F7" w:rsidRPr="005E5792">
              <w:rPr>
                <w:rStyle w:val="Hyperlink"/>
                <w:noProof/>
                <w:rtl/>
              </w:rPr>
              <w:t>1‏-4-‏5‏- توسعه پ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دار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A29CE64" w14:textId="312BBF3D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5" w:history="1">
            <w:r w:rsidR="000C77F7" w:rsidRPr="005E5792">
              <w:rPr>
                <w:rStyle w:val="Hyperlink"/>
                <w:noProof/>
                <w:rtl/>
              </w:rPr>
              <w:t>1‏-4-‏6‏- پ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ن</w:t>
            </w:r>
            <w:r w:rsidR="000C77F7" w:rsidRPr="005E5792">
              <w:rPr>
                <w:rStyle w:val="Hyperlink"/>
                <w:noProof/>
                <w:rtl/>
              </w:rPr>
              <w:t xml:space="preserve"> عمر محصو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0DF92D8" w14:textId="4CEC1DA4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6" w:history="1">
            <w:r w:rsidR="000C77F7" w:rsidRPr="005E5792">
              <w:rPr>
                <w:rStyle w:val="Hyperlink"/>
                <w:noProof/>
                <w:rtl/>
              </w:rPr>
              <w:t>1‏-4-‏7‏- اثر گلخانه‌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C112B02" w14:textId="2B513CC5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7" w:history="1">
            <w:r w:rsidR="000C77F7" w:rsidRPr="005E5792">
              <w:rPr>
                <w:rStyle w:val="Hyperlink"/>
                <w:noProof/>
                <w:rtl/>
              </w:rPr>
              <w:t>1‏-4-‏8‏- انتشار کرب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9ABAA97" w14:textId="0E58F104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8" w:history="1">
            <w:r w:rsidR="000C77F7" w:rsidRPr="005E5792">
              <w:rPr>
                <w:rStyle w:val="Hyperlink"/>
                <w:noProof/>
                <w:rtl/>
              </w:rPr>
              <w:t>1‏-4-‏9‏- ما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انتشار کرب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9BC5768" w14:textId="689713EF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9" w:history="1">
            <w:r w:rsidR="000C77F7" w:rsidRPr="005E5792">
              <w:rPr>
                <w:rStyle w:val="Hyperlink"/>
                <w:noProof/>
                <w:rtl/>
              </w:rPr>
              <w:t>‏‏1‏-5‏- فرض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و سؤالات پژوهش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9720C32" w14:textId="3E01D70F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0" w:history="1">
            <w:r w:rsidR="000C77F7" w:rsidRPr="005E5792">
              <w:rPr>
                <w:rStyle w:val="Hyperlink"/>
                <w:noProof/>
                <w:rtl/>
              </w:rPr>
              <w:t>‏‏1‏-6‏- روش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74AA4B7" w14:textId="16F2A0B8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1" w:history="1">
            <w:r w:rsidR="000C77F7" w:rsidRPr="005E5792">
              <w:rPr>
                <w:rStyle w:val="Hyperlink"/>
                <w:noProof/>
                <w:rtl/>
              </w:rPr>
              <w:t>1‏-6-‏1‏- روش و ابزار گردآو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اطلاع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59DF66B" w14:textId="633871DA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2" w:history="1">
            <w:r w:rsidR="000C77F7" w:rsidRPr="005E5792">
              <w:rPr>
                <w:rStyle w:val="Hyperlink"/>
                <w:noProof/>
                <w:rtl/>
              </w:rPr>
              <w:t>1‏-6-‏2‏- قلمرو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8033CF8" w14:textId="4636C6D0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3" w:history="1">
            <w:r w:rsidR="000C77F7" w:rsidRPr="005E5792">
              <w:rPr>
                <w:rStyle w:val="Hyperlink"/>
                <w:noProof/>
                <w:rtl/>
              </w:rPr>
              <w:t>‏‏1‏-7‏- نم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ی</w:t>
            </w:r>
            <w:r w:rsidR="000C77F7" w:rsidRPr="005E5792">
              <w:rPr>
                <w:rStyle w:val="Hyperlink"/>
                <w:noProof/>
                <w:rtl/>
              </w:rPr>
              <w:t xml:space="preserve"> ک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پژوهش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F469E40" w14:textId="10378FF6" w:rsidR="000C77F7" w:rsidRDefault="00DF1CE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4" w:history="1">
            <w:r w:rsidR="000C77F7" w:rsidRPr="005E5792">
              <w:rPr>
                <w:rStyle w:val="Hyperlink"/>
                <w:noProof/>
                <w:rtl/>
              </w:rPr>
              <w:t>‏2‏</w:t>
            </w:r>
            <w:r w:rsidR="000C77F7" w:rsidRPr="005E5792">
              <w:rPr>
                <w:rStyle w:val="Hyperlink"/>
                <w:noProof/>
              </w:rPr>
              <w:t>-</w:t>
            </w:r>
            <w:r w:rsidR="000C77F7" w:rsidRPr="005E5792">
              <w:rPr>
                <w:rStyle w:val="Hyperlink"/>
                <w:noProof/>
                <w:rtl/>
              </w:rPr>
              <w:t xml:space="preserve"> فصل دوم: مرور ادب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7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3320B3D" w14:textId="4F7BE187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5" w:history="1">
            <w:r w:rsidR="000C77F7" w:rsidRPr="005E5792">
              <w:rPr>
                <w:rStyle w:val="Hyperlink"/>
                <w:noProof/>
                <w:rtl/>
              </w:rPr>
              <w:t>‏‏2‏-1‏- طبقه‌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طالعات م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ت</w:t>
            </w:r>
            <w:r w:rsidR="000C77F7" w:rsidRPr="005E5792">
              <w:rPr>
                <w:rStyle w:val="Hyperlink"/>
                <w:noProof/>
                <w:rtl/>
              </w:rPr>
              <w:t xml:space="preserve">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پسماند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الکت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و الکترو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1E60517" w14:textId="2CB45D60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6" w:history="1">
            <w:r w:rsidR="000C77F7" w:rsidRPr="005E5792">
              <w:rPr>
                <w:rStyle w:val="Hyperlink"/>
                <w:noProof/>
                <w:rtl/>
              </w:rPr>
              <w:t>‏‏2‏-2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</w:t>
            </w:r>
            <w:r w:rsidR="000C77F7" w:rsidRPr="005E5792">
              <w:rPr>
                <w:rStyle w:val="Hyperlink"/>
                <w:noProof/>
                <w:rtl/>
              </w:rPr>
              <w:t>ه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معکوس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3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05E2CB5" w14:textId="31492EAF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7" w:history="1">
            <w:r w:rsidR="000C77F7" w:rsidRPr="005E5792">
              <w:rPr>
                <w:rStyle w:val="Hyperlink"/>
                <w:noProof/>
                <w:rtl/>
              </w:rPr>
              <w:t>‏‏2‏-3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</w:t>
            </w:r>
            <w:r w:rsidR="000C77F7" w:rsidRPr="005E5792">
              <w:rPr>
                <w:rStyle w:val="Hyperlink"/>
                <w:noProof/>
                <w:rtl/>
              </w:rPr>
              <w:t>ه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حلقه بست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3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7E5DE11" w14:textId="109C8CA0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8" w:history="1">
            <w:r w:rsidR="000C77F7" w:rsidRPr="005E5792">
              <w:rPr>
                <w:rStyle w:val="Hyperlink"/>
                <w:noProof/>
                <w:rtl/>
              </w:rPr>
              <w:t>‏‏2‏-4‏- روش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حاسبه </w:t>
            </w:r>
            <w:r w:rsidR="000C77F7" w:rsidRPr="005E5792">
              <w:rPr>
                <w:rStyle w:val="Hyperlink"/>
                <w:noProof/>
              </w:rPr>
              <w:t>WEEE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8850280" w14:textId="30263640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9" w:history="1">
            <w:r w:rsidR="000C77F7" w:rsidRPr="005E5792">
              <w:rPr>
                <w:rStyle w:val="Hyperlink"/>
                <w:noProof/>
                <w:rtl/>
              </w:rPr>
              <w:t>2‏-4-‏1‏- روش فرض اشباح خانه ه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BDB78C" w14:textId="4C4518D4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0" w:history="1">
            <w:r w:rsidR="000C77F7" w:rsidRPr="005E5792">
              <w:rPr>
                <w:rStyle w:val="Hyperlink"/>
                <w:noProof/>
                <w:rtl/>
              </w:rPr>
              <w:t>2‏-4-‏2‏- روش مصرف استفاد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63767E6" w14:textId="33D3408C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1" w:history="1">
            <w:r w:rsidR="000C77F7" w:rsidRPr="005E5792">
              <w:rPr>
                <w:rStyle w:val="Hyperlink"/>
                <w:noProof/>
                <w:rtl/>
              </w:rPr>
              <w:t>2‏-4-‏3‏- روش مرحله زما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699CDED" w14:textId="1892A6C7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2" w:history="1">
            <w:r w:rsidR="000C77F7" w:rsidRPr="005E5792">
              <w:rPr>
                <w:rStyle w:val="Hyperlink"/>
                <w:noProof/>
                <w:rtl/>
              </w:rPr>
              <w:t>2‏-4-‏4‏- روش تاخ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>ر ساد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57DE219" w14:textId="144391F3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3" w:history="1">
            <w:r w:rsidR="000C77F7" w:rsidRPr="005E5792">
              <w:rPr>
                <w:rStyle w:val="Hyperlink"/>
                <w:noProof/>
                <w:rtl/>
              </w:rPr>
              <w:t>2‏-4-‏5‏- جمع 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روش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تخ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</w:t>
            </w:r>
            <w:r w:rsidR="000C77F7" w:rsidRPr="005E5792">
              <w:rPr>
                <w:rStyle w:val="Hyperlink"/>
                <w:noProof/>
              </w:rPr>
              <w:t>WEEE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957D397" w14:textId="5AC7F078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4" w:history="1">
            <w:r w:rsidR="000C77F7" w:rsidRPr="005E5792">
              <w:rPr>
                <w:rStyle w:val="Hyperlink"/>
                <w:noProof/>
                <w:rtl/>
              </w:rPr>
              <w:t>‏‏2‏-5‏- بررس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شکاف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ات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و ج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گاه</w:t>
            </w:r>
            <w:r w:rsidR="000C77F7" w:rsidRPr="005E5792">
              <w:rPr>
                <w:rStyle w:val="Hyperlink"/>
                <w:noProof/>
                <w:rtl/>
              </w:rPr>
              <w:t xml:space="preserve">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95D2106" w14:textId="743BBD8E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5" w:history="1">
            <w:r w:rsidR="000C77F7" w:rsidRPr="005E5792">
              <w:rPr>
                <w:rStyle w:val="Hyperlink"/>
                <w:noProof/>
                <w:rtl/>
              </w:rPr>
              <w:t>‏‏2‏-6‏- جمع‌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فصل دوم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7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4C89C7F" w14:textId="145EB5E7" w:rsidR="000C77F7" w:rsidRDefault="00DF1CE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6" w:history="1">
            <w:r w:rsidR="000C77F7" w:rsidRPr="005E5792">
              <w:rPr>
                <w:rStyle w:val="Hyperlink"/>
                <w:noProof/>
                <w:rtl/>
              </w:rPr>
              <w:t>‏3‏- فصل سوم: روش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F28B29D" w14:textId="48554B70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7" w:history="1">
            <w:r w:rsidR="000C77F7" w:rsidRPr="005E5792">
              <w:rPr>
                <w:rStyle w:val="Hyperlink"/>
                <w:noProof/>
                <w:rtl/>
              </w:rPr>
              <w:t>‏‏3‏-1‏</w:t>
            </w:r>
            <w:r w:rsidR="000C77F7" w:rsidRPr="005E5792">
              <w:rPr>
                <w:rStyle w:val="Hyperlink"/>
                <w:noProof/>
              </w:rPr>
              <w:t>-</w:t>
            </w:r>
            <w:r w:rsidR="000C77F7" w:rsidRPr="005E5792">
              <w:rPr>
                <w:rStyle w:val="Hyperlink"/>
                <w:noProof/>
                <w:rtl/>
              </w:rPr>
              <w:t xml:space="preserve"> مقدم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7592240" w14:textId="1B057719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8" w:history="1">
            <w:r w:rsidR="000C77F7" w:rsidRPr="005E5792">
              <w:rPr>
                <w:rStyle w:val="Hyperlink"/>
                <w:noProof/>
                <w:rtl/>
              </w:rPr>
              <w:t>‏‏3‏-2‏</w:t>
            </w:r>
            <w:r w:rsidR="000C77F7" w:rsidRPr="005E5792">
              <w:rPr>
                <w:rStyle w:val="Hyperlink"/>
                <w:noProof/>
              </w:rPr>
              <w:t>-</w:t>
            </w:r>
            <w:r w:rsidR="000C77F7" w:rsidRPr="005E5792">
              <w:rPr>
                <w:rStyle w:val="Hyperlink"/>
                <w:noProof/>
                <w:rtl/>
              </w:rPr>
              <w:t xml:space="preserve"> تع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ف</w:t>
            </w:r>
            <w:r w:rsidR="000C77F7" w:rsidRPr="005E5792">
              <w:rPr>
                <w:rStyle w:val="Hyperlink"/>
                <w:noProof/>
                <w:rtl/>
              </w:rPr>
              <w:t xml:space="preserve"> مسئل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83DCB2" w14:textId="346ADAB6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9" w:history="1">
            <w:r w:rsidR="000C77F7" w:rsidRPr="005E5792">
              <w:rPr>
                <w:rStyle w:val="Hyperlink"/>
                <w:noProof/>
                <w:rtl/>
              </w:rPr>
              <w:t>3‏-2-‏1‏- نرخ پلکا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ا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کرب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AB684A3" w14:textId="73602133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0" w:history="1">
            <w:r w:rsidR="000C77F7" w:rsidRPr="005E5792">
              <w:rPr>
                <w:rStyle w:val="Hyperlink"/>
                <w:noProof/>
                <w:rtl/>
              </w:rPr>
              <w:t>‏‏3‏-3‏- فرمول‌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70B313C" w14:textId="1F5FFCB1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1" w:history="1">
            <w:r w:rsidR="000C77F7" w:rsidRPr="005E5792">
              <w:rPr>
                <w:rStyle w:val="Hyperlink"/>
                <w:noProof/>
                <w:rtl/>
              </w:rPr>
              <w:t>3‏-3-‏1‏- مجموعهها و ا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س</w:t>
            </w:r>
            <w:r w:rsidR="000C77F7" w:rsidRPr="005E5792">
              <w:rPr>
                <w:rStyle w:val="Hyperlink"/>
                <w:noProof/>
                <w:rtl/>
              </w:rPr>
              <w:t>ه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36CCAB3" w14:textId="69B2FD48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2" w:history="1">
            <w:r w:rsidR="000C77F7" w:rsidRPr="005E5792">
              <w:rPr>
                <w:rStyle w:val="Hyperlink"/>
                <w:noProof/>
                <w:rtl/>
              </w:rPr>
              <w:t>3‏-3-‏2‏- پارامتر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دل 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ض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FA91130" w14:textId="6CF35B1B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3" w:history="1">
            <w:r w:rsidR="000C77F7" w:rsidRPr="005E5792">
              <w:rPr>
                <w:rStyle w:val="Hyperlink"/>
                <w:noProof/>
                <w:rtl/>
              </w:rPr>
              <w:t>3‏-3-‏3‏- متغ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تص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م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7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4054850" w14:textId="67CDAF03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4" w:history="1">
            <w:r w:rsidR="000C77F7" w:rsidRPr="005E5792">
              <w:rPr>
                <w:rStyle w:val="Hyperlink"/>
                <w:noProof/>
                <w:rtl/>
              </w:rPr>
              <w:t>3‏-3-‏4‏- مدل 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ض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9B3F1DE" w14:textId="365B1BF9" w:rsidR="000C77F7" w:rsidRDefault="00DF1CE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5" w:history="1">
            <w:r w:rsidR="000C77F7" w:rsidRPr="005E5792">
              <w:rPr>
                <w:rStyle w:val="Hyperlink"/>
                <w:noProof/>
                <w:rtl/>
              </w:rPr>
              <w:t>‏‏3‏-4‏- مطالعه مور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6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7528C18" w14:textId="67A29AD8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6" w:history="1">
            <w:r w:rsidR="000C77F7" w:rsidRPr="005E5792">
              <w:rPr>
                <w:rStyle w:val="Hyperlink"/>
                <w:noProof/>
                <w:rtl/>
              </w:rPr>
              <w:t>3‏-4-‏1‏- برآورد تقاض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6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4D54246" w14:textId="2733DA66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7" w:history="1">
            <w:r w:rsidR="000C77F7" w:rsidRPr="005E5792">
              <w:rPr>
                <w:rStyle w:val="Hyperlink"/>
                <w:noProof/>
                <w:rtl/>
              </w:rPr>
              <w:t>3‏-4-‏2‏- ما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آلود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هو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45C2AD5" w14:textId="51A7AEB9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8" w:history="1">
            <w:r w:rsidR="000C77F7" w:rsidRPr="005E5792">
              <w:rPr>
                <w:rStyle w:val="Hyperlink"/>
                <w:noProof/>
                <w:rtl/>
              </w:rPr>
              <w:t>3‏-4-‏3‏- مواد او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ه</w:t>
            </w:r>
            <w:r w:rsidR="000C77F7" w:rsidRPr="005E5792">
              <w:rPr>
                <w:rStyle w:val="Hyperlink"/>
                <w:noProof/>
                <w:rtl/>
              </w:rPr>
              <w:t xml:space="preserve"> محصول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EE3F814" w14:textId="1783BC64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9" w:history="1">
            <w:r w:rsidR="000C77F7" w:rsidRPr="005E5792">
              <w:rPr>
                <w:rStyle w:val="Hyperlink"/>
                <w:noProof/>
                <w:rtl/>
              </w:rPr>
              <w:t>3‏-4-‏4‏- آمار پسمانده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AB11B25" w14:textId="43ADF53A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30" w:history="1">
            <w:r w:rsidR="000C77F7" w:rsidRPr="005E5792">
              <w:rPr>
                <w:rStyle w:val="Hyperlink"/>
                <w:noProof/>
                <w:rtl/>
              </w:rPr>
              <w:t>3‏-4-‏5‏- تکنولوژ و ظرف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ت</w:t>
            </w:r>
            <w:r w:rsidR="000C77F7" w:rsidRPr="005E5792">
              <w:rPr>
                <w:rStyle w:val="Hyperlink"/>
                <w:noProof/>
                <w:rtl/>
              </w:rPr>
              <w:t xml:space="preserve"> تو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>د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3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6B01EE" w14:textId="74A57309" w:rsidR="000C77F7" w:rsidRDefault="00DF1CE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31" w:history="1">
            <w:r w:rsidR="000C77F7" w:rsidRPr="005E5792">
              <w:rPr>
                <w:rStyle w:val="Hyperlink"/>
                <w:rFonts w:cs="Calibri"/>
                <w:noProof/>
                <w:rtl/>
              </w:rPr>
              <w:t>3‏-4-‏6‏- حمل و نق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3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F35D6BC" w14:textId="1198AF4C" w:rsidR="000C77F7" w:rsidRDefault="00DF1CE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32" w:history="1">
            <w:r w:rsidR="000C77F7" w:rsidRPr="005E5792">
              <w:rPr>
                <w:rStyle w:val="Hyperlink"/>
                <w:noProof/>
                <w:rtl/>
              </w:rPr>
              <w:t>منابع و مراجع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3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6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3F441B" w14:textId="14B5B759" w:rsidR="007E7E41" w:rsidRDefault="007E7E41" w:rsidP="000C77F7">
          <w:pPr>
            <w:jc w:val="center"/>
          </w:pPr>
          <w:r>
            <w:rPr>
              <w:b/>
              <w:bCs/>
              <w:noProof/>
              <w:lang w:bidi="ar-BH"/>
            </w:rPr>
            <w:fldChar w:fldCharType="end"/>
          </w:r>
        </w:p>
      </w:sdtContent>
    </w:sdt>
    <w:p w14:paraId="212478FB" w14:textId="77777777" w:rsidR="007E7E41" w:rsidRDefault="007E7E41" w:rsidP="00197A96">
      <w:pPr>
        <w:jc w:val="both"/>
        <w:rPr>
          <w:rtl/>
        </w:rPr>
      </w:pPr>
    </w:p>
    <w:p w14:paraId="0F41FF5E" w14:textId="77777777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71EE65E1" w14:textId="77777777" w:rsidR="007E7E41" w:rsidRPr="00E63188" w:rsidRDefault="007E7E41" w:rsidP="001D00C3">
      <w:pPr>
        <w:pStyle w:val="Heading1"/>
        <w:rPr>
          <w:rtl/>
        </w:rPr>
      </w:pPr>
      <w:bookmarkStart w:id="4" w:name="_Toc24845782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4"/>
    </w:p>
    <w:p w14:paraId="5F1E97CB" w14:textId="4DC118F1" w:rsidR="001D00C3" w:rsidRDefault="007E7E41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جدو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5344883" w:history="1">
        <w:r w:rsidR="001D00C3" w:rsidRPr="00B77C72">
          <w:rPr>
            <w:rStyle w:val="Hyperlink"/>
            <w:noProof/>
            <w:rtl/>
          </w:rPr>
          <w:t>جدول ‏1</w:t>
        </w:r>
        <w:r w:rsidR="001D00C3" w:rsidRPr="00B77C72">
          <w:rPr>
            <w:rStyle w:val="Hyperlink"/>
            <w:noProof/>
            <w:rtl/>
          </w:rPr>
          <w:noBreakHyphen/>
          <w:t>1: تفاوت زنج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ه</w:t>
        </w:r>
        <w:r w:rsidR="001D00C3" w:rsidRPr="00B77C72">
          <w:rPr>
            <w:rStyle w:val="Hyperlink"/>
            <w:noProof/>
            <w:rtl/>
          </w:rPr>
          <w:t xml:space="preserve"> تأ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ن</w:t>
        </w:r>
        <w:r w:rsidR="001D00C3" w:rsidRPr="00B77C72">
          <w:rPr>
            <w:rStyle w:val="Hyperlink"/>
            <w:noProof/>
            <w:rtl/>
          </w:rPr>
          <w:t xml:space="preserve"> و زنج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ه</w:t>
        </w:r>
        <w:r w:rsidR="001D00C3" w:rsidRPr="00B77C72">
          <w:rPr>
            <w:rStyle w:val="Hyperlink"/>
            <w:noProof/>
            <w:rtl/>
          </w:rPr>
          <w:t xml:space="preserve"> تأ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ن</w:t>
        </w:r>
        <w:r w:rsidR="001D00C3" w:rsidRPr="00B77C72">
          <w:rPr>
            <w:rStyle w:val="Hyperlink"/>
            <w:noProof/>
            <w:rtl/>
          </w:rPr>
          <w:t xml:space="preserve"> معکوس [9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3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1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33B22FA6" w14:textId="7684E3B8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4" w:history="1">
        <w:r w:rsidR="001D00C3" w:rsidRPr="00B77C72">
          <w:rPr>
            <w:rStyle w:val="Hyperlink"/>
            <w:noProof/>
            <w:rtl/>
          </w:rPr>
          <w:t>جدول ‏2</w:t>
        </w:r>
        <w:r w:rsidR="001D00C3" w:rsidRPr="00B77C72">
          <w:rPr>
            <w:rStyle w:val="Hyperlink"/>
            <w:noProof/>
            <w:rtl/>
          </w:rPr>
          <w:noBreakHyphen/>
          <w:t>1: خلاصه مطالعات بررس</w:t>
        </w:r>
        <w:r w:rsidR="001D00C3" w:rsidRPr="00B77C72">
          <w:rPr>
            <w:rStyle w:val="Hyperlink"/>
            <w:rFonts w:hint="cs"/>
            <w:noProof/>
            <w:rtl/>
          </w:rPr>
          <w:t>ی‌</w:t>
        </w:r>
        <w:r w:rsidR="001D00C3" w:rsidRPr="00B77C72">
          <w:rPr>
            <w:rStyle w:val="Hyperlink"/>
            <w:rFonts w:hint="eastAsia"/>
            <w:noProof/>
            <w:rtl/>
          </w:rPr>
          <w:t>شده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4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3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55DAB22B" w14:textId="75D6DA7B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5" w:history="1">
        <w:r w:rsidR="001D00C3" w:rsidRPr="00B77C72">
          <w:rPr>
            <w:rStyle w:val="Hyperlink"/>
            <w:noProof/>
            <w:rtl/>
          </w:rPr>
          <w:t>جدول ‏2</w:t>
        </w:r>
        <w:r w:rsidR="001D00C3" w:rsidRPr="00B77C72">
          <w:rPr>
            <w:rStyle w:val="Hyperlink"/>
            <w:noProof/>
            <w:rtl/>
          </w:rPr>
          <w:noBreakHyphen/>
          <w:t>2: آمار پسماند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</w:t>
        </w:r>
        <w:r w:rsidR="001D00C3" w:rsidRPr="00B77C72">
          <w:rPr>
            <w:rStyle w:val="Hyperlink"/>
            <w:noProof/>
          </w:rPr>
          <w:t>WEEE</w:t>
        </w:r>
        <w:r w:rsidR="001D00C3" w:rsidRPr="00B77C72">
          <w:rPr>
            <w:rStyle w:val="Hyperlink"/>
            <w:noProof/>
            <w:rtl/>
          </w:rPr>
          <w:t xml:space="preserve"> در سال 2011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5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41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41F204AC" w14:textId="05C40FAA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6" w:history="1">
        <w:r w:rsidR="001D00C3" w:rsidRPr="00B77C72">
          <w:rPr>
            <w:rStyle w:val="Hyperlink"/>
            <w:noProof/>
            <w:rtl/>
          </w:rPr>
          <w:t>جدول ‏2</w:t>
        </w:r>
        <w:r w:rsidR="001D00C3" w:rsidRPr="00B77C72">
          <w:rPr>
            <w:rStyle w:val="Hyperlink"/>
            <w:noProof/>
            <w:rtl/>
          </w:rPr>
          <w:noBreakHyphen/>
          <w:t>3: جدول تح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ل</w:t>
        </w:r>
        <w:r w:rsidR="001D00C3" w:rsidRPr="00B77C72">
          <w:rPr>
            <w:rStyle w:val="Hyperlink"/>
            <w:noProof/>
            <w:rtl/>
          </w:rPr>
          <w:t xml:space="preserve"> شکاف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6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45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7CAA0748" w14:textId="03C8F727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7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1:  جدول مجموعه‌ها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7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54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21E65C54" w14:textId="53276B1D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8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2: 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ست</w:t>
        </w:r>
        <w:r w:rsidR="001D00C3" w:rsidRPr="00B77C72">
          <w:rPr>
            <w:rStyle w:val="Hyperlink"/>
            <w:noProof/>
            <w:rtl/>
          </w:rPr>
          <w:t xml:space="preserve"> پارامتر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دل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8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55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1D70D012" w14:textId="572539FF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9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3:‏ 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ست</w:t>
        </w:r>
        <w:r w:rsidR="001D00C3" w:rsidRPr="00B77C72">
          <w:rPr>
            <w:rStyle w:val="Hyperlink"/>
            <w:noProof/>
            <w:rtl/>
          </w:rPr>
          <w:t xml:space="preserve"> متغ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دل ر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اض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9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5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BEAF5F2" w14:textId="5A1A7531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0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4: 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انگ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ن</w:t>
        </w:r>
        <w:r w:rsidR="001D00C3" w:rsidRPr="00B77C72">
          <w:rPr>
            <w:rStyle w:val="Hyperlink"/>
            <w:noProof/>
            <w:rtl/>
          </w:rPr>
          <w:t xml:space="preserve"> وزن محصولات [1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0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69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4FE9E941" w14:textId="3BA84B77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1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5: آمار ت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د، واردات و صادرات 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خچال و فر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زر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1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0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5BA6401F" w14:textId="7EA4743A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2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6: ت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د، صادرات و واردات ماش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ن لباس شو</w:t>
        </w:r>
        <w:r w:rsidR="001D00C3" w:rsidRPr="00B77C72">
          <w:rPr>
            <w:rStyle w:val="Hyperlink"/>
            <w:rFonts w:hint="cs"/>
            <w:noProof/>
            <w:rtl/>
          </w:rPr>
          <w:t>یی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2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1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13F6D97A" w14:textId="775FC1E9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3" w:history="1">
        <w:r w:rsidR="001D00C3" w:rsidRPr="00B77C72">
          <w:rPr>
            <w:rStyle w:val="Hyperlink"/>
            <w:noProof/>
            <w:rtl/>
          </w:rPr>
          <w:t>جدول ‏‏3</w:t>
        </w:r>
        <w:r w:rsidR="001D00C3" w:rsidRPr="00B77C72">
          <w:rPr>
            <w:rStyle w:val="Hyperlink"/>
            <w:noProof/>
            <w:rtl/>
          </w:rPr>
          <w:noBreakHyphen/>
          <w:t>‏7: ت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د، صادرات و واردات تلوز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ون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3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2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001EC99" w14:textId="4D0F5066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4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8: نرخ انتشار کربن در سال 86 در 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ان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4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3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64DE63CD" w14:textId="786B6915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5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9: 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ست</w:t>
        </w:r>
        <w:r w:rsidR="001D00C3" w:rsidRPr="00B77C72">
          <w:rPr>
            <w:rStyle w:val="Hyperlink"/>
            <w:noProof/>
            <w:rtl/>
          </w:rPr>
          <w:t xml:space="preserve"> مواد ا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ه</w:t>
        </w:r>
        <w:r w:rsidR="001D00C3" w:rsidRPr="00B77C72">
          <w:rPr>
            <w:rStyle w:val="Hyperlink"/>
            <w:noProof/>
            <w:rtl/>
          </w:rPr>
          <w:t xml:space="preserve"> محصولات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5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4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42A78E7C" w14:textId="5CCC180A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6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10: درصد بخش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ختلف ض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عات برق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در مراحل تع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ر و جداساز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کالاها [39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6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5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3111F8AC" w14:textId="52FD3187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7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 xml:space="preserve">‏11: امار </w:t>
        </w:r>
        <w:r w:rsidR="001D00C3" w:rsidRPr="00B77C72">
          <w:rPr>
            <w:rStyle w:val="Hyperlink"/>
            <w:noProof/>
          </w:rPr>
          <w:t>WEEE</w:t>
        </w:r>
        <w:r w:rsidR="001D00C3" w:rsidRPr="00B77C72">
          <w:rPr>
            <w:rStyle w:val="Hyperlink"/>
            <w:noProof/>
            <w:rtl/>
          </w:rPr>
          <w:t xml:space="preserve"> کل کشور در سال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1380 تا 1397 [33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7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6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197DBF38" w14:textId="7CF17FE3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8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12: درصد انواع ک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ف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ت</w:t>
        </w:r>
        <w:r w:rsidR="001D00C3" w:rsidRPr="00B77C72">
          <w:rPr>
            <w:rStyle w:val="Hyperlink"/>
            <w:noProof/>
            <w:rtl/>
          </w:rPr>
          <w:t xml:space="preserve">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ختلف پسماند ها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8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81D8DEE" w14:textId="3606C42B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9" w:history="1">
        <w:r w:rsidR="001D00C3" w:rsidRPr="00B77C72">
          <w:rPr>
            <w:rStyle w:val="Hyperlink"/>
            <w:noProof/>
            <w:rtl/>
          </w:rPr>
          <w:t>جدول ‏3‏‏</w:t>
        </w:r>
        <w:r w:rsidR="001D00C3" w:rsidRPr="00B77C72">
          <w:rPr>
            <w:rStyle w:val="Hyperlink"/>
            <w:noProof/>
            <w:rtl/>
          </w:rPr>
          <w:noBreakHyphen/>
          <w:t>‏13: حداقل ظرف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ت</w:t>
        </w:r>
        <w:r w:rsidR="001D00C3" w:rsidRPr="00B77C72">
          <w:rPr>
            <w:rStyle w:val="Hyperlink"/>
            <w:noProof/>
            <w:rtl/>
          </w:rPr>
          <w:t xml:space="preserve"> سالانه تسه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لات</w:t>
        </w:r>
        <w:r w:rsidR="001D00C3" w:rsidRPr="00B77C72">
          <w:rPr>
            <w:rStyle w:val="Hyperlink"/>
            <w:rFonts w:cs="Calibri"/>
            <w:noProof/>
            <w:rtl/>
          </w:rPr>
          <w:t xml:space="preserve"> [</w:t>
        </w:r>
        <w:r w:rsidR="001D00C3" w:rsidRPr="00B77C72">
          <w:rPr>
            <w:rStyle w:val="Hyperlink"/>
            <w:noProof/>
            <w:rtl/>
          </w:rPr>
          <w:t>44</w:t>
        </w:r>
        <w:r w:rsidR="001D00C3" w:rsidRPr="00B77C72">
          <w:rPr>
            <w:rStyle w:val="Hyperlink"/>
            <w:rFonts w:cs="Calibri"/>
            <w:noProof/>
            <w:rtl/>
          </w:rPr>
          <w:t>] [</w:t>
        </w:r>
        <w:r w:rsidR="001D00C3" w:rsidRPr="00B77C72">
          <w:rPr>
            <w:rStyle w:val="Hyperlink"/>
            <w:noProof/>
            <w:rtl/>
          </w:rPr>
          <w:t>43</w:t>
        </w:r>
        <w:r w:rsidR="001D00C3" w:rsidRPr="00B77C72">
          <w:rPr>
            <w:rStyle w:val="Hyperlink"/>
            <w:rFonts w:cs="Calibri"/>
            <w:noProof/>
            <w:rtl/>
          </w:rPr>
          <w:t>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9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8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70DA9AFB" w14:textId="2ADFCFDF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900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</w:rPr>
          <w:noBreakHyphen/>
          <w:t>14</w:t>
        </w:r>
        <w:r w:rsidR="001D00C3" w:rsidRPr="00B77C72">
          <w:rPr>
            <w:rStyle w:val="Hyperlink"/>
            <w:noProof/>
            <w:rtl/>
          </w:rPr>
          <w:t>: هز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نه عم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ات در هر 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ک از تسه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لات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900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8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D787FE1" w14:textId="739AFD18" w:rsidR="001D00C3" w:rsidRDefault="00DF1CE4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901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15: انواع وس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ل</w:t>
        </w:r>
        <w:r w:rsidR="001D00C3" w:rsidRPr="00B77C72">
          <w:rPr>
            <w:rStyle w:val="Hyperlink"/>
            <w:noProof/>
            <w:rtl/>
          </w:rPr>
          <w:t xml:space="preserve"> نق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ه</w:t>
        </w:r>
        <w:r w:rsidR="001D00C3" w:rsidRPr="00B77C72">
          <w:rPr>
            <w:rStyle w:val="Hyperlink"/>
            <w:noProof/>
            <w:rtl/>
          </w:rPr>
          <w:t xml:space="preserve"> [46] [47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901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9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5281AB87" w14:textId="62CE9568" w:rsidR="0055456E" w:rsidRDefault="007E7E41" w:rsidP="001D00C3">
      <w:pPr>
        <w:jc w:val="both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0C77F7">
      <w:pPr>
        <w:pStyle w:val="Heading1"/>
        <w:rPr>
          <w:rStyle w:val="Heading1Char"/>
          <w:b/>
          <w:bCs/>
          <w:szCs w:val="38"/>
          <w:rtl/>
        </w:rPr>
      </w:pPr>
      <w:bookmarkStart w:id="5" w:name="_Toc24845783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5"/>
    </w:p>
    <w:p w14:paraId="5324C569" w14:textId="7C7D8B85" w:rsidR="000C77F7" w:rsidRDefault="007E7E41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4845833" w:history="1">
        <w:r w:rsidR="000C77F7" w:rsidRPr="00304A51">
          <w:rPr>
            <w:rStyle w:val="Hyperlink"/>
            <w:noProof/>
            <w:rtl/>
          </w:rPr>
          <w:t>شکل 1: سنا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و</w:t>
        </w:r>
        <w:r w:rsidR="000C77F7" w:rsidRPr="00304A51">
          <w:rPr>
            <w:rStyle w:val="Hyperlink"/>
            <w:noProof/>
            <w:rtl/>
          </w:rPr>
          <w:t xml:space="preserve"> انجام پژوهش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3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2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44B62E2D" w14:textId="20E40908" w:rsidR="000C77F7" w:rsidRDefault="00DF1CE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4" w:history="1">
        <w:r w:rsidR="000C77F7" w:rsidRPr="00304A51">
          <w:rPr>
            <w:rStyle w:val="Hyperlink"/>
            <w:noProof/>
            <w:rtl/>
          </w:rPr>
          <w:t>شکل 2: نمودار ج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ن</w:t>
        </w:r>
        <w:r w:rsidR="000C77F7" w:rsidRPr="00304A51">
          <w:rPr>
            <w:rStyle w:val="Hyperlink"/>
            <w:noProof/>
            <w:rtl/>
          </w:rPr>
          <w:t xml:space="preserve"> مواد در شبکه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4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26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1C1656CE" w14:textId="6F98969E" w:rsidR="000C77F7" w:rsidRDefault="00DF1CE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5" w:history="1">
        <w:r w:rsidR="000C77F7" w:rsidRPr="00304A51">
          <w:rPr>
            <w:rStyle w:val="Hyperlink"/>
            <w:noProof/>
            <w:rtl/>
          </w:rPr>
          <w:t>شکل 3: چارچوب ادب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ت</w:t>
        </w:r>
        <w:r w:rsidR="000C77F7" w:rsidRPr="00304A51">
          <w:rPr>
            <w:rStyle w:val="Hyperlink"/>
            <w:noProof/>
            <w:rtl/>
          </w:rPr>
          <w:t xml:space="preserve"> حوزه مد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ت</w:t>
        </w:r>
        <w:r w:rsidR="000C77F7" w:rsidRPr="00304A51">
          <w:rPr>
            <w:rStyle w:val="Hyperlink"/>
            <w:noProof/>
            <w:rtl/>
          </w:rPr>
          <w:t xml:space="preserve"> زنج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ره</w:t>
        </w:r>
        <w:r w:rsidR="000C77F7" w:rsidRPr="00304A51">
          <w:rPr>
            <w:rStyle w:val="Hyperlink"/>
            <w:noProof/>
            <w:rtl/>
          </w:rPr>
          <w:t xml:space="preserve"> تأم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ن</w:t>
        </w:r>
        <w:r w:rsidR="000C77F7" w:rsidRPr="00304A51">
          <w:rPr>
            <w:rStyle w:val="Hyperlink"/>
            <w:noProof/>
            <w:rtl/>
          </w:rPr>
          <w:t xml:space="preserve"> پسماندها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 xml:space="preserve"> الکت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ک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 xml:space="preserve"> و الکترون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ک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5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30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00CEA3D" w14:textId="4D351D01" w:rsidR="000C77F7" w:rsidRDefault="00DF1CE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6" w:history="1">
        <w:r w:rsidR="000C77F7" w:rsidRPr="00304A51">
          <w:rPr>
            <w:rStyle w:val="Hyperlink"/>
            <w:noProof/>
            <w:rtl/>
          </w:rPr>
          <w:t>شکل 4: چرخه عمر محصول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6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43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A82F1FD" w14:textId="6D15EC65" w:rsidR="000C77F7" w:rsidRDefault="00DF1CE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7" w:history="1">
        <w:r w:rsidR="000C77F7" w:rsidRPr="00304A51">
          <w:rPr>
            <w:rStyle w:val="Hyperlink"/>
            <w:noProof/>
            <w:rtl/>
          </w:rPr>
          <w:t>شکل 5: شبکه زنج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>ره تام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ن</w:t>
        </w:r>
        <w:r w:rsidR="000C77F7" w:rsidRPr="00304A51">
          <w:rPr>
            <w:rStyle w:val="Hyperlink"/>
            <w:noProof/>
            <w:rtl/>
          </w:rPr>
          <w:t xml:space="preserve"> حلقه بسته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7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53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7C8A49DA" w14:textId="3C8A326A" w:rsidR="000C77F7" w:rsidRDefault="00DF1CE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8" w:history="1">
        <w:r w:rsidR="000C77F7" w:rsidRPr="00304A51">
          <w:rPr>
            <w:rStyle w:val="Hyperlink"/>
            <w:noProof/>
            <w:rtl/>
          </w:rPr>
          <w:t>شکل 6 : نمودار مال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ت</w:t>
        </w:r>
        <w:r w:rsidR="000C77F7" w:rsidRPr="00304A51">
          <w:rPr>
            <w:rStyle w:val="Hyperlink"/>
            <w:noProof/>
            <w:rtl/>
          </w:rPr>
          <w:t xml:space="preserve"> کربن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8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5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11A2A0A" w14:textId="60403351" w:rsidR="007E7E41" w:rsidRDefault="007E7E41" w:rsidP="000C77F7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jc w:val="both"/>
      </w:pPr>
    </w:p>
    <w:p w14:paraId="2FCE5F8B" w14:textId="77777777" w:rsidR="00B90701" w:rsidRDefault="00B90701" w:rsidP="00197A96">
      <w:pPr>
        <w:jc w:val="both"/>
        <w:rPr>
          <w:rtl/>
        </w:rPr>
      </w:pPr>
    </w:p>
    <w:p w14:paraId="1B342161" w14:textId="77777777" w:rsidR="00B90701" w:rsidRDefault="00B90701" w:rsidP="00197A96">
      <w:pPr>
        <w:jc w:val="both"/>
        <w:rPr>
          <w:rtl/>
        </w:rPr>
      </w:pPr>
    </w:p>
    <w:p w14:paraId="39F13D76" w14:textId="77777777" w:rsidR="00B90701" w:rsidRDefault="00B90701" w:rsidP="00197A96">
      <w:pPr>
        <w:jc w:val="both"/>
        <w:rPr>
          <w:rtl/>
        </w:rPr>
      </w:pPr>
    </w:p>
    <w:p w14:paraId="76CFACAF" w14:textId="77777777" w:rsidR="00B90701" w:rsidRDefault="00B90701" w:rsidP="00197A96">
      <w:pPr>
        <w:jc w:val="both"/>
        <w:rPr>
          <w:rtl/>
        </w:rPr>
      </w:pPr>
    </w:p>
    <w:p w14:paraId="1820A718" w14:textId="77777777" w:rsidR="00B90701" w:rsidRDefault="00B90701" w:rsidP="00197A96">
      <w:pPr>
        <w:jc w:val="both"/>
        <w:rPr>
          <w:rtl/>
        </w:rPr>
      </w:pPr>
    </w:p>
    <w:p w14:paraId="37B6FE63" w14:textId="77777777" w:rsidR="00B90701" w:rsidRDefault="00B90701" w:rsidP="00197A96">
      <w:pPr>
        <w:jc w:val="both"/>
        <w:rPr>
          <w:rtl/>
        </w:rPr>
      </w:pPr>
    </w:p>
    <w:p w14:paraId="0249FE6D" w14:textId="77777777" w:rsidR="00B90701" w:rsidRPr="00B90701" w:rsidRDefault="00B90701" w:rsidP="00197A96">
      <w:pPr>
        <w:jc w:val="both"/>
        <w:rPr>
          <w:rtl/>
        </w:rPr>
      </w:pPr>
    </w:p>
    <w:p w14:paraId="6BB242A2" w14:textId="77777777" w:rsidR="00B90701" w:rsidRDefault="00B90701" w:rsidP="00197A96">
      <w:pPr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jc w:val="both"/>
        <w:rPr>
          <w:szCs w:val="94"/>
          <w:rtl/>
        </w:rPr>
      </w:pPr>
      <w:bookmarkStart w:id="6" w:name="_Toc24845784"/>
      <w:r w:rsidRPr="00B90701">
        <w:rPr>
          <w:rFonts w:hint="cs"/>
          <w:szCs w:val="94"/>
          <w:rtl/>
        </w:rPr>
        <w:t>فصل اول: کلیات</w:t>
      </w:r>
      <w:bookmarkEnd w:id="6"/>
    </w:p>
    <w:p w14:paraId="65BA1705" w14:textId="77777777" w:rsidR="00B90701" w:rsidRDefault="00B90701" w:rsidP="00197A96">
      <w:pPr>
        <w:jc w:val="both"/>
        <w:rPr>
          <w:rtl/>
        </w:rPr>
      </w:pPr>
    </w:p>
    <w:p w14:paraId="2F11F57B" w14:textId="77777777" w:rsidR="00B90701" w:rsidRDefault="00B90701" w:rsidP="00197A96">
      <w:pPr>
        <w:jc w:val="both"/>
        <w:rPr>
          <w:rtl/>
        </w:rPr>
      </w:pPr>
    </w:p>
    <w:p w14:paraId="5F034147" w14:textId="77777777" w:rsidR="00B90701" w:rsidRDefault="00B90701" w:rsidP="00197A96">
      <w:pPr>
        <w:jc w:val="both"/>
        <w:rPr>
          <w:rtl/>
        </w:rPr>
      </w:pPr>
    </w:p>
    <w:p w14:paraId="1AEC3994" w14:textId="48D44FBF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Cs w:val="34"/>
          <w:rtl/>
        </w:rPr>
      </w:pPr>
      <w:bookmarkStart w:id="7" w:name="_Toc24845785"/>
      <w:r w:rsidRPr="00F33F55">
        <w:rPr>
          <w:rFonts w:eastAsiaTheme="minorHAnsi" w:hint="cs"/>
          <w:rtl/>
        </w:rPr>
        <w:lastRenderedPageBreak/>
        <w:t>مقدمه</w:t>
      </w:r>
      <w:bookmarkEnd w:id="7"/>
    </w:p>
    <w:p w14:paraId="208E6E18" w14:textId="7DEE72B8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را به خود مشغول کرد، جلوگیری از تخریب و نابود </w:t>
      </w:r>
      <w:r w:rsidR="00972E73">
        <w:rPr>
          <w:rFonts w:hint="cs"/>
          <w:rtl/>
        </w:rPr>
        <w:t>محیط‌زیست</w:t>
      </w:r>
      <w:r>
        <w:rPr>
          <w:rFonts w:hint="cs"/>
          <w:rtl/>
        </w:rPr>
        <w:t xml:space="preserve"> است.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سوخت‌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600520">
        <w:rPr>
          <w:rFonts w:hint="cs"/>
          <w:rtl/>
        </w:rPr>
        <w:t>در رون</w:t>
      </w:r>
      <w:r w:rsidR="00600520">
        <w:rPr>
          <w:rFonts w:hint="eastAsia"/>
          <w:rtl/>
        </w:rPr>
        <w:t>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r w:rsidR="00445FE9" w:rsidRPr="00445FE9">
        <w:rPr>
          <w:rtl/>
        </w:rPr>
        <w:t xml:space="preserve"> و 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972E73">
        <w:rPr>
          <w:rtl/>
        </w:rPr>
        <w:t>به‌واسطه</w:t>
      </w:r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گلخانه‌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r w:rsidR="00972E73">
        <w:rPr>
          <w:rFonts w:hint="cs"/>
          <w:rtl/>
        </w:rPr>
        <w:t>قابل‌توجه</w:t>
      </w:r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گونه‌ای</w:t>
      </w:r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r w:rsidR="00772D5F">
        <w:rPr>
          <w:rtl/>
        </w:rPr>
        <w:t>تجزیه‌وتحلیل</w:t>
      </w:r>
      <w:r w:rsidR="00486E2D" w:rsidRPr="00486E2D">
        <w:rPr>
          <w:rtl/>
        </w:rPr>
        <w:t xml:space="preserve"> اطلاعات </w:t>
      </w:r>
      <w:r w:rsidR="00772D5F">
        <w:rPr>
          <w:rtl/>
        </w:rPr>
        <w:t>دی‌اکسید</w:t>
      </w:r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r w:rsidR="00972E73">
        <w:rPr>
          <w:rFonts w:hint="cs"/>
          <w:rtl/>
        </w:rPr>
        <w:t>دی‌اکسید</w:t>
      </w:r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r w:rsidR="00972E73">
        <w:rPr>
          <w:rFonts w:hint="cs"/>
          <w:rtl/>
        </w:rPr>
        <w:t>مهم‌ترین</w:t>
      </w:r>
      <w:r w:rsidR="00730147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DF7C69">
        <w:rPr>
          <w:rFonts w:hint="cs"/>
          <w:rtl/>
        </w:rPr>
        <w:t xml:space="preserve"> </w:t>
      </w:r>
      <w:r w:rsidR="00972E73">
        <w:rPr>
          <w:rFonts w:hint="cs"/>
          <w:rtl/>
        </w:rPr>
        <w:t>مصرف‌کننده</w:t>
      </w:r>
      <w:r w:rsidR="00DF7C69">
        <w:rPr>
          <w:rFonts w:hint="cs"/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DF7C69">
        <w:rPr>
          <w:rFonts w:hint="cs"/>
          <w:rtl/>
        </w:rPr>
        <w:t xml:space="preserve"> فسیلی </w:t>
      </w:r>
      <w:r w:rsidR="00972E73">
        <w:rPr>
          <w:rtl/>
        </w:rPr>
        <w:t>می‌توان</w:t>
      </w:r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DF7C69">
        <w:rPr>
          <w:rFonts w:hint="cs"/>
          <w:rtl/>
        </w:rPr>
        <w:t xml:space="preserve">، تولید برق، </w:t>
      </w:r>
      <w:r w:rsidR="00972E73">
        <w:rPr>
          <w:rtl/>
        </w:rPr>
        <w:t>کارخانه‌ها</w:t>
      </w:r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r w:rsidR="00972E73">
        <w:rPr>
          <w:rFonts w:hint="cs"/>
          <w:rtl/>
        </w:rPr>
        <w:t>حمل‌ونقل</w:t>
      </w:r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r w:rsidR="00972E73">
        <w:rPr>
          <w:rtl/>
        </w:rPr>
        <w:t>کارخانه‌ها</w:t>
      </w:r>
      <w:r w:rsidR="005E03E1">
        <w:rPr>
          <w:rFonts w:hint="cs"/>
          <w:rtl/>
        </w:rPr>
        <w:t xml:space="preserve"> بیشترین سهم را در مصرف </w:t>
      </w:r>
      <w:r w:rsidR="00972E73">
        <w:rPr>
          <w:rFonts w:hint="cs"/>
          <w:rtl/>
        </w:rPr>
        <w:t>سوخت‌های</w:t>
      </w:r>
      <w:r w:rsidR="005E03E1">
        <w:rPr>
          <w:rFonts w:hint="cs"/>
          <w:rtl/>
        </w:rPr>
        <w:t xml:space="preserve"> فسیلی و </w:t>
      </w:r>
      <w:r w:rsidR="00972E73">
        <w:rPr>
          <w:rFonts w:hint="cs"/>
          <w:rtl/>
        </w:rPr>
        <w:t>درنتیجه</w:t>
      </w:r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داشته‌اند</w:t>
      </w:r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5E03E1">
        <w:rPr>
          <w:rFonts w:hint="cs"/>
          <w:rtl/>
        </w:rPr>
        <w:t xml:space="preserve"> یکی از </w:t>
      </w:r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r w:rsidR="00DF7C69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r w:rsidR="00767C6B">
        <w:rPr>
          <w:rtl/>
        </w:rPr>
        <w:t>فعالیت‌های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730147">
        <w:rPr>
          <w:rFonts w:hint="cs"/>
          <w:rtl/>
        </w:rPr>
        <w:t xml:space="preserve">، تولید و .... است، سهم </w:t>
      </w:r>
      <w:r w:rsidR="00972E73">
        <w:rPr>
          <w:rFonts w:hint="cs"/>
          <w:rtl/>
        </w:rPr>
        <w:t>قابل‌توجهی</w:t>
      </w:r>
      <w:r w:rsidR="00730147">
        <w:rPr>
          <w:rFonts w:hint="cs"/>
          <w:rtl/>
        </w:rPr>
        <w:t xml:space="preserve"> در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</w:t>
      </w:r>
      <w:r w:rsidR="00972E73">
        <w:rPr>
          <w:rFonts w:hint="cs"/>
          <w:rtl/>
        </w:rPr>
        <w:t>درنتیجه</w:t>
      </w:r>
      <w:r w:rsidR="00FC5A18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r w:rsidR="00972E73">
        <w:rPr>
          <w:rFonts w:hint="cs"/>
          <w:rtl/>
        </w:rPr>
        <w:t>برنامه‌ریزی</w:t>
      </w:r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24164">
        <w:rPr>
          <w:rFonts w:hint="cs"/>
          <w:rtl/>
        </w:rPr>
        <w:t xml:space="preserve"> تولید داشته باشد </w:t>
      </w:r>
      <w:r w:rsidR="00972E73">
        <w:rPr>
          <w:rFonts w:hint="cs"/>
          <w:rtl/>
        </w:rPr>
        <w:t>به‌علاوه</w:t>
      </w:r>
      <w:r w:rsidR="00E24164">
        <w:rPr>
          <w:rFonts w:hint="cs"/>
          <w:rtl/>
        </w:rPr>
        <w:t xml:space="preserve"> با در نظر گرفتن پارامترهای پایداری در </w:t>
      </w:r>
      <w:r w:rsidR="00972E73">
        <w:rPr>
          <w:rFonts w:hint="cs"/>
          <w:rtl/>
        </w:rPr>
        <w:t>برنامه‌ریزی</w:t>
      </w:r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r w:rsidR="00972E73">
        <w:rPr>
          <w:rFonts w:hint="cs"/>
          <w:rtl/>
        </w:rPr>
        <w:t>انتشارِ</w:t>
      </w:r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خواهد داشت.</w:t>
      </w:r>
    </w:p>
    <w:p w14:paraId="13225920" w14:textId="7613DA73" w:rsidR="0029076C" w:rsidRDefault="0029076C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r>
        <w:rPr>
          <w:rFonts w:hint="cs"/>
          <w:rtl/>
        </w:rPr>
        <w:t xml:space="preserve">، تولید پسماند افزایش </w:t>
      </w:r>
      <w:r w:rsidR="00972E73">
        <w:rPr>
          <w:rFonts w:hint="cs"/>
          <w:rtl/>
        </w:rPr>
        <w:t>سرسام‌آوری</w:t>
      </w:r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پسماندها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r w:rsidR="00767C6B">
        <w:rPr>
          <w:rtl/>
        </w:rPr>
        <w:t>فعالیت‌های</w:t>
      </w:r>
      <w:r w:rsidR="006F7FEB">
        <w:rPr>
          <w:rFonts w:hint="cs"/>
          <w:rtl/>
        </w:rPr>
        <w:t xml:space="preserve"> صنعتی، معدنی و خدماتی تولی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r w:rsidR="00972E73">
        <w:rPr>
          <w:rFonts w:hint="cs"/>
          <w:rtl/>
        </w:rPr>
        <w:t>قابل‌مصرف</w:t>
      </w:r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tl/>
        </w:rPr>
        <w:fldChar w:fldCharType="begin"/>
      </w:r>
      <w:r w:rsidR="00314870">
        <w:rPr>
          <w:rtl/>
        </w:rPr>
        <w:instrText xml:space="preserve"> </w:instrText>
      </w:r>
      <w:r w:rsidR="00314870">
        <w:instrText>ADDIN EN.CITE &lt;EndNote&gt;&lt;Cite&gt;&lt;Author</w:instrText>
      </w:r>
      <w:r w:rsidR="00314870">
        <w:rPr>
          <w:rtl/>
        </w:rPr>
        <w:instrText>&gt;رضا&lt;/</w:instrText>
      </w:r>
      <w:r w:rsidR="00314870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314870">
        <w:rPr>
          <w:rtl/>
        </w:rPr>
        <w:instrText>"&gt;جعف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ح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د</w:instrText>
      </w:r>
      <w:r w:rsidR="00314870">
        <w:rPr>
          <w:rtl/>
        </w:rPr>
        <w:instrText xml:space="preserve"> رضا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نارون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مرت</w:instrText>
      </w:r>
      <w:r w:rsidR="00314870">
        <w:rPr>
          <w:rFonts w:hint="eastAsia"/>
          <w:rtl/>
        </w:rPr>
        <w:instrText>ض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هد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ا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tl/>
        </w:rPr>
        <w:instrText>&lt;/</w:instrText>
      </w:r>
      <w:r w:rsidR="00314870">
        <w:instrText>style&gt;&lt;/author&gt;&lt;/authors&gt;&lt;/contributors&gt;&lt;titles&gt;&lt;title&gt;&lt;style face="normal" font="default" charset="178" size="100%</w:instrText>
      </w:r>
      <w:r w:rsidR="00314870">
        <w:rPr>
          <w:rtl/>
        </w:rPr>
        <w:instrText>"&gt;م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پسماندها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الکت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و الکترون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مبان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س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ستم</w:instrText>
      </w:r>
      <w:r w:rsidR="00314870">
        <w:rPr>
          <w:rtl/>
        </w:rPr>
        <w:instrText xml:space="preserve"> ها، س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ها&lt;/</w:instrText>
      </w:r>
      <w:r w:rsidR="00314870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314870">
        <w:rPr>
          <w:rtl/>
        </w:rPr>
        <w:instrText>"&gt;انتشارات دانشگاه تهران&lt;/</w:instrText>
      </w:r>
      <w:r w:rsidR="00314870">
        <w:instrText>style&gt;&lt;/publisher&gt;&lt;urls&gt;&lt;/urls&gt;&lt;/record&gt;&lt;/Cite&gt;&lt;/EndNote</w:instrText>
      </w:r>
      <w:r w:rsidR="00314870">
        <w:rPr>
          <w:rtl/>
        </w:rPr>
        <w:instrText>&gt;</w:instrText>
      </w:r>
      <w:r w:rsidR="006F7FEB">
        <w:rPr>
          <w:rtl/>
        </w:rPr>
        <w:fldChar w:fldCharType="separate"/>
      </w:r>
      <w:r w:rsidR="00314870">
        <w:rPr>
          <w:noProof/>
          <w:rtl/>
        </w:rPr>
        <w:t>[</w:t>
      </w:r>
      <w:hyperlink w:anchor="_ENREF_1" w:tooltip="رضا, 1392 #1" w:history="1">
        <w:r w:rsidR="00C67B03" w:rsidRPr="00C67B03">
          <w:rPr>
            <w:rStyle w:val="Hyperlink"/>
            <w:rtl/>
          </w:rPr>
          <w:t>1</w:t>
        </w:r>
      </w:hyperlink>
      <w:r w:rsidR="00314870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r w:rsidR="001A67C8">
        <w:rPr>
          <w:rtl/>
        </w:rPr>
        <w:t>آن‌ها</w:t>
      </w:r>
      <w:r w:rsidR="00FB2073">
        <w:rPr>
          <w:rFonts w:hint="cs"/>
          <w:rtl/>
        </w:rPr>
        <w:t xml:space="preserve"> در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موجب نابودی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و جاندار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A6800">
        <w:rPr>
          <w:rFonts w:hint="cs"/>
          <w:rtl/>
        </w:rPr>
        <w:t xml:space="preserve">. </w:t>
      </w:r>
      <w:r>
        <w:rPr>
          <w:rFonts w:hint="cs"/>
          <w:rtl/>
        </w:rPr>
        <w:t xml:space="preserve">پسماندها مواد </w:t>
      </w:r>
      <w:r w:rsidR="00972E73">
        <w:rPr>
          <w:rFonts w:hint="cs"/>
          <w:rtl/>
        </w:rPr>
        <w:t>باارزشی</w:t>
      </w:r>
      <w:r>
        <w:rPr>
          <w:rFonts w:hint="cs"/>
          <w:rtl/>
        </w:rPr>
        <w:t xml:space="preserve"> هستند که استفاده صحیح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C91807">
        <w:rPr>
          <w:rFonts w:hint="cs"/>
          <w:rtl/>
        </w:rPr>
        <w:t xml:space="preserve"> کمک </w:t>
      </w:r>
      <w:r w:rsidR="00972E73">
        <w:rPr>
          <w:rFonts w:hint="cs"/>
          <w:rtl/>
        </w:rPr>
        <w:t>قابل‌توجهی</w:t>
      </w:r>
      <w:r w:rsidR="00C91807">
        <w:rPr>
          <w:rFonts w:hint="cs"/>
          <w:rtl/>
        </w:rPr>
        <w:t xml:space="preserve"> به 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پسماند</w:t>
      </w:r>
      <w:r w:rsidR="00FB2073">
        <w:rPr>
          <w:rFonts w:hint="cs"/>
          <w:rtl/>
        </w:rPr>
        <w:t xml:space="preserve">ها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 و بازیافت پسماندها </w:t>
      </w:r>
      <w:r w:rsidR="00972E73">
        <w:rPr>
          <w:rFonts w:hint="cs"/>
          <w:rtl/>
        </w:rPr>
        <w:t>می‌توان</w:t>
      </w:r>
      <w:r w:rsidR="00310FB8">
        <w:rPr>
          <w:rFonts w:hint="cs"/>
          <w:rtl/>
        </w:rPr>
        <w:t xml:space="preserve"> حجم </w:t>
      </w:r>
      <w:r w:rsidR="001A67C8">
        <w:rPr>
          <w:rtl/>
        </w:rPr>
        <w:t>آن‌ها</w:t>
      </w:r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پسماندها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، بازسازی، نوسازی و .... </w:t>
      </w:r>
      <w:r w:rsidR="00972E73">
        <w:rPr>
          <w:rFonts w:hint="cs"/>
          <w:rtl/>
        </w:rPr>
        <w:t>برنامه‌ریزی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r>
        <w:rPr>
          <w:rFonts w:hint="cs"/>
          <w:rtl/>
        </w:rPr>
        <w:t xml:space="preserve"> پژوهش </w:t>
      </w:r>
      <w:r w:rsidR="00772D5F">
        <w:rPr>
          <w:rFonts w:hint="cs"/>
          <w:rtl/>
        </w:rPr>
        <w:t>پرداخته‌شده</w:t>
      </w:r>
      <w:r>
        <w:rPr>
          <w:rFonts w:hint="cs"/>
          <w:rtl/>
        </w:rPr>
        <w:t xml:space="preserve"> است در ابتدای فصل به بیان و تعریف دقیق مسئل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r w:rsidR="0067120E">
        <w:rPr>
          <w:rFonts w:hint="cs"/>
          <w:rtl/>
        </w:rPr>
        <w:t xml:space="preserve"> در ادامه ضرورت پژوهش </w:t>
      </w:r>
      <w:r w:rsidR="00772D5F">
        <w:rPr>
          <w:rFonts w:hint="cs"/>
          <w:rtl/>
        </w:rPr>
        <w:t>بررسی‌شده</w:t>
      </w:r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r w:rsidR="00772D5F">
        <w:rPr>
          <w:rFonts w:hint="cs"/>
          <w:rtl/>
        </w:rPr>
        <w:t>پس‌ازآن</w:t>
      </w:r>
      <w:r w:rsidR="0067120E">
        <w:rPr>
          <w:rFonts w:hint="cs"/>
          <w:rtl/>
        </w:rPr>
        <w:t xml:space="preserve"> به تعریف واژگان کلید و عباراتی که در کل پژوهش </w:t>
      </w:r>
      <w:r w:rsidR="00772D5F">
        <w:rPr>
          <w:rFonts w:hint="cs"/>
          <w:rtl/>
        </w:rPr>
        <w:t>مورداستفاده</w:t>
      </w:r>
      <w:r w:rsidR="0067120E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7120E">
        <w:rPr>
          <w:rFonts w:hint="cs"/>
          <w:rtl/>
        </w:rPr>
        <w:t xml:space="preserve">، </w:t>
      </w:r>
      <w:r w:rsidR="00772D5F">
        <w:rPr>
          <w:rFonts w:hint="cs"/>
          <w:rtl/>
        </w:rPr>
        <w:t>پرداخته‌شده</w:t>
      </w:r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فرضیاتی که پژوهش برای پاسخ گوی به </w:t>
      </w:r>
      <w:r w:rsidR="001A67C8">
        <w:rPr>
          <w:rtl/>
        </w:rPr>
        <w:t>آن‌ها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r w:rsidR="0067120E">
        <w:rPr>
          <w:rFonts w:hint="cs"/>
          <w:rtl/>
        </w:rPr>
        <w:t xml:space="preserve"> اس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. در آخر روش تحقیق و نحوه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داده‌ها</w:t>
      </w:r>
      <w:r w:rsidR="0067120E">
        <w:rPr>
          <w:rFonts w:hint="cs"/>
          <w:rtl/>
        </w:rPr>
        <w:t xml:space="preserve"> و اطلاعا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8" w:name="_Toc24845786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8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امروزه تولید پسماندهای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r w:rsidR="00972E73">
        <w:rPr>
          <w:rFonts w:hint="cs"/>
          <w:rtl/>
        </w:rPr>
        <w:t>روزبه‌روز</w:t>
      </w:r>
      <w:r>
        <w:rPr>
          <w:rFonts w:hint="cs"/>
          <w:rtl/>
        </w:rPr>
        <w:t xml:space="preserve">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 w:rsidR="00972E73">
        <w:rPr>
          <w:rtl/>
        </w:rPr>
        <w:t>جبران‌ناپذیری</w:t>
      </w:r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lastRenderedPageBreak/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r w:rsidR="00972E73">
        <w:rPr>
          <w:rFonts w:hint="cs"/>
          <w:rtl/>
        </w:rPr>
        <w:t>پسماندهای</w:t>
      </w:r>
      <w:r>
        <w:rPr>
          <w:rFonts w:hint="cs"/>
          <w:rtl/>
        </w:rPr>
        <w:t xml:space="preserve"> که دفع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طور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کاهش خواهد یافت. </w:t>
      </w:r>
      <w:r w:rsidR="00972E73">
        <w:rPr>
          <w:rFonts w:hint="cs"/>
          <w:rtl/>
        </w:rPr>
        <w:t>دریکی</w:t>
      </w:r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3ABBCE65" w14:textId="1C9A589E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2</w:t>
      </w:r>
      <w:r w:rsidR="00440F05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r w:rsidR="00972E73">
        <w:rPr>
          <w:rFonts w:hint="cs"/>
          <w:rtl/>
        </w:rPr>
        <w:t>یکپارچه‌سازی</w:t>
      </w:r>
      <w:r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r w:rsidR="00972E73">
        <w:rPr>
          <w:rFonts w:hint="cs"/>
          <w:rtl/>
        </w:rPr>
        <w:t>تأمین‌کننده</w:t>
      </w:r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r w:rsidR="00972E73">
        <w:rPr>
          <w:rFonts w:hint="cs"/>
          <w:rtl/>
        </w:rPr>
        <w:t>توزیع‌کننده</w:t>
      </w:r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انبار، مراکز دمونتاژ، مراکز بازسازی، مراکز نوسازی و مراکز بازیافت است که در این شبکه حلقه بسته، تسهیلات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972E73">
        <w:rPr>
          <w:rtl/>
        </w:rPr>
        <w:t>جمع‌آوری‌شده</w:t>
      </w:r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</w:t>
      </w:r>
      <w:r w:rsidR="00972E73">
        <w:rPr>
          <w:rFonts w:hint="cs"/>
          <w:rtl/>
        </w:rPr>
        <w:t>هرکدام</w:t>
      </w:r>
      <w:r>
        <w:rPr>
          <w:rFonts w:hint="cs"/>
          <w:rtl/>
        </w:rPr>
        <w:t xml:space="preserve"> از </w:t>
      </w:r>
      <w:r w:rsidR="00972E73"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برای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پسماندها هستند، قیمت بیشتر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در مراکز انبار، پسماندها بر اساس کیفیت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به یکی از مراکز بازسازی، دمونتاز و نو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منطق </w:t>
      </w:r>
      <w:r w:rsidR="00972E73">
        <w:rPr>
          <w:rFonts w:hint="cs"/>
          <w:rtl/>
        </w:rPr>
        <w:t>دسته‌بندی</w:t>
      </w:r>
      <w:r>
        <w:rPr>
          <w:rFonts w:hint="cs"/>
          <w:rtl/>
        </w:rPr>
        <w:t xml:space="preserve"> پسماندها به این شکل است که پسماندهای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r w:rsidR="00972E73">
        <w:rPr>
          <w:rFonts w:hint="cs"/>
          <w:rtl/>
        </w:rPr>
        <w:t>می‌گیرند</w:t>
      </w:r>
      <w:r>
        <w:rPr>
          <w:rFonts w:hint="cs"/>
          <w:rtl/>
        </w:rPr>
        <w:t xml:space="preserve"> و برای مراکز نوساز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</w:t>
      </w:r>
      <w:r w:rsidR="00972E73">
        <w:rPr>
          <w:rFonts w:hint="cs"/>
          <w:rtl/>
        </w:rPr>
        <w:t>قابل‌استفاده</w:t>
      </w:r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</w:t>
      </w:r>
      <w:r w:rsidR="00772D5F">
        <w:rPr>
          <w:rFonts w:hint="cs"/>
          <w:rtl/>
        </w:rPr>
        <w:t>تأمین‌کنندگان</w:t>
      </w:r>
      <w:r>
        <w:rPr>
          <w:rFonts w:hint="cs"/>
          <w:rtl/>
        </w:rPr>
        <w:t xml:space="preserve"> و یا از مراکز دمونتاژ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بازیافت قطعات بازیاف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</w:t>
      </w:r>
      <w:r w:rsidR="00972E73">
        <w:rPr>
          <w:rFonts w:hint="cs"/>
          <w:rtl/>
        </w:rPr>
        <w:t>تولیدشده</w:t>
      </w:r>
      <w:r>
        <w:rPr>
          <w:rFonts w:hint="cs"/>
          <w:rtl/>
        </w:rPr>
        <w:t xml:space="preserve"> از قطع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قطعات نو، دارای کیفیت یکسان و قیمت یکسانی هستند. مدل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شامل تصمیما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چند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 در نظر گرفتن محدودیت بودجه </w:t>
      </w:r>
      <w:r w:rsidR="00972E73">
        <w:rPr>
          <w:rFonts w:hint="cs"/>
          <w:rtl/>
        </w:rPr>
        <w:t>مدل‌سازی</w:t>
      </w:r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9" w:name="_Toc24845787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9"/>
    </w:p>
    <w:p w14:paraId="47CD2A75" w14:textId="73F7EFC6" w:rsidR="0071629C" w:rsidRDefault="0071629C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r>
        <w:rPr>
          <w:rtl/>
        </w:rPr>
        <w:t>دغدغه‌ها</w:t>
      </w:r>
      <w:r>
        <w:rPr>
          <w:rFonts w:hint="cs"/>
          <w:rtl/>
        </w:rPr>
        <w:t xml:space="preserve">ی بزرگ فعال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C67B03" w:rsidRPr="00C67B03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پسماندها ممکن نیست. در اکثر </w:t>
      </w:r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 xml:space="preserve">ی </w:t>
      </w:r>
      <w:r>
        <w:rPr>
          <w:rtl/>
        </w:rPr>
        <w:t>انجام‌شده</w:t>
      </w:r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r>
        <w:rPr>
          <w:rFonts w:hint="cs"/>
          <w:rtl/>
        </w:rPr>
        <w:t xml:space="preserve"> میزان دفع و بازیافت </w:t>
      </w:r>
      <w:r>
        <w:rPr>
          <w:rtl/>
        </w:rPr>
        <w:t>به‌طور</w:t>
      </w:r>
      <w:r>
        <w:rPr>
          <w:rFonts w:hint="cs"/>
          <w:rtl/>
        </w:rPr>
        <w:t xml:space="preserve"> </w:t>
      </w:r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 xml:space="preserve">ی کاه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r>
        <w:rPr>
          <w:rtl/>
        </w:rPr>
        <w:t>بهره‌ور</w:t>
      </w:r>
      <w:r>
        <w:rPr>
          <w:rFonts w:hint="cs"/>
          <w:rtl/>
        </w:rPr>
        <w:t xml:space="preserve">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در مقالات </w:t>
      </w:r>
      <w:r>
        <w:rPr>
          <w:rtl/>
        </w:rPr>
        <w:t>ارائه‌شده</w:t>
      </w:r>
      <w:r>
        <w:rPr>
          <w:rFonts w:hint="cs"/>
          <w:rtl/>
        </w:rPr>
        <w:t xml:space="preserve"> میزان هماهنگی کمی میان دو جریان مستقیم و معکوس در نظر </w:t>
      </w:r>
      <w:r>
        <w:rPr>
          <w:rtl/>
        </w:rPr>
        <w:t>گرفته‌شده</w:t>
      </w:r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تسهیلات </w:t>
      </w:r>
      <w:r>
        <w:rPr>
          <w:rtl/>
        </w:rPr>
        <w:t>جمع‌آور</w:t>
      </w:r>
      <w:r>
        <w:rPr>
          <w:rFonts w:hint="cs"/>
          <w:rtl/>
        </w:rPr>
        <w:t xml:space="preserve">ی </w:t>
      </w:r>
      <w:r>
        <w:rPr>
          <w:rtl/>
        </w:rPr>
        <w:t>باهدف</w:t>
      </w:r>
      <w:r>
        <w:rPr>
          <w:rFonts w:hint="cs"/>
          <w:rtl/>
        </w:rPr>
        <w:t xml:space="preserve"> کمینه کردن هزینه و یا افزایش میزان سود بوده و یا </w:t>
      </w:r>
      <w:r>
        <w:rPr>
          <w:rtl/>
        </w:rPr>
        <w:t>درواقع</w:t>
      </w:r>
      <w:r>
        <w:rPr>
          <w:rFonts w:hint="cs"/>
          <w:rtl/>
        </w:rPr>
        <w:t xml:space="preserve"> با اهداف اقتصادی بوده است. یکی از </w:t>
      </w:r>
      <w:r w:rsidR="00972E73">
        <w:rPr>
          <w:rtl/>
        </w:rPr>
        <w:t>مؤلفه‌های</w:t>
      </w:r>
      <w:r>
        <w:rPr>
          <w:rFonts w:hint="cs"/>
          <w:rtl/>
        </w:rPr>
        <w:t xml:space="preserve"> مهم در طراحی و </w:t>
      </w:r>
      <w:r w:rsidR="00972E73">
        <w:rPr>
          <w:rFonts w:hint="cs"/>
          <w:rtl/>
        </w:rPr>
        <w:t>برنامه‌ریز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r w:rsidR="00972E73">
        <w:rPr>
          <w:rFonts w:hint="cs"/>
          <w:rtl/>
        </w:rPr>
        <w:t>انجام‌شده</w:t>
      </w:r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r w:rsidR="0071629C">
        <w:rPr>
          <w:rFonts w:hint="cs"/>
          <w:rtl/>
        </w:rPr>
        <w:t xml:space="preserve">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حل مدل </w:t>
      </w:r>
      <w:r w:rsidR="00CC6B41">
        <w:rPr>
          <w:rFonts w:hint="cs"/>
          <w:rtl/>
        </w:rPr>
        <w:t>ارائه‌شده</w:t>
      </w:r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r w:rsidR="00CC6B41">
        <w:rPr>
          <w:rFonts w:hint="cs"/>
          <w:rtl/>
        </w:rPr>
        <w:t>حل‌شده</w:t>
      </w:r>
      <w:r w:rsidR="0071629C">
        <w:rPr>
          <w:rFonts w:hint="cs"/>
          <w:rtl/>
        </w:rPr>
        <w:t xml:space="preserve"> که شامل مکان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میزان ظرفیت تخصیص </w:t>
      </w:r>
      <w:r>
        <w:rPr>
          <w:rFonts w:hint="cs"/>
          <w:rtl/>
        </w:rPr>
        <w:t>داده‌شده</w:t>
      </w:r>
      <w:r w:rsidR="0071629C">
        <w:rPr>
          <w:rFonts w:hint="cs"/>
          <w:rtl/>
        </w:rPr>
        <w:t xml:space="preserve"> به </w:t>
      </w:r>
      <w:r w:rsidR="001A67C8">
        <w:rPr>
          <w:rtl/>
        </w:rPr>
        <w:t>آن‌ها</w:t>
      </w:r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0" w:name="_Toc24845788"/>
      <w:r>
        <w:rPr>
          <w:rFonts w:hint="cs"/>
          <w:rtl/>
        </w:rPr>
        <w:t>هدف</w:t>
      </w:r>
      <w:bookmarkEnd w:id="10"/>
    </w:p>
    <w:p w14:paraId="320954FB" w14:textId="02C10E70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r w:rsidR="00CC6B41">
        <w:rPr>
          <w:rtl/>
        </w:rPr>
        <w:t>به‌ضرورت</w:t>
      </w:r>
      <w:r w:rsidRPr="0002712F">
        <w:rPr>
          <w:rtl/>
        </w:rPr>
        <w:t xml:space="preserve"> </w:t>
      </w:r>
      <w:r w:rsidR="00CC6B41">
        <w:rPr>
          <w:rtl/>
        </w:rPr>
        <w:t>بیان‌شده</w:t>
      </w:r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CC6B41">
        <w:rPr>
          <w:rtl/>
        </w:rPr>
        <w:t>زیست‌محیطی</w:t>
      </w:r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r w:rsidR="00767C6B">
        <w:rPr>
          <w:rFonts w:hint="cs"/>
          <w:rtl/>
        </w:rPr>
        <w:t>مکان‌یابی</w:t>
      </w:r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r w:rsidR="00972E73">
        <w:rPr>
          <w:rFonts w:hint="cs"/>
          <w:rtl/>
        </w:rPr>
        <w:t>حمل‌ونقل</w:t>
      </w:r>
      <w:r w:rsidR="003E1834">
        <w:rPr>
          <w:rFonts w:hint="cs"/>
          <w:rtl/>
        </w:rPr>
        <w:t xml:space="preserve"> برای </w:t>
      </w:r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چند </w:t>
      </w:r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r w:rsidR="000148B0">
        <w:rPr>
          <w:rFonts w:hint="cs"/>
          <w:rtl/>
        </w:rPr>
        <w:t xml:space="preserve"> </w:t>
      </w:r>
      <w:r w:rsidR="00767C6B">
        <w:rPr>
          <w:rFonts w:hint="cs"/>
          <w:rtl/>
        </w:rPr>
        <w:t>فرمول‌بندی</w:t>
      </w:r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E97353">
        <w:rPr>
          <w:rFonts w:hint="cs"/>
          <w:rtl/>
        </w:rPr>
        <w:t xml:space="preserve"> اتخا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0148B0">
        <w:rPr>
          <w:rFonts w:hint="cs"/>
          <w:rtl/>
        </w:rPr>
        <w:t xml:space="preserve"> علاوه بر این در مدل ریاضی محدودیت </w:t>
      </w:r>
      <w:r w:rsidR="00767C6B">
        <w:rPr>
          <w:rFonts w:hint="cs"/>
          <w:rtl/>
        </w:rPr>
        <w:t>سرمایه‌گذاری</w:t>
      </w:r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</w:t>
      </w:r>
      <w:r w:rsidR="00C34B7D">
        <w:rPr>
          <w:rFonts w:hint="cs"/>
          <w:rtl/>
        </w:rPr>
        <w:t>تورم</w:t>
      </w:r>
      <w:r w:rsidR="000148B0">
        <w:rPr>
          <w:rFonts w:hint="cs"/>
          <w:rtl/>
        </w:rPr>
        <w:t xml:space="preserve"> به دوره بعد انتقال میابد. </w:t>
      </w:r>
      <w:r w:rsidR="00E97353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1" w:name="_Toc24845789"/>
      <w:r w:rsidRPr="003F0506">
        <w:rPr>
          <w:rFonts w:hint="cs"/>
          <w:rtl/>
        </w:rPr>
        <w:t>تعاریف</w:t>
      </w:r>
      <w:bookmarkEnd w:id="11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r w:rsidR="00767C6B">
        <w:rPr>
          <w:rFonts w:hint="cs"/>
          <w:rtl/>
        </w:rPr>
        <w:t>کلیدواژه‌های</w:t>
      </w:r>
      <w:r>
        <w:rPr>
          <w:rFonts w:hint="cs"/>
          <w:rtl/>
        </w:rPr>
        <w:t xml:space="preserve"> مهم تعریف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2" w:name="_Toc24845790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2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r w:rsidR="00767C6B">
        <w:rPr>
          <w:rFonts w:hint="cs"/>
          <w:rtl/>
        </w:rPr>
        <w:t>ارائه‌شده</w:t>
      </w:r>
      <w:r w:rsidR="00780A9C">
        <w:rPr>
          <w:rFonts w:hint="cs"/>
          <w:rtl/>
        </w:rPr>
        <w:t xml:space="preserve"> است که تعداد از </w:t>
      </w:r>
      <w:r w:rsidR="001A67C8">
        <w:rPr>
          <w:rtl/>
        </w:rPr>
        <w:t>آن‌ها</w:t>
      </w:r>
      <w:r w:rsidR="00122CDF">
        <w:rPr>
          <w:rFonts w:hint="cs"/>
          <w:rtl/>
        </w:rPr>
        <w:t xml:space="preserve"> ب قرار زیر است:</w:t>
      </w:r>
    </w:p>
    <w:p w14:paraId="30F56EC7" w14:textId="046C92C3" w:rsidR="00690DA6" w:rsidRDefault="00690DA6" w:rsidP="00C67B03">
      <w:pPr>
        <w:tabs>
          <w:tab w:val="left" w:pos="424"/>
          <w:tab w:val="left" w:pos="4109"/>
          <w:tab w:val="left" w:pos="6236"/>
          <w:tab w:val="left" w:pos="8171"/>
        </w:tabs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متشکل از تمام اشخاص، سازمان، منابع، </w:t>
      </w:r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>
        <w:rPr>
          <w:rFonts w:hint="cs"/>
          <w:rtl/>
        </w:rPr>
        <w:t xml:space="preserve"> و </w:t>
      </w:r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ست که در تولید محصولات، تحویل مواد اولیه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 به کارخانه برای تولید محصولات و در تحویل نهایی محصولات به </w:t>
      </w:r>
      <w:r w:rsidR="00972E73">
        <w:rPr>
          <w:rFonts w:hint="cs"/>
          <w:rtl/>
        </w:rPr>
        <w:t>مصرف‌کنند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C67B03" w:rsidRPr="00C67B0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69B4E57F" w:rsidR="00DA08FB" w:rsidRDefault="00DA08FB" w:rsidP="00C67B03">
      <w:pPr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از </w:t>
      </w:r>
      <w:r w:rsidR="00772D5F">
        <w:rPr>
          <w:rtl/>
        </w:rPr>
        <w:t>شرکت‌ها</w:t>
      </w:r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. </w:t>
      </w:r>
      <w:r w:rsidR="00767C6B">
        <w:rPr>
          <w:rtl/>
        </w:rPr>
        <w:t>به‌طورمعمول</w:t>
      </w:r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r w:rsidR="00767C6B">
        <w:rPr>
          <w:rtl/>
        </w:rPr>
        <w:t>عمده‌فروشان</w:t>
      </w:r>
      <w:r w:rsidRPr="00DA08FB">
        <w:rPr>
          <w:rtl/>
        </w:rPr>
        <w:t xml:space="preserve">، بازرگانان </w:t>
      </w:r>
      <w:r w:rsidR="00767C6B">
        <w:rPr>
          <w:rtl/>
        </w:rPr>
        <w:t>خرده‌فروشی</w:t>
      </w:r>
      <w:r w:rsidRPr="00DA08FB">
        <w:rPr>
          <w:rtl/>
        </w:rPr>
        <w:t xml:space="preserve"> و </w:t>
      </w:r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="00767C6B">
        <w:rPr>
          <w:rtl/>
        </w:rPr>
        <w:t>حمل‌ونقل</w:t>
      </w:r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C67B03" w:rsidRPr="00C67B03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0FEB5C6D" w:rsidR="00DA08FB" w:rsidRDefault="00A929CE" w:rsidP="00C67B03">
      <w:pPr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r w:rsidR="00772D5F">
        <w:rPr>
          <w:rtl/>
        </w:rPr>
        <w:t>شرکت‌ها</w:t>
      </w:r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r w:rsidR="00767C6B">
        <w:rPr>
          <w:rFonts w:hint="cs"/>
          <w:rtl/>
        </w:rPr>
        <w:t>مصرف‌کننده</w:t>
      </w:r>
      <w:r>
        <w:rPr>
          <w:rFonts w:hint="cs"/>
          <w:rtl/>
        </w:rPr>
        <w:t xml:space="preserve"> نیز </w:t>
      </w:r>
      <w:r w:rsidR="00767C6B">
        <w:rPr>
          <w:rFonts w:hint="cs"/>
          <w:rtl/>
        </w:rPr>
        <w:t>به‌عنوان</w:t>
      </w:r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C67B03" w:rsidRPr="00C67B03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04144F59" w:rsidR="006972D5" w:rsidRDefault="00B515FB" w:rsidP="00C67B03">
      <w:pPr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r w:rsidR="00767C6B">
        <w:rPr>
          <w:rtl/>
        </w:rPr>
        <w:t>پایین‌دست</w:t>
      </w:r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>، در 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r w:rsidRPr="00B515FB">
        <w:rPr>
          <w:rtl/>
        </w:rPr>
        <w:t xml:space="preserve"> و </w:t>
      </w:r>
      <w:r w:rsidR="00767C6B">
        <w:rPr>
          <w:rtl/>
        </w:rPr>
        <w:t>فعالیت‌های</w:t>
      </w:r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r w:rsidR="00767C6B">
        <w:rPr>
          <w:rtl/>
        </w:rPr>
        <w:t>ارائه‌شده</w:t>
      </w:r>
      <w:r w:rsidRPr="00B515FB">
        <w:rPr>
          <w:rtl/>
        </w:rPr>
        <w:t xml:space="preserve"> به </w:t>
      </w:r>
      <w:r w:rsidR="00767C6B">
        <w:rPr>
          <w:rtl/>
        </w:rPr>
        <w:t>مصرف‌کننده</w:t>
      </w:r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C67B03" w:rsidRPr="00C67B03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77777777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  <w:r>
        <w:rPr>
          <w:rFonts w:hint="cs"/>
          <w:szCs w:val="26"/>
          <w:rtl/>
        </w:rPr>
        <w:t>درمجموع</w:t>
      </w:r>
      <w:r w:rsidR="00122CDF">
        <w:rPr>
          <w:rFonts w:hint="cs"/>
          <w:szCs w:val="26"/>
          <w:rtl/>
        </w:rPr>
        <w:t xml:space="preserve">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r w:rsidR="00772D5F">
        <w:rPr>
          <w:szCs w:val="26"/>
          <w:rtl/>
        </w:rPr>
        <w:t>سازمان‌ها</w:t>
      </w:r>
      <w:r w:rsidR="00CC1BCC">
        <w:rPr>
          <w:rFonts w:hint="cs"/>
          <w:szCs w:val="26"/>
          <w:rtl/>
        </w:rPr>
        <w:t xml:space="preserve"> هستند که با همکاری یکدیگر، </w:t>
      </w:r>
      <w:r>
        <w:rPr>
          <w:rFonts w:hint="cs"/>
          <w:szCs w:val="26"/>
          <w:rtl/>
        </w:rPr>
        <w:t>باهدف</w:t>
      </w:r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r>
        <w:rPr>
          <w:rFonts w:hint="cs"/>
          <w:szCs w:val="26"/>
          <w:rtl/>
        </w:rPr>
        <w:t>عرضه‌کنندگان</w:t>
      </w:r>
      <w:r w:rsidR="00CC1BCC">
        <w:rPr>
          <w:rFonts w:hint="cs"/>
          <w:szCs w:val="26"/>
          <w:rtl/>
        </w:rPr>
        <w:t xml:space="preserve">، با انجام یک سری از </w:t>
      </w:r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r w:rsidR="00CC1BCC">
        <w:rPr>
          <w:rFonts w:hint="cs"/>
          <w:szCs w:val="26"/>
          <w:rtl/>
        </w:rPr>
        <w:t xml:space="preserve"> به مشتریان انتقال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r w:rsidR="00CC1BCC">
        <w:rPr>
          <w:rFonts w:hint="cs"/>
          <w:szCs w:val="26"/>
          <w:rtl/>
        </w:rPr>
        <w:t xml:space="preserve">.  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3" w:name="_Toc24845791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3"/>
    </w:p>
    <w:p w14:paraId="3030FF0D" w14:textId="3AF0AD2B" w:rsidR="00D31777" w:rsidRPr="00B74245" w:rsidRDefault="00D31777" w:rsidP="00C67B03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گوناگونی </w:t>
      </w:r>
      <w:r w:rsidR="00767C6B">
        <w:rPr>
          <w:rFonts w:hint="cs"/>
          <w:rtl/>
        </w:rPr>
        <w:t>بیان‌شده</w:t>
      </w:r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C67B03" w:rsidRPr="00C67B03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ارائه‌شده</w:t>
      </w:r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B74245">
        <w:rPr>
          <w:rFonts w:hint="cs"/>
          <w:rtl/>
        </w:rPr>
        <w:t xml:space="preserve"> محصولات از مقصد نهایی خود و </w:t>
      </w:r>
      <w:r w:rsidR="00767C6B">
        <w:rPr>
          <w:rFonts w:hint="cs"/>
          <w:rtl/>
        </w:rPr>
        <w:t>آماده‌سازی</w:t>
      </w:r>
      <w:r w:rsidR="00B74245">
        <w:rPr>
          <w:rFonts w:hint="cs"/>
          <w:rtl/>
        </w:rPr>
        <w:t xml:space="preserve"> برای </w:t>
      </w:r>
      <w:r w:rsidR="00767C6B">
        <w:rPr>
          <w:rFonts w:hint="cs"/>
          <w:rtl/>
        </w:rPr>
        <w:t>بهره‌برداری</w:t>
      </w:r>
      <w:r w:rsidR="00B74245">
        <w:rPr>
          <w:rFonts w:hint="cs"/>
          <w:rtl/>
        </w:rPr>
        <w:t xml:space="preserve"> از ارزش و دفن </w:t>
      </w:r>
      <w:r w:rsidR="001A67C8">
        <w:rPr>
          <w:rtl/>
        </w:rPr>
        <w:t>آن‌ها</w:t>
      </w:r>
      <w:r w:rsid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بیان‌شده</w:t>
      </w:r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r w:rsidR="00767C6B">
        <w:rPr>
          <w:rFonts w:hint="cs"/>
          <w:rtl/>
        </w:rPr>
        <w:t>شناخته‌شده</w:t>
      </w:r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r w:rsidR="00767C6B">
        <w:rPr>
          <w:rFonts w:hint="cs"/>
          <w:rtl/>
        </w:rPr>
        <w:t>به‌عنوان</w:t>
      </w:r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7584DFC3" w:rsidR="00CC1BCC" w:rsidRDefault="00CC1BCC" w:rsidP="00C67B03">
      <w:pPr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r>
        <w:rPr>
          <w:rtl/>
        </w:rPr>
        <w:t>به‌عنوان</w:t>
      </w:r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r>
        <w:rPr>
          <w:rtl/>
        </w:rPr>
        <w:t>مقرون‌به‌صرفه</w:t>
      </w:r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C67B03" w:rsidRPr="00C67B03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r w:rsidR="00767C6B">
        <w:rPr>
          <w:rFonts w:hint="cs"/>
          <w:rtl/>
        </w:rPr>
        <w:t>برمیاید</w:t>
      </w:r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</w:t>
      </w:r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r w:rsidR="00772D5F">
        <w:rPr>
          <w:rtl/>
        </w:rPr>
        <w:t>تفاوت‌ها</w:t>
      </w:r>
      <w:r w:rsidR="00AD4B8F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صورت</w:t>
      </w:r>
      <w:r w:rsidR="00AD4B8F">
        <w:rPr>
          <w:rFonts w:hint="cs"/>
          <w:rtl/>
        </w:rPr>
        <w:t xml:space="preserve"> مختصر </w:t>
      </w:r>
      <w:r w:rsidR="00767C6B">
        <w:rPr>
          <w:rFonts w:hint="cs"/>
          <w:rtl/>
        </w:rPr>
        <w:t>بیان‌شده</w:t>
      </w:r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01DFE00E" w14:textId="3013FB79" w:rsidR="00C12C44" w:rsidRDefault="00C12C44" w:rsidP="00C67B03">
      <w:pPr>
        <w:pStyle w:val="Caption"/>
        <w:rPr>
          <w:rtl/>
        </w:rPr>
      </w:pPr>
      <w:bookmarkStart w:id="14" w:name="_Ref21436266"/>
      <w:bookmarkStart w:id="15" w:name="_Toc25344883"/>
      <w:r>
        <w:rPr>
          <w:rtl/>
        </w:rPr>
        <w:t xml:space="preserve">جدول 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TYLEREF</w:instrText>
      </w:r>
      <w:r w:rsidR="001D00C3">
        <w:rPr>
          <w:rtl/>
        </w:rPr>
        <w:instrText xml:space="preserve"> 1 \</w:instrText>
      </w:r>
      <w:r w:rsidR="001D00C3"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1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EQ</w:instrText>
      </w:r>
      <w:r w:rsidR="001D00C3">
        <w:rPr>
          <w:rtl/>
        </w:rPr>
        <w:instrText xml:space="preserve"> جدول \* </w:instrText>
      </w:r>
      <w:r w:rsidR="001D00C3"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1</w:t>
      </w:r>
      <w:r w:rsidR="001D00C3">
        <w:rPr>
          <w:rtl/>
        </w:rPr>
        <w:fldChar w:fldCharType="end"/>
      </w:r>
      <w:bookmarkEnd w:id="14"/>
      <w:r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C67B03" w:rsidRPr="00C67B03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5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مسیریابی</w:t>
            </w:r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متمرکز</w:t>
            </w:r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6" w:name="_Toc24845792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6"/>
    </w:p>
    <w:p w14:paraId="1C4BFD69" w14:textId="7A0B0060" w:rsidR="0071629C" w:rsidRDefault="00122C3E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r w:rsidR="0071629C">
        <w:rPr>
          <w:rtl/>
        </w:rPr>
        <w:t>درواقع</w:t>
      </w:r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1629C">
        <w:rPr>
          <w:rtl/>
        </w:rPr>
        <w:t>جمع‌آور</w:t>
      </w:r>
      <w:r w:rsidR="0071629C">
        <w:rPr>
          <w:rFonts w:hint="cs"/>
          <w:rtl/>
        </w:rPr>
        <w:t xml:space="preserve">ی، </w:t>
      </w:r>
      <w:r w:rsidR="0071629C">
        <w:rPr>
          <w:rtl/>
        </w:rPr>
        <w:t>دسته‌بند</w:t>
      </w:r>
      <w:r w:rsidR="0071629C">
        <w:rPr>
          <w:rFonts w:hint="cs"/>
          <w:rtl/>
        </w:rPr>
        <w:t xml:space="preserve">ی، بازیافت، تعمیر و دفع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، گفته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C67B03" w:rsidRPr="00C67B03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7" w:name="_Toc24845793"/>
      <w:r w:rsidRPr="00B6225A">
        <w:rPr>
          <w:rFonts w:hint="cs"/>
          <w:rtl/>
        </w:rPr>
        <w:t>پسماندهای تجهیزات الکتریکی و الکترونیکی</w:t>
      </w:r>
      <w:bookmarkEnd w:id="17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r>
        <w:rPr>
          <w:rtl/>
        </w:rPr>
        <w:t>دستورالعمل‌ها</w:t>
      </w:r>
      <w:r>
        <w:rPr>
          <w:rFonts w:hint="cs"/>
          <w:rtl/>
        </w:rPr>
        <w:t xml:space="preserve">ی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r>
        <w:rPr>
          <w:rtl/>
        </w:rPr>
        <w:t>پسماندها</w:t>
      </w:r>
      <w:r>
        <w:rPr>
          <w:rFonts w:hint="cs"/>
          <w:rtl/>
        </w:rPr>
        <w:t xml:space="preserve">ی تجهیزات الکتریکی و الکترونیکی گ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منظور از تجهیزات الکتریکی، کلیه وسایلی که با الکتریسیته ک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ی</w:t>
      </w:r>
      <w:r>
        <w:rPr>
          <w:rFonts w:hint="eastAsia"/>
          <w:rtl/>
        </w:rPr>
        <w:t>خچال‌ها</w:t>
      </w:r>
      <w:r>
        <w:rPr>
          <w:rFonts w:hint="cs"/>
          <w:rtl/>
        </w:rPr>
        <w:t xml:space="preserve">، اتوها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از مدارهای الکترونیک </w:t>
      </w:r>
      <w:r>
        <w:rPr>
          <w:rtl/>
        </w:rPr>
        <w:t>استفاده‌شده</w:t>
      </w:r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r>
        <w:rPr>
          <w:rtl/>
        </w:rPr>
        <w:t>تلفن‌ها</w:t>
      </w:r>
      <w:r>
        <w:rPr>
          <w:rFonts w:hint="cs"/>
          <w:rtl/>
        </w:rPr>
        <w:t xml:space="preserve">ی همراه، </w:t>
      </w:r>
      <w:r>
        <w:rPr>
          <w:rtl/>
        </w:rPr>
        <w:t>لپ‌تاپ‌ها</w:t>
      </w:r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r w:rsidR="001A67C8">
        <w:rPr>
          <w:rtl/>
        </w:rPr>
        <w:t>آن‌ها</w:t>
      </w:r>
      <w:r w:rsidRPr="00C119D3">
        <w:rPr>
          <w:rtl/>
        </w:rPr>
        <w:t xml:space="preserve"> اگر </w:t>
      </w:r>
      <w:r>
        <w:rPr>
          <w:rtl/>
        </w:rPr>
        <w:t>به‌درست</w:t>
      </w:r>
      <w:r>
        <w:rPr>
          <w:rFonts w:hint="cs"/>
          <w:rtl/>
        </w:rPr>
        <w:t>ی</w:t>
      </w:r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یاب و </w:t>
      </w:r>
      <w:r w:rsidR="001A67C8">
        <w:rPr>
          <w:rFonts w:hint="cs"/>
          <w:rtl/>
        </w:rPr>
        <w:t>گران‌بها</w:t>
      </w:r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r>
        <w:rPr>
          <w:rtl/>
        </w:rPr>
        <w:t>به‌عنوان‌مثال</w:t>
      </w:r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</w:t>
      </w:r>
      <w:r>
        <w:rPr>
          <w:rtl/>
        </w:rPr>
        <w:t>مورداستفاده</w:t>
      </w:r>
      <w:r w:rsidRPr="00C119D3">
        <w:rPr>
          <w:rtl/>
        </w:rPr>
        <w:t xml:space="preserve"> قر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r>
        <w:rPr>
          <w:rtl/>
        </w:rPr>
        <w:t>بهره‌ور</w:t>
      </w:r>
      <w:r>
        <w:rPr>
          <w:rFonts w:hint="cs"/>
          <w:rtl/>
        </w:rPr>
        <w:t>ی</w:t>
      </w:r>
      <w:r w:rsidRPr="00C119D3">
        <w:rPr>
          <w:rtl/>
        </w:rPr>
        <w:t xml:space="preserve"> منابع، بهبود </w:t>
      </w:r>
      <w:r>
        <w:rPr>
          <w:rtl/>
        </w:rPr>
        <w:t>جمع‌آور</w:t>
      </w:r>
      <w:r>
        <w:rPr>
          <w:rFonts w:hint="cs"/>
          <w:rtl/>
        </w:rPr>
        <w:t>ی</w:t>
      </w:r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8" w:name="_Toc24845794"/>
      <w:r>
        <w:rPr>
          <w:rFonts w:hint="cs"/>
          <w:rtl/>
        </w:rPr>
        <w:t>توسعه پایدار</w:t>
      </w:r>
      <w:bookmarkEnd w:id="18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r w:rsidR="001A67C8">
        <w:rPr>
          <w:rFonts w:hint="cs"/>
          <w:rtl/>
        </w:rPr>
        <w:t>به‌تناوب</w:t>
      </w:r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r w:rsidR="001A67C8">
        <w:rPr>
          <w:rFonts w:hint="cs"/>
          <w:rtl/>
        </w:rPr>
        <w:t>مورداستفاده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r>
        <w:rPr>
          <w:rFonts w:hint="cs"/>
          <w:rtl/>
        </w:rPr>
        <w:t xml:space="preserve"> و برای آن تعریف مختلفی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r w:rsidR="001A67C8">
        <w:rPr>
          <w:rtl/>
        </w:rPr>
        <w:t>آن‌ها</w:t>
      </w:r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نسل‌ها</w:t>
      </w:r>
      <w:r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،</w:t>
      </w:r>
      <w:r>
        <w:rPr>
          <w:rtl/>
        </w:rPr>
        <w:t xml:space="preserve"> برآورده </w:t>
      </w:r>
      <w:r w:rsidR="001A67C8">
        <w:rPr>
          <w:rtl/>
        </w:rPr>
        <w:t>می‌سازد</w:t>
      </w:r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که در آن </w:t>
      </w:r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9" w:name="_Toc24845795"/>
      <w:r w:rsidRPr="005C050B">
        <w:rPr>
          <w:rFonts w:hint="cs"/>
          <w:rtl/>
        </w:rPr>
        <w:t>پایان عمر محصول</w:t>
      </w:r>
      <w:bookmarkEnd w:id="19"/>
    </w:p>
    <w:p w14:paraId="4595DCAF" w14:textId="3CF34C6F" w:rsidR="005C050B" w:rsidRDefault="005C050B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r w:rsidR="00972E73">
        <w:rPr>
          <w:rtl/>
        </w:rPr>
        <w:t>به‌عنوان</w:t>
      </w:r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ازلحاظ</w:t>
      </w:r>
      <w:r>
        <w:rPr>
          <w:rtl/>
        </w:rPr>
        <w:t xml:space="preserve"> </w:t>
      </w:r>
      <w:r w:rsidR="00CC6B41">
        <w:rPr>
          <w:rtl/>
        </w:rPr>
        <w:t>زیست‌محیطی</w:t>
      </w:r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باز</w:t>
      </w:r>
      <w:r w:rsidR="00972E73">
        <w:rPr>
          <w:rtl/>
        </w:rPr>
        <w:t>ی</w:t>
      </w:r>
      <w:r>
        <w:rPr>
          <w:rtl/>
        </w:rPr>
        <w:t xml:space="preserve">افت </w:t>
      </w:r>
      <w:r w:rsidR="001A67C8">
        <w:rPr>
          <w:rtl/>
        </w:rPr>
        <w:t>تشکیل‌شده</w:t>
      </w:r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C67B03" w:rsidRPr="00C67B0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r w:rsidR="001A67C8">
        <w:rPr>
          <w:rtl/>
        </w:rPr>
        <w:t>آن‌ها</w:t>
      </w:r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r w:rsidR="001A67C8">
        <w:rPr>
          <w:rtl/>
        </w:rPr>
        <w:t>عبارت‌اند</w:t>
      </w:r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r w:rsidR="00331914">
        <w:rPr>
          <w:rFonts w:hint="cs"/>
          <w:rtl/>
        </w:rPr>
        <w:t>دمونتاژ</w:t>
      </w:r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0" w:name="_Toc24845796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r w:rsidR="00FC5A18">
        <w:rPr>
          <w:rStyle w:val="FootnoteReference"/>
          <w:szCs w:val="30"/>
          <w:rtl/>
        </w:rPr>
        <w:footnoteReference w:id="11"/>
      </w:r>
      <w:bookmarkEnd w:id="20"/>
    </w:p>
    <w:p w14:paraId="2F72B477" w14:textId="324AFFA5" w:rsidR="00436234" w:rsidRDefault="00436234" w:rsidP="00C67B03">
      <w:pPr>
        <w:jc w:val="both"/>
        <w:rPr>
          <w:rtl/>
        </w:rPr>
      </w:pPr>
      <w:r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>
        <w:rPr>
          <w:rtl/>
        </w:rPr>
        <w:t xml:space="preserve"> شفاف است اما تابش </w:t>
      </w:r>
      <w:r w:rsidR="001A67C8">
        <w:rPr>
          <w:rtl/>
        </w:rPr>
        <w:t>مادون‌قرمز</w:t>
      </w:r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جذ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C67B03" w:rsidRPr="00C67B0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جذب‌شده</w:t>
      </w:r>
      <w:r>
        <w:rPr>
          <w:rtl/>
        </w:rPr>
        <w:t xml:space="preserve"> در جو </w:t>
      </w:r>
      <w:r w:rsidR="001A67C8">
        <w:rPr>
          <w:rtl/>
        </w:rPr>
        <w:t>ازهرجهت</w:t>
      </w:r>
      <w:r>
        <w:rPr>
          <w:rtl/>
        </w:rPr>
        <w:t xml:space="preserve"> دوباره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r w:rsidR="001A67C8">
        <w:rPr>
          <w:rtl/>
        </w:rPr>
        <w:t>به‌طور</w:t>
      </w:r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r w:rsidR="001A67C8">
        <w:rPr>
          <w:rtl/>
        </w:rPr>
        <w:t>سانتی‌گراد</w:t>
      </w:r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r w:rsidR="00767C6B">
        <w:rPr>
          <w:rtl/>
        </w:rPr>
        <w:t>فعالیت‌های</w:t>
      </w:r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در اتمسفر و تشدید اثر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ازن، کلرو </w:t>
      </w:r>
      <w:r w:rsidR="00972E73">
        <w:rPr>
          <w:rtl/>
        </w:rPr>
        <w:t>فلوروکربن‌ها</w:t>
      </w:r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r>
        <w:rPr>
          <w:rtl/>
        </w:rPr>
        <w:t xml:space="preserve"> موجود در </w:t>
      </w:r>
      <w:r w:rsidR="001A67C8">
        <w:rPr>
          <w:rtl/>
        </w:rPr>
        <w:t>آن‌ها</w:t>
      </w:r>
      <w:r>
        <w:rPr>
          <w:rtl/>
        </w:rPr>
        <w:t xml:space="preserve"> ارتعا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>
        <w:rPr>
          <w:rtl/>
        </w:rPr>
        <w:t xml:space="preserve"> و در فض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r w:rsidR="001A67C8">
        <w:rPr>
          <w:rFonts w:hint="cs"/>
          <w:rtl/>
        </w:rPr>
        <w:t>مادون‌قرمز</w:t>
      </w:r>
      <w:r w:rsidR="004E0FDF">
        <w:rPr>
          <w:rFonts w:hint="cs"/>
          <w:rtl/>
        </w:rPr>
        <w:t xml:space="preserve"> بین سطوح مختلف انرژی </w:t>
      </w:r>
      <w:r w:rsidR="000D1AC7">
        <w:rPr>
          <w:rFonts w:hint="cs"/>
          <w:rtl/>
        </w:rPr>
        <w:t>جابه‌جا</w:t>
      </w:r>
      <w:r w:rsidR="004E0FDF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1A67C8">
        <w:rPr>
          <w:rtl/>
        </w:rPr>
        <w:t>مادون‌قرمز</w:t>
      </w:r>
      <w:r>
        <w:rPr>
          <w:rtl/>
        </w:rPr>
        <w:t xml:space="preserve"> کنتر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، استفاده از عبارت "اثر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C67B03" w:rsidRPr="00C67B0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1" w:name="_Toc24845797"/>
      <w:r w:rsidRPr="00436234">
        <w:rPr>
          <w:rFonts w:hint="cs"/>
          <w:szCs w:val="30"/>
          <w:rtl/>
        </w:rPr>
        <w:t>انتشار کربن</w:t>
      </w:r>
      <w:bookmarkEnd w:id="21"/>
    </w:p>
    <w:p w14:paraId="22C924FD" w14:textId="77777777" w:rsidR="00F257A7" w:rsidRDefault="00091931" w:rsidP="00197A96">
      <w:pPr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r w:rsidR="000D1AC7">
        <w:rPr>
          <w:rFonts w:hint="cs"/>
          <w:rtl/>
        </w:rPr>
        <w:t>راه‌سازی</w:t>
      </w:r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="000D1AC7">
        <w:rPr>
          <w:rFonts w:hint="cs"/>
          <w:rtl/>
        </w:rPr>
        <w:t>هنگامی‌که</w:t>
      </w:r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r w:rsidR="000D1AC7">
        <w:rPr>
          <w:rtl/>
        </w:rPr>
        <w:t>ازآنجاکه</w:t>
      </w:r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r w:rsidR="00972E73">
        <w:rPr>
          <w:rtl/>
        </w:rPr>
        <w:t>گلخانه‌ها</w:t>
      </w:r>
      <w:r w:rsidR="00F257A7" w:rsidRPr="00F257A7">
        <w:rPr>
          <w:rtl/>
        </w:rPr>
        <w:t xml:space="preserve"> ، معمولاً به "انتشار کربن" گف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r w:rsidR="00972E73">
        <w:rPr>
          <w:rtl/>
        </w:rPr>
        <w:lastRenderedPageBreak/>
        <w:t>سوخت‌های</w:t>
      </w:r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0D1AC7">
        <w:rPr>
          <w:rtl/>
        </w:rPr>
        <w:t>افزایش‌یافته</w:t>
      </w:r>
      <w:r w:rsidR="00F257A7" w:rsidRPr="00F257A7">
        <w:rPr>
          <w:rtl/>
        </w:rPr>
        <w:t xml:space="preserve"> است ، که </w:t>
      </w:r>
      <w:r w:rsidR="00972E73">
        <w:rPr>
          <w:rtl/>
        </w:rPr>
        <w:t>به‌طور</w:t>
      </w:r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در جو ما و </w:t>
      </w:r>
      <w:r w:rsidR="00972E73">
        <w:rPr>
          <w:rtl/>
        </w:rPr>
        <w:t>درنتیجه</w:t>
      </w:r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2" w:name="_Toc24845798"/>
      <w:r>
        <w:rPr>
          <w:rFonts w:hint="cs"/>
          <w:rtl/>
        </w:rPr>
        <w:t>مالیات انتشار کربن</w:t>
      </w:r>
      <w:bookmarkEnd w:id="22"/>
    </w:p>
    <w:p w14:paraId="2B4B067D" w14:textId="44CDC3F5" w:rsidR="00E96BCE" w:rsidRDefault="008A6C42" w:rsidP="00C67B03">
      <w:pPr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>یی</w:t>
      </w:r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C67B03" w:rsidRPr="00C67B03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5849B9">
        <w:rPr>
          <w:rFonts w:hint="cs"/>
          <w:rtl/>
        </w:rPr>
        <w:t xml:space="preserve"> تولید واقعی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ست که دولت بابت </w:t>
      </w:r>
      <w:r w:rsidR="00767C6B">
        <w:rPr>
          <w:rtl/>
        </w:rPr>
        <w:t>فعالیت‌های</w:t>
      </w:r>
      <w:r w:rsidR="00E01D54">
        <w:rPr>
          <w:rFonts w:hint="cs"/>
          <w:rtl/>
        </w:rPr>
        <w:t xml:space="preserve"> که موجب </w:t>
      </w:r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جتماعی خارج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 xml:space="preserve"> اخ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3" w:name="_Toc24845799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3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r w:rsidR="00CC6B41">
        <w:rPr>
          <w:rtl/>
        </w:rPr>
        <w:t>ارائه‌شده</w:t>
      </w:r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r w:rsidR="00CC6B41">
        <w:rPr>
          <w:rFonts w:hint="cs"/>
          <w:rtl/>
        </w:rPr>
        <w:t>ارائه‌شده</w:t>
      </w:r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 xml:space="preserve"> که </w:t>
      </w:r>
      <w:r w:rsidR="00972E73">
        <w:rPr>
          <w:rtl/>
        </w:rPr>
        <w:t>به‌عنوان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r w:rsidR="000D1AC7">
        <w:rPr>
          <w:rtl/>
        </w:rPr>
        <w:t>قابل‌آزمایش</w:t>
      </w:r>
      <w:r w:rsidRPr="002D1E44">
        <w:rPr>
          <w:rtl/>
        </w:rPr>
        <w:t xml:space="preserve"> مطرح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فرضیاتی که در این پژوهش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</w:t>
      </w:r>
      <w:r w:rsidR="00772D5F">
        <w:rPr>
          <w:rtl/>
        </w:rPr>
        <w:t>عبارت‌اند</w:t>
      </w:r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r w:rsidR="00CC6B41">
        <w:rPr>
          <w:rFonts w:hint="cs"/>
          <w:rtl/>
        </w:rPr>
        <w:t>زیست‌محیطی</w:t>
      </w:r>
      <w:r w:rsidR="0027182D">
        <w:rPr>
          <w:rFonts w:hint="cs"/>
          <w:rtl/>
        </w:rPr>
        <w:t xml:space="preserve"> پایداری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77777777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F1D55"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FF1D55">
        <w:rPr>
          <w:rFonts w:hint="cs"/>
          <w:rtl/>
        </w:rPr>
        <w:t xml:space="preserve"> تسهیلات ندارد و یا </w:t>
      </w:r>
      <w:r w:rsidR="00972E73">
        <w:rPr>
          <w:rFonts w:hint="cs"/>
          <w:rtl/>
        </w:rPr>
        <w:t>درواقع</w:t>
      </w:r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 xml:space="preserve">تفاتی نخواهد داشت. در نظر گرفتن این مسئله تنها باعث افزای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FF1D55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F1D55">
        <w:rPr>
          <w:rFonts w:hint="cs"/>
          <w:rtl/>
        </w:rPr>
        <w:t xml:space="preserve">. 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>
        <w:rPr>
          <w:rFonts w:hint="cs"/>
          <w:rtl/>
        </w:rPr>
        <w:t xml:space="preserve"> با شدت </w:t>
      </w:r>
      <w:r w:rsidR="00772D5F">
        <w:rPr>
          <w:rtl/>
        </w:rPr>
        <w:t>کم‌تر</w:t>
      </w:r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7777777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r w:rsidR="00972E73">
        <w:rPr>
          <w:rFonts w:hint="cs"/>
          <w:rtl/>
        </w:rPr>
        <w:t>به‌علاوه</w:t>
      </w:r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</w:t>
      </w:r>
      <w:r w:rsidR="000D1AC7">
        <w:rPr>
          <w:rFonts w:hint="cs"/>
          <w:rtl/>
        </w:rPr>
        <w:t>تحمیل‌شده</w:t>
      </w:r>
      <w:r w:rsidR="00B3228D">
        <w:rPr>
          <w:rFonts w:hint="cs"/>
          <w:rtl/>
        </w:rPr>
        <w:t xml:space="preserve"> به </w:t>
      </w:r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r w:rsidR="00B3228D">
        <w:rPr>
          <w:rFonts w:hint="cs"/>
          <w:rtl/>
        </w:rPr>
        <w:t xml:space="preserve"> با شدت کمتری افزایش میابد و </w:t>
      </w:r>
      <w:r w:rsidR="00972E73">
        <w:rPr>
          <w:rFonts w:hint="cs"/>
          <w:rtl/>
        </w:rPr>
        <w:t>به‌علاوه</w:t>
      </w:r>
      <w:r w:rsidR="00B3228D">
        <w:rPr>
          <w:rFonts w:hint="cs"/>
          <w:rtl/>
        </w:rPr>
        <w:t xml:space="preserve"> تفاوت زیادی بین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محاسبه مالیات وجود ندارد. </w:t>
      </w:r>
      <w:r w:rsidR="00D4701C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r w:rsidR="000D1AC7">
        <w:rPr>
          <w:rtl/>
        </w:rPr>
        <w:t>الگوریتم‌های</w:t>
      </w:r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r w:rsidR="00972E73">
        <w:rPr>
          <w:rtl/>
        </w:rPr>
        <w:t>روش‌ها</w:t>
      </w:r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r w:rsidR="000D1AC7">
        <w:rPr>
          <w:rFonts w:hint="cs"/>
          <w:rtl/>
        </w:rPr>
        <w:t>سؤالاتی</w:t>
      </w:r>
      <w:r>
        <w:rPr>
          <w:rFonts w:hint="cs"/>
          <w:rtl/>
        </w:rPr>
        <w:t xml:space="preserve"> که در این پژوهش قصد پاسخ گوی به آن را داریم </w:t>
      </w:r>
      <w:r w:rsidR="000D1AC7">
        <w:rPr>
          <w:rFonts w:hint="cs"/>
          <w:rtl/>
        </w:rPr>
        <w:t>به‌قرار</w:t>
      </w:r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r w:rsidR="00CC6B41">
        <w:rPr>
          <w:rFonts w:hint="cs"/>
          <w:rtl/>
        </w:rPr>
        <w:t>جمع‌آوری</w:t>
      </w:r>
      <w:r>
        <w:rPr>
          <w:rFonts w:hint="cs"/>
          <w:rtl/>
        </w:rPr>
        <w:t xml:space="preserve"> و بازیافت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مکان و جریان بین تسهیلات شبکه 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tl/>
        </w:rPr>
        <w:t>روش‌ها</w:t>
      </w:r>
      <w:r>
        <w:rPr>
          <w:rFonts w:hint="cs"/>
          <w:rtl/>
        </w:rPr>
        <w:t>ی</w:t>
      </w:r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4" w:name="_Toc24845800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4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به‌تمامی</w:t>
      </w:r>
      <w:r w:rsidR="00AB681E">
        <w:rPr>
          <w:rtl/>
        </w:rPr>
        <w:t xml:space="preserve"> </w:t>
      </w:r>
      <w:r w:rsidR="00972E73">
        <w:rPr>
          <w:rtl/>
        </w:rPr>
        <w:t>روش‌ها</w:t>
      </w:r>
      <w:r w:rsidR="00AB681E" w:rsidRPr="00DC639B">
        <w:rPr>
          <w:rtl/>
        </w:rPr>
        <w:t xml:space="preserve"> و </w:t>
      </w:r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B681E" w:rsidRPr="00DC639B">
        <w:rPr>
          <w:rtl/>
        </w:rPr>
        <w:t xml:space="preserve">،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5" w:name="_Toc24845801"/>
      <w:r>
        <w:rPr>
          <w:rFonts w:hint="cs"/>
          <w:rtl/>
        </w:rPr>
        <w:t>روش و ابزار گردآوری اطلاعات</w:t>
      </w:r>
      <w:bookmarkEnd w:id="25"/>
    </w:p>
    <w:p w14:paraId="3F051529" w14:textId="5838E51C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r w:rsidR="00772D5F">
        <w:rPr>
          <w:rFonts w:hint="cs"/>
          <w:rtl/>
        </w:rPr>
        <w:t>مورداستفاده</w:t>
      </w:r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لاوه</w:t>
      </w:r>
      <w:r w:rsidR="00E879F3">
        <w:rPr>
          <w:rFonts w:hint="cs"/>
          <w:rtl/>
        </w:rPr>
        <w:t xml:space="preserve"> سناریو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1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r w:rsidR="00972E73">
        <w:rPr>
          <w:rFonts w:hint="cs"/>
          <w:rtl/>
        </w:rPr>
        <w:t>داده‌شده</w:t>
      </w:r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653A359E" w:rsidR="00096188" w:rsidRPr="00096188" w:rsidRDefault="00E879F3" w:rsidP="00020080">
      <w:pPr>
        <w:pStyle w:val="Caption"/>
        <w:rPr>
          <w:rtl/>
        </w:rPr>
      </w:pPr>
      <w:bookmarkStart w:id="26" w:name="_Ref21105808"/>
      <w:bookmarkStart w:id="27" w:name="_Toc24845833"/>
      <w:r>
        <w:rPr>
          <w:rtl/>
        </w:rPr>
        <w:t xml:space="preserve">شکل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TYLEREF</w:instrText>
      </w:r>
      <w:r w:rsidR="00C744A2">
        <w:rPr>
          <w:rtl/>
        </w:rPr>
        <w:instrText xml:space="preserve"> 1 \</w:instrText>
      </w:r>
      <w:r w:rsidR="00C744A2">
        <w:instrText>s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‏1</w:t>
      </w:r>
      <w:r w:rsidR="00C744A2">
        <w:rPr>
          <w:rtl/>
        </w:rPr>
        <w:fldChar w:fldCharType="end"/>
      </w:r>
      <w:r w:rsidR="00C744A2">
        <w:rPr>
          <w:rtl/>
        </w:rPr>
        <w:noBreakHyphen/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EQ</w:instrText>
      </w:r>
      <w:r w:rsidR="00C744A2">
        <w:rPr>
          <w:rtl/>
        </w:rPr>
        <w:instrText xml:space="preserve"> شکل \* </w:instrText>
      </w:r>
      <w:r w:rsidR="00C744A2">
        <w:instrText>ARABIC \s 1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1</w:t>
      </w:r>
      <w:r w:rsidR="00C744A2">
        <w:rPr>
          <w:rtl/>
        </w:rPr>
        <w:fldChar w:fldCharType="end"/>
      </w:r>
      <w:bookmarkEnd w:id="26"/>
      <w:r>
        <w:rPr>
          <w:rFonts w:hint="cs"/>
          <w:rtl/>
        </w:rPr>
        <w:t xml:space="preserve">: </w:t>
      </w:r>
      <w:bookmarkStart w:id="28" w:name="_Ref21105789"/>
      <w:r>
        <w:rPr>
          <w:rFonts w:hint="cs"/>
          <w:rtl/>
        </w:rPr>
        <w:t>سناریو انجام پژوهش</w:t>
      </w:r>
      <w:bookmarkEnd w:id="27"/>
      <w:bookmarkEnd w:id="28"/>
    </w:p>
    <w:p w14:paraId="2935C949" w14:textId="0EE4855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9" w:name="_Toc24845802"/>
      <w:r>
        <w:rPr>
          <w:rFonts w:hint="cs"/>
          <w:rtl/>
        </w:rPr>
        <w:t>قلمرو تحقیق</w:t>
      </w:r>
      <w:bookmarkEnd w:id="29"/>
    </w:p>
    <w:p w14:paraId="0F77B97C" w14:textId="77777777" w:rsidR="00EE6E6E" w:rsidRDefault="000D1AC7" w:rsidP="00197A96">
      <w:pPr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r w:rsidR="006A5079">
        <w:rPr>
          <w:rFonts w:hint="cs"/>
          <w:rtl/>
        </w:rPr>
        <w:t xml:space="preserve"> را پوش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A5079">
        <w:rPr>
          <w:rFonts w:hint="cs"/>
          <w:rtl/>
        </w:rPr>
        <w:t xml:space="preserve"> از طریق قلمرو پژوه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r w:rsidR="00972E73">
        <w:rPr>
          <w:rFonts w:hint="cs"/>
          <w:rtl/>
        </w:rPr>
        <w:t>گرفته‌شده</w:t>
      </w:r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0" w:name="_Toc24845803"/>
      <w:r>
        <w:rPr>
          <w:rFonts w:hint="cs"/>
          <w:rtl/>
        </w:rPr>
        <w:t>نمایی کلی پژوهش</w:t>
      </w:r>
      <w:bookmarkEnd w:id="30"/>
    </w:p>
    <w:p w14:paraId="28508009" w14:textId="1AB7AB12" w:rsidR="000341E8" w:rsidRDefault="000341E8" w:rsidP="00197A96">
      <w:pPr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>ه افزایش 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 زیست محیطی، بازیافت</w:t>
      </w:r>
      <w:r w:rsidR="00F308B5" w:rsidRPr="00F308B5">
        <w:rPr>
          <w:rFonts w:hint="cs"/>
          <w:rtl/>
        </w:rPr>
        <w:t xml:space="preserve"> </w:t>
      </w:r>
      <w:r w:rsidR="00BA2809">
        <w:rPr>
          <w:rFonts w:hint="cs"/>
          <w:rtl/>
        </w:rPr>
        <w:t>پسماندها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jc w:val="both"/>
        <w:rPr>
          <w:rtl/>
        </w:rPr>
      </w:pPr>
      <w:r>
        <w:rPr>
          <w:rFonts w:hint="cs"/>
          <w:rtl/>
        </w:rPr>
        <w:t>در این بخش به مرورادبیات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>شود در اولین قدم ادبیات حوزه مطالعات مدیریت زنجیره تامین پسماندهای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77777777" w:rsidR="000341E8" w:rsidRPr="000341E8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 xml:space="preserve">فصل 5: </w:t>
      </w:r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</w:t>
      </w:r>
      <w:r w:rsidR="000D1AC7">
        <w:rPr>
          <w:rFonts w:hint="cs"/>
          <w:rtl/>
        </w:rPr>
        <w:t>جمع‌بندی</w:t>
      </w:r>
      <w:r w:rsidR="000341E8">
        <w:rPr>
          <w:rFonts w:hint="cs"/>
          <w:rtl/>
        </w:rPr>
        <w:t xml:space="preserve"> 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64399534" w:rsidR="00337226" w:rsidRPr="00B6225A" w:rsidRDefault="00337226" w:rsidP="00020080">
      <w:pPr>
        <w:pStyle w:val="Caption"/>
        <w:rPr>
          <w:rtl/>
        </w:rPr>
      </w:pPr>
      <w:bookmarkStart w:id="31" w:name="_Ref20920428"/>
      <w:bookmarkStart w:id="32" w:name="_Toc24845834"/>
      <w:r>
        <w:rPr>
          <w:rtl/>
        </w:rPr>
        <w:t xml:space="preserve">شکل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TYLEREF</w:instrText>
      </w:r>
      <w:r w:rsidR="00C744A2">
        <w:rPr>
          <w:rtl/>
        </w:rPr>
        <w:instrText xml:space="preserve"> 1 \</w:instrText>
      </w:r>
      <w:r w:rsidR="00C744A2">
        <w:instrText>s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‏1</w:t>
      </w:r>
      <w:r w:rsidR="00C744A2">
        <w:rPr>
          <w:rtl/>
        </w:rPr>
        <w:fldChar w:fldCharType="end"/>
      </w:r>
      <w:r w:rsidR="00C744A2">
        <w:rPr>
          <w:rtl/>
        </w:rPr>
        <w:noBreakHyphen/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EQ</w:instrText>
      </w:r>
      <w:r w:rsidR="00C744A2">
        <w:rPr>
          <w:rtl/>
        </w:rPr>
        <w:instrText xml:space="preserve"> شکل \* </w:instrText>
      </w:r>
      <w:r w:rsidR="00C744A2">
        <w:instrText>ARABIC \s 1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2</w:t>
      </w:r>
      <w:r w:rsidR="00C744A2">
        <w:rPr>
          <w:rtl/>
        </w:rPr>
        <w:fldChar w:fldCharType="end"/>
      </w:r>
      <w:r>
        <w:rPr>
          <w:rFonts w:hint="cs"/>
          <w:noProof/>
          <w:rtl/>
        </w:rPr>
        <w:t>: نمودار جریان مواد در شبکه</w:t>
      </w:r>
      <w:bookmarkEnd w:id="31"/>
      <w:bookmarkEnd w:id="32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jc w:val="both"/>
        <w:rPr>
          <w:rtl/>
        </w:rPr>
      </w:pPr>
    </w:p>
    <w:p w14:paraId="2EACCD94" w14:textId="77777777" w:rsidR="006815E2" w:rsidRDefault="006815E2" w:rsidP="00197A96">
      <w:pPr>
        <w:jc w:val="both"/>
        <w:rPr>
          <w:rtl/>
        </w:rPr>
      </w:pPr>
    </w:p>
    <w:p w14:paraId="3657791D" w14:textId="77777777" w:rsidR="006815E2" w:rsidRDefault="006815E2" w:rsidP="00197A96">
      <w:pPr>
        <w:jc w:val="both"/>
        <w:rPr>
          <w:rtl/>
        </w:rPr>
      </w:pPr>
    </w:p>
    <w:p w14:paraId="54CE18E9" w14:textId="77777777" w:rsidR="006815E2" w:rsidRDefault="006815E2" w:rsidP="00197A96">
      <w:pPr>
        <w:jc w:val="both"/>
        <w:rPr>
          <w:rtl/>
        </w:rPr>
      </w:pPr>
    </w:p>
    <w:p w14:paraId="019E9883" w14:textId="77777777" w:rsidR="006815E2" w:rsidRDefault="006815E2" w:rsidP="00197A96">
      <w:pPr>
        <w:jc w:val="both"/>
        <w:rPr>
          <w:rtl/>
        </w:rPr>
      </w:pPr>
    </w:p>
    <w:p w14:paraId="3C4D825A" w14:textId="77777777" w:rsidR="006815E2" w:rsidRDefault="006815E2" w:rsidP="00197A96">
      <w:pPr>
        <w:jc w:val="both"/>
        <w:rPr>
          <w:rtl/>
        </w:rPr>
      </w:pPr>
    </w:p>
    <w:p w14:paraId="048E8959" w14:textId="77777777" w:rsidR="006815E2" w:rsidRDefault="006815E2" w:rsidP="00197A96">
      <w:pPr>
        <w:jc w:val="both"/>
        <w:rPr>
          <w:rtl/>
        </w:rPr>
      </w:pPr>
    </w:p>
    <w:p w14:paraId="6B37C152" w14:textId="77777777" w:rsidR="006815E2" w:rsidRPr="00B90701" w:rsidRDefault="006815E2" w:rsidP="00197A96">
      <w:pPr>
        <w:jc w:val="both"/>
        <w:rPr>
          <w:rtl/>
        </w:rPr>
      </w:pPr>
    </w:p>
    <w:p w14:paraId="55004426" w14:textId="77777777" w:rsidR="006815E2" w:rsidRDefault="006815E2" w:rsidP="00197A96">
      <w:pPr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jc w:val="both"/>
        <w:rPr>
          <w:szCs w:val="94"/>
        </w:rPr>
      </w:pPr>
      <w:bookmarkStart w:id="33" w:name="_Toc24845804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3"/>
    </w:p>
    <w:p w14:paraId="5ED058E3" w14:textId="77777777" w:rsidR="006815E2" w:rsidRDefault="006815E2" w:rsidP="00197A96">
      <w:pPr>
        <w:jc w:val="both"/>
        <w:rPr>
          <w:rtl/>
        </w:rPr>
      </w:pPr>
    </w:p>
    <w:p w14:paraId="79EED40E" w14:textId="77777777" w:rsidR="006815E2" w:rsidRDefault="006815E2" w:rsidP="00197A96">
      <w:pPr>
        <w:jc w:val="both"/>
        <w:rPr>
          <w:rtl/>
        </w:rPr>
      </w:pPr>
    </w:p>
    <w:p w14:paraId="5A4A03E3" w14:textId="77777777" w:rsidR="006815E2" w:rsidRDefault="006815E2" w:rsidP="00197A96">
      <w:pPr>
        <w:jc w:val="both"/>
        <w:rPr>
          <w:rtl/>
        </w:rPr>
      </w:pPr>
    </w:p>
    <w:p w14:paraId="6483FD65" w14:textId="77777777" w:rsidR="006815E2" w:rsidRDefault="006815E2" w:rsidP="00197A96">
      <w:pPr>
        <w:jc w:val="both"/>
        <w:rPr>
          <w:rtl/>
        </w:rPr>
      </w:pPr>
    </w:p>
    <w:p w14:paraId="369CF50B" w14:textId="1BBF1AF4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r w:rsidR="000D1AC7">
        <w:rPr>
          <w:rFonts w:hint="cs"/>
          <w:rtl/>
        </w:rPr>
        <w:t>در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، </w:t>
      </w:r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r w:rsidR="000D1AC7">
        <w:rPr>
          <w:rFonts w:hint="cs"/>
          <w:rtl/>
        </w:rPr>
        <w:t>انجام‌گرفته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 w:rsidR="000D1AC7">
        <w:rPr>
          <w:rFonts w:hint="cs"/>
          <w:rtl/>
        </w:rPr>
        <w:t>گرایش‌ها</w:t>
      </w:r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r w:rsidR="00872269">
        <w:rPr>
          <w:rtl/>
        </w:rPr>
        <w:t>داشته‌اند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4" w:name="_Toc24845805"/>
      <w:r>
        <w:rPr>
          <w:rFonts w:hint="cs"/>
          <w:rtl/>
        </w:rPr>
        <w:t>طبقه‌بندی</w:t>
      </w:r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پسماندهای الکتریکی و الکترونیکی</w:t>
      </w:r>
      <w:bookmarkEnd w:id="34"/>
    </w:p>
    <w:p w14:paraId="3A4C6D8B" w14:textId="4EC6DB75" w:rsidR="00E27652" w:rsidRDefault="001E06FC" w:rsidP="00C67B03">
      <w:pPr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r w:rsidR="000D1AC7">
        <w:rPr>
          <w:rFonts w:hint="cs"/>
          <w:rtl/>
        </w:rPr>
        <w:t>برنامه‌ریزی</w:t>
      </w:r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r w:rsidR="000D1AC7">
        <w:rPr>
          <w:rFonts w:hint="cs"/>
          <w:rtl/>
        </w:rPr>
        <w:t>تصمیم‌گیری</w:t>
      </w:r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ه‌بندی</w:t>
      </w:r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C67B03" w:rsidRPr="00C67B03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16ACD376" w:rsidR="00EC2A9C" w:rsidRDefault="00EC2A9C" w:rsidP="00C67B03">
      <w:pPr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r>
        <w:rPr>
          <w:rFonts w:hint="cs"/>
          <w:rtl/>
        </w:rPr>
        <w:t xml:space="preserve"> در حالت کل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گفت در این حوزه تحقیقاتی بیشتر به مسئله نحوه </w:t>
      </w:r>
      <w:r w:rsidR="000D1AC7">
        <w:rPr>
          <w:rFonts w:hint="cs"/>
          <w:rtl/>
        </w:rPr>
        <w:t>جمع‌آوری</w:t>
      </w:r>
      <w:r>
        <w:rPr>
          <w:rFonts w:hint="cs"/>
          <w:rtl/>
        </w:rPr>
        <w:t xml:space="preserve"> و دستیابی به </w:t>
      </w:r>
      <w:r w:rsidR="00772D5F">
        <w:rPr>
          <w:rtl/>
        </w:rPr>
        <w:t>پسماندها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r w:rsidR="000D1AC7">
        <w:rPr>
          <w:rFonts w:hint="cs"/>
          <w:rtl/>
        </w:rPr>
        <w:t>به‌عنوان‌مثال</w:t>
      </w:r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r w:rsidR="000D1AC7">
        <w:rPr>
          <w:rFonts w:hint="cs"/>
          <w:rtl/>
        </w:rPr>
        <w:t>مدل‌سازی</w:t>
      </w:r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گوس</w:t>
      </w:r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C67B03" w:rsidRPr="00C67B03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r w:rsidR="00772D5F">
        <w:rPr>
          <w:rtl/>
        </w:rPr>
        <w:t>پرداخته‌اند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r w:rsidR="00767C6B">
        <w:rPr>
          <w:rFonts w:hint="cs"/>
          <w:rtl/>
        </w:rPr>
        <w:t>مکان‌یابی</w:t>
      </w:r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r w:rsidR="000D1AC7">
        <w:rPr>
          <w:rFonts w:hint="cs"/>
          <w:rtl/>
        </w:rPr>
        <w:t>جمع‌آوری</w:t>
      </w:r>
      <w:r w:rsidR="00D64056">
        <w:rPr>
          <w:rFonts w:hint="cs"/>
          <w:rtl/>
        </w:rPr>
        <w:t xml:space="preserve"> و </w:t>
      </w:r>
      <w:r w:rsidR="00D049F3">
        <w:rPr>
          <w:rFonts w:hint="cs"/>
          <w:rtl/>
        </w:rPr>
        <w:t xml:space="preserve"> مراکز </w:t>
      </w:r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3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A36E04">
        <w:rPr>
          <w:rFonts w:hint="cs"/>
          <w:rtl/>
        </w:rPr>
        <w:t xml:space="preserve"> مطالعات این حوزه 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A36E04">
        <w:rPr>
          <w:rFonts w:hint="cs"/>
          <w:rtl/>
        </w:rPr>
        <w:t xml:space="preserve"> ب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</w:t>
      </w:r>
      <w:r w:rsidR="00A36E04">
        <w:rPr>
          <w:rFonts w:hint="cs"/>
          <w:rtl/>
        </w:rPr>
        <w:lastRenderedPageBreak/>
        <w:t xml:space="preserve">3- لجستیک مشارکتی و 4- </w:t>
      </w:r>
      <w:r w:rsidR="00767C6B">
        <w:rPr>
          <w:rFonts w:hint="cs"/>
          <w:rtl/>
        </w:rPr>
        <w:t>مسیریابی</w:t>
      </w:r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r w:rsidR="000D1AC7">
        <w:rPr>
          <w:rFonts w:hint="cs"/>
          <w:rtl/>
        </w:rPr>
        <w:t>دسته‌بندی</w:t>
      </w:r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36E04">
        <w:rPr>
          <w:rFonts w:hint="cs"/>
          <w:rtl/>
        </w:rPr>
        <w:t xml:space="preserve">. </w:t>
      </w:r>
    </w:p>
    <w:p w14:paraId="7D50CCA4" w14:textId="0703C608" w:rsidR="005222FE" w:rsidRDefault="00EC2A9C" w:rsidP="00C67B03">
      <w:pPr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لجستیک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r w:rsidR="000D1AC7">
        <w:rPr>
          <w:rFonts w:hint="cs"/>
          <w:rtl/>
        </w:rPr>
        <w:t>زیست‌محیطی</w:t>
      </w:r>
      <w:r w:rsidR="00F85BD9">
        <w:rPr>
          <w:rFonts w:hint="cs"/>
          <w:rtl/>
        </w:rPr>
        <w:t xml:space="preserve"> </w:t>
      </w:r>
      <w:r w:rsidR="00772D5F">
        <w:rPr>
          <w:rtl/>
        </w:rPr>
        <w:t>سازمان‌ها</w:t>
      </w:r>
      <w:r w:rsidR="00F85BD9">
        <w:rPr>
          <w:rFonts w:hint="cs"/>
          <w:rtl/>
        </w:rPr>
        <w:t xml:space="preserve"> و مشاغل مدیریت پسماندهای الکتریکی و الکترونیکی </w:t>
      </w:r>
      <w:r w:rsidR="000D1AC7">
        <w:rPr>
          <w:rFonts w:hint="cs"/>
          <w:rtl/>
        </w:rPr>
        <w:t>متمرکزشده</w:t>
      </w:r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عنوان</w:t>
      </w:r>
      <w:r w:rsidR="006760C0">
        <w:rPr>
          <w:rFonts w:hint="cs"/>
          <w:rtl/>
        </w:rPr>
        <w:t xml:space="preserve"> نمونه تمور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C67B03" w:rsidRPr="00C67B03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r w:rsidR="006760C0">
        <w:rPr>
          <w:rFonts w:hint="cs"/>
          <w:rtl/>
        </w:rPr>
        <w:t xml:space="preserve"> تحت عنوان "انتخاب مکان تسهیلات در لجستیک معکوس با استفاده روش </w:t>
      </w:r>
      <w:r w:rsidR="000D1AC7">
        <w:rPr>
          <w:rFonts w:hint="cs"/>
          <w:rtl/>
        </w:rPr>
        <w:t>تصمیم‌گیری</w:t>
      </w:r>
      <w:r w:rsidR="006760C0">
        <w:rPr>
          <w:rFonts w:hint="cs"/>
          <w:rtl/>
        </w:rPr>
        <w:t xml:space="preserve"> فازی نوع 2" به ارائه یک رویکرد چند </w:t>
      </w:r>
      <w:r w:rsidR="000D1AC7">
        <w:rPr>
          <w:rFonts w:hint="cs"/>
          <w:rtl/>
        </w:rPr>
        <w:t>معیارِ</w:t>
      </w:r>
      <w:r w:rsidR="006760C0">
        <w:rPr>
          <w:rFonts w:hint="cs"/>
          <w:rtl/>
        </w:rPr>
        <w:t xml:space="preserve"> برای انتخاب </w:t>
      </w:r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لجستیک معکوس با استفاده از </w:t>
      </w:r>
      <w:r w:rsidR="00D049F3">
        <w:rPr>
          <w:rFonts w:hint="cs"/>
          <w:rtl/>
        </w:rPr>
        <w:t xml:space="preserve">روش </w:t>
      </w:r>
      <w:r w:rsidR="006760C0">
        <w:rPr>
          <w:rFonts w:hint="cs"/>
          <w:rtl/>
        </w:rPr>
        <w:t>تاپسیس</w:t>
      </w:r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فازی نوع دوم </w:t>
      </w:r>
      <w:r w:rsidR="00772D5F">
        <w:rPr>
          <w:rtl/>
        </w:rPr>
        <w:t>پرداخته‌اند</w:t>
      </w:r>
      <w:r w:rsidR="006760C0">
        <w:rPr>
          <w:rFonts w:hint="cs"/>
          <w:rtl/>
        </w:rPr>
        <w:t>.</w:t>
      </w:r>
    </w:p>
    <w:p w14:paraId="1FC7AF1C" w14:textId="1FBF07B2" w:rsidR="00227DF6" w:rsidRDefault="00772B27" w:rsidP="00C67B03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7648BE">
        <w:rPr>
          <w:rFonts w:hint="cs"/>
          <w:rtl/>
        </w:rPr>
        <w:t xml:space="preserve"> که میلز و هوبرمن</w:t>
      </w:r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r w:rsidR="00772D5F">
        <w:rPr>
          <w:rtl/>
        </w:rPr>
        <w:t>کرده‌اند</w:t>
      </w:r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  رابطه بین </w:t>
      </w:r>
      <w:r w:rsidR="001A67C8">
        <w:rPr>
          <w:rtl/>
        </w:rPr>
        <w:t>آن‌ها</w:t>
      </w:r>
      <w:r w:rsidR="007648BE">
        <w:rPr>
          <w:rFonts w:hint="cs"/>
          <w:rtl/>
        </w:rPr>
        <w:t xml:space="preserve"> را توضیح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r w:rsidR="000D1AC7">
        <w:rPr>
          <w:rFonts w:hint="cs"/>
          <w:rtl/>
        </w:rPr>
        <w:t>این‌که</w:t>
      </w:r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سماندهای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r w:rsidR="000D1AC7">
        <w:rPr>
          <w:rFonts w:hint="cs"/>
          <w:rtl/>
        </w:rPr>
        <w:t>شکل‌گیری</w:t>
      </w:r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r>
        <w:rPr>
          <w:rFonts w:hint="cs"/>
          <w:rtl/>
        </w:rPr>
        <w:t xml:space="preserve"> از </w:t>
      </w:r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آ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r w:rsidR="00C35539">
        <w:rPr>
          <w:rFonts w:hint="cs"/>
          <w:rtl/>
        </w:rPr>
        <w:t>ورونیکا قیزوفی</w:t>
      </w:r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C67B03" w:rsidRPr="00C67B03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r w:rsidR="000D1AC7">
        <w:rPr>
          <w:rFonts w:hint="cs"/>
          <w:rtl/>
        </w:rPr>
        <w:t>جمع‌آوری</w:t>
      </w:r>
      <w:r w:rsidR="00C35539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الکتریکی و الکترونیکی </w:t>
      </w:r>
      <w:r w:rsidR="00872269">
        <w:rPr>
          <w:rtl/>
        </w:rPr>
        <w:t>پرداخته‌اند</w:t>
      </w:r>
      <w:r w:rsidR="00C35539">
        <w:rPr>
          <w:rFonts w:hint="cs"/>
          <w:rtl/>
        </w:rPr>
        <w:t>.</w:t>
      </w:r>
    </w:p>
    <w:p w14:paraId="4A957EA4" w14:textId="417D48CE" w:rsidR="00227DF6" w:rsidRDefault="00847CA6" w:rsidP="00C67B03">
      <w:pPr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زیست‌محیطی</w:t>
      </w:r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r w:rsidR="000D1AC7">
        <w:rPr>
          <w:rFonts w:hint="cs"/>
          <w:rtl/>
        </w:rPr>
        <w:t>غیرقابل‌انکار</w:t>
      </w:r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ذی</w:t>
      </w:r>
      <w:r>
        <w:rPr>
          <w:rFonts w:hint="cs"/>
          <w:rtl/>
        </w:rPr>
        <w:t>نفعان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 xml:space="preserve">مقاله "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C67B03" w:rsidRPr="00C67B03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r w:rsidR="000D1AC7">
        <w:rPr>
          <w:rFonts w:hint="cs"/>
          <w:rtl/>
        </w:rPr>
        <w:t>منتشرشده</w:t>
      </w:r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r w:rsidR="000D1AC7">
        <w:rPr>
          <w:rFonts w:hint="cs"/>
          <w:rtl/>
        </w:rPr>
        <w:t>طبقه‌بندی</w:t>
      </w:r>
      <w:r w:rsidR="00342EEF">
        <w:rPr>
          <w:rFonts w:hint="cs"/>
          <w:rtl/>
        </w:rPr>
        <w:t xml:space="preserve">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342EEF">
        <w:rPr>
          <w:rFonts w:hint="cs"/>
          <w:rtl/>
        </w:rPr>
        <w:t xml:space="preserve"> تحقیقاتی 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Jafari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31</w:instrText>
      </w:r>
      <w:r w:rsidR="00EC7B95">
        <w:instrText>&lt;/RecNum&gt;&lt;DisplayText&gt;[</w:instrText>
      </w:r>
      <w:r w:rsidR="00EC7B95">
        <w:rPr>
          <w:rtl/>
        </w:rPr>
        <w:instrText>16</w:instrText>
      </w:r>
      <w:r w:rsidR="00EC7B95">
        <w:instrText>]&lt;/DisplayText&gt;&lt;record&gt;&lt;rec-number&gt;</w:instrText>
      </w:r>
      <w:r w:rsidR="00EC7B95">
        <w:rPr>
          <w:rtl/>
        </w:rPr>
        <w:instrText>3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2096695</w:instrText>
      </w:r>
      <w:r w:rsidR="00EC7B95">
        <w:instrText>"&gt;</w:instrText>
      </w:r>
      <w:r w:rsidR="00EC7B95">
        <w:rPr>
          <w:rtl/>
        </w:rPr>
        <w:instrText>31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</w:instrText>
      </w:r>
      <w:r w:rsidR="00EC7B95">
        <w:rPr>
          <w:rtl/>
        </w:rPr>
        <w:instrText>325-338</w:instrText>
      </w:r>
      <w:r w:rsidR="00EC7B95">
        <w:instrText>&lt;/pages&gt;&lt;volume&gt;</w:instrText>
      </w:r>
      <w:r w:rsidR="00EC7B95">
        <w:rPr>
          <w:rtl/>
        </w:rPr>
        <w:instrText>19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387-585</w:instrText>
      </w:r>
      <w:r w:rsidR="00EC7B95">
        <w:instrText>X&lt;/isbn&gt;&lt;urls&gt;&lt;/urls&gt;&lt;/record&gt;&lt;/Cite&gt;&lt;/EndNote</w:instrText>
      </w:r>
      <w:r w:rsidR="00EC7B95">
        <w:rPr>
          <w:rtl/>
        </w:rPr>
        <w:instrText>&gt;</w:instrText>
      </w:r>
      <w:r w:rsidR="00EC7B95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6" w:tooltip="Jafari, 2017 #31" w:history="1">
        <w:r w:rsidR="00C67B03" w:rsidRPr="00C67B03">
          <w:rPr>
            <w:rStyle w:val="Hyperlink"/>
            <w:rtl/>
          </w:rPr>
          <w:t>16</w:t>
        </w:r>
      </w:hyperlink>
      <w:r w:rsidR="00EC7B95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بازیافت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اند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>های بازیافت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پسماندها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jc w:val="both"/>
        <w:rPr>
          <w:rtl/>
        </w:rPr>
      </w:pPr>
    </w:p>
    <w:p w14:paraId="64283FA1" w14:textId="77777777" w:rsidR="00151166" w:rsidRDefault="00151166" w:rsidP="00197A96">
      <w:pPr>
        <w:keepNext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712784C8" w:rsidR="00151166" w:rsidRDefault="00151166" w:rsidP="00020080">
      <w:pPr>
        <w:pStyle w:val="Caption"/>
        <w:rPr>
          <w:noProof/>
          <w:rtl/>
        </w:rPr>
      </w:pPr>
      <w:bookmarkStart w:id="35" w:name="_Ref21615053"/>
      <w:bookmarkStart w:id="36" w:name="_Toc24845835"/>
      <w:r>
        <w:rPr>
          <w:rtl/>
        </w:rPr>
        <w:t xml:space="preserve">شکل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TYLEREF</w:instrText>
      </w:r>
      <w:r w:rsidR="00C744A2">
        <w:rPr>
          <w:rtl/>
        </w:rPr>
        <w:instrText xml:space="preserve"> 1 \</w:instrText>
      </w:r>
      <w:r w:rsidR="00C744A2">
        <w:instrText>s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‏2</w:t>
      </w:r>
      <w:r w:rsidR="00C744A2">
        <w:rPr>
          <w:rtl/>
        </w:rPr>
        <w:fldChar w:fldCharType="end"/>
      </w:r>
      <w:r w:rsidR="00C744A2">
        <w:rPr>
          <w:rtl/>
        </w:rPr>
        <w:noBreakHyphen/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EQ</w:instrText>
      </w:r>
      <w:r w:rsidR="00C744A2">
        <w:rPr>
          <w:rtl/>
        </w:rPr>
        <w:instrText xml:space="preserve"> شکل \* </w:instrText>
      </w:r>
      <w:r w:rsidR="00C744A2">
        <w:instrText>ARABIC \s 1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1</w:t>
      </w:r>
      <w:r w:rsidR="00C744A2">
        <w:rPr>
          <w:rtl/>
        </w:rPr>
        <w:fldChar w:fldCharType="end"/>
      </w:r>
      <w:bookmarkEnd w:id="35"/>
      <w:r>
        <w:rPr>
          <w:rFonts w:hint="cs"/>
          <w:noProof/>
          <w:rtl/>
        </w:rPr>
        <w:t xml:space="preserve">: چارچوب ادبیات حوزه مدیریت 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6"/>
    </w:p>
    <w:p w14:paraId="3DD7C7E5" w14:textId="77777777" w:rsidR="000C1D55" w:rsidRPr="000C1D55" w:rsidRDefault="000C1D55" w:rsidP="000C1D55">
      <w:pPr>
        <w:rPr>
          <w:rtl/>
        </w:rPr>
      </w:pPr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7" w:name="_Toc24845806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7"/>
    </w:p>
    <w:p w14:paraId="31E9E5BE" w14:textId="5FD6BDE3" w:rsidR="00B5388C" w:rsidRDefault="00837944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لجستیک معکوس از آن دسته اصطلاحات است که برای آ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r w:rsidR="003A58E4">
        <w:rPr>
          <w:rFonts w:hint="cs"/>
          <w:rtl/>
        </w:rPr>
        <w:t>استاک</w:t>
      </w:r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tock&lt;/Author&gt;&lt;Year&gt;</w:instrText>
      </w:r>
      <w:r w:rsidR="00EC7B95">
        <w:rPr>
          <w:rtl/>
        </w:rPr>
        <w:instrText>1992</w:instrText>
      </w:r>
      <w:r w:rsidR="00EC7B95">
        <w:instrText>&lt;/Year&gt;&lt;RecNum&gt;</w:instrText>
      </w:r>
      <w:r w:rsidR="00EC7B95">
        <w:rPr>
          <w:rtl/>
        </w:rPr>
        <w:instrText>16</w:instrText>
      </w:r>
      <w:r w:rsidR="00EC7B95">
        <w:instrText>&lt;/RecNum&gt;&lt;DisplayText&gt;[</w:instrText>
      </w:r>
      <w:r w:rsidR="00EC7B95">
        <w:rPr>
          <w:rtl/>
        </w:rPr>
        <w:instrText>17</w:instrText>
      </w:r>
      <w:r w:rsidR="00EC7B95">
        <w:instrText>]&lt;/DisplayText&gt;&lt;record&gt;&lt;rec-number&gt;</w:instrText>
      </w:r>
      <w:r w:rsidR="00EC7B95">
        <w:rPr>
          <w:rtl/>
        </w:rPr>
        <w:instrText>1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2</w:instrText>
      </w:r>
      <w:r w:rsidR="00EC7B95">
        <w:instrText>"&gt;</w:instrText>
      </w:r>
      <w:r w:rsidR="00EC7B95">
        <w:rPr>
          <w:rtl/>
        </w:rPr>
        <w:instrText>1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C7B95">
        <w:rPr>
          <w:rtl/>
        </w:rPr>
        <w:instrText>&lt;/</w:instrText>
      </w:r>
      <w:r w:rsidR="00EC7B95">
        <w:instrText>secondary-title&gt;&lt;/titles&gt;&lt;periodical&gt;&lt;full-title&gt;IL: Oak Brook&lt;/full-title&gt;&lt;/periodical&gt;&lt;dates&gt;&lt;year&gt;</w:instrText>
      </w:r>
      <w:r w:rsidR="00EC7B95">
        <w:rPr>
          <w:rtl/>
        </w:rPr>
        <w:instrText>1992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 w:rsidR="003A58E4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7" w:tooltip="Stock, 1992 #16" w:history="1">
        <w:r w:rsidR="00C67B03" w:rsidRPr="00C67B03">
          <w:rPr>
            <w:rStyle w:val="Hyperlink"/>
            <w:rtl/>
          </w:rPr>
          <w:t>17</w:t>
        </w:r>
      </w:hyperlink>
      <w:r w:rsidR="00EC7B95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r>
        <w:rPr>
          <w:rFonts w:hint="cs"/>
          <w:rtl/>
        </w:rPr>
        <w:t xml:space="preserve">لجستیک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بازسازی، دفع پسماند و مدیریت پسماندهای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r w:rsidR="006E36F2">
        <w:rPr>
          <w:rFonts w:hint="cs"/>
          <w:rtl/>
        </w:rPr>
        <w:t xml:space="preserve"> به کلیه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lastRenderedPageBreak/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پسماندها </w:t>
      </w:r>
      <w:r w:rsidR="00DF2F8A">
        <w:rPr>
          <w:rFonts w:hint="cs"/>
          <w:rtl/>
        </w:rPr>
        <w:t xml:space="preserve">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11AA21AB" w:rsidR="00BA527D" w:rsidRDefault="00B666F4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r w:rsidR="000D1AC7">
        <w:rPr>
          <w:rFonts w:hint="cs"/>
          <w:rtl/>
        </w:rPr>
        <w:t>علیرضایی</w:t>
      </w:r>
      <w:r w:rsidR="000F186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"&gt;17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C7B95">
        <w:rPr>
          <w:rtl/>
        </w:rPr>
        <w:instrText xml:space="preserve"> </w:instrText>
      </w:r>
      <w:r w:rsidR="00EC7B95">
        <w:instrText>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0F186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C67B03" w:rsidRPr="00C67B0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r w:rsidR="000F186D">
        <w:rPr>
          <w:rFonts w:hint="cs"/>
          <w:rtl/>
        </w:rPr>
        <w:t xml:space="preserve"> تحت عنوان "طراحی شبکه معکوس برای پسماند</w:t>
      </w:r>
      <w:r w:rsidR="00F55B4F">
        <w:rPr>
          <w:rFonts w:hint="cs"/>
          <w:rtl/>
        </w:rPr>
        <w:t>های</w:t>
      </w:r>
      <w:r w:rsidR="000F186D">
        <w:rPr>
          <w:rFonts w:hint="cs"/>
          <w:rtl/>
        </w:rPr>
        <w:t xml:space="preserve"> تجهیزات الکتریکی و الکترونیکی و استفاده از </w:t>
      </w:r>
      <w:r w:rsidR="000D1AC7">
        <w:rPr>
          <w:rFonts w:hint="cs"/>
          <w:rtl/>
        </w:rPr>
        <w:t>الگوریتم</w:t>
      </w:r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r w:rsidR="00767C6B">
        <w:rPr>
          <w:rFonts w:hint="cs"/>
          <w:rtl/>
        </w:rPr>
        <w:t>مکان‌یابی</w:t>
      </w:r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r w:rsidR="00972E73">
        <w:rPr>
          <w:rtl/>
        </w:rPr>
        <w:t>داده‌اند</w:t>
      </w:r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r w:rsidR="00972E73">
        <w:rPr>
          <w:rFonts w:hint="cs"/>
          <w:rtl/>
        </w:rPr>
        <w:t>محیط‌زیست</w:t>
      </w:r>
      <w:r w:rsidR="00F55B4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r w:rsidR="000D1AC7">
        <w:rPr>
          <w:rFonts w:hint="cs"/>
          <w:rtl/>
        </w:rPr>
        <w:t>الگوریتم</w:t>
      </w:r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r w:rsidR="00872269">
        <w:rPr>
          <w:rtl/>
        </w:rPr>
        <w:t>کرده‌اند</w:t>
      </w:r>
      <w:r w:rsidR="000E2EFD">
        <w:rPr>
          <w:rFonts w:hint="cs"/>
          <w:rtl/>
        </w:rPr>
        <w:t>.</w:t>
      </w:r>
      <w:r w:rsidR="000E2EFD">
        <w:t xml:space="preserve"> </w:t>
      </w:r>
      <w:r w:rsidR="000E2EFD">
        <w:rPr>
          <w:rFonts w:hint="cs"/>
          <w:rtl/>
        </w:rPr>
        <w:t xml:space="preserve"> (در این مدل میزان پسماندهای موجود در بازار در نظر گرفته نشده است و فرض بر این شده  است که میزان پسماندها در </w:t>
      </w:r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r w:rsidR="000E2EFD">
        <w:rPr>
          <w:rFonts w:hint="cs"/>
          <w:rtl/>
        </w:rPr>
        <w:t xml:space="preserve"> زمانی مختلف </w:t>
      </w:r>
      <w:r w:rsidR="000D1AC7">
        <w:rPr>
          <w:rFonts w:hint="cs"/>
          <w:rtl/>
        </w:rPr>
        <w:t>به‌اندازه</w:t>
      </w:r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010A3EE8" w:rsidR="00940B09" w:rsidRDefault="008276D1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>
        <w:rPr>
          <w:rFonts w:hint="cs"/>
          <w:rtl/>
        </w:rPr>
        <w:t xml:space="preserve"> در نظر گرفت بخش دمونتاژ</w:t>
      </w:r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پسماندهای بازگشتی دمونتاژ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41245">
        <w:rPr>
          <w:rFonts w:hint="cs"/>
          <w:rtl/>
        </w:rPr>
        <w:t xml:space="preserve"> برای بازسازی ارسال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طراحی‌شده</w:t>
      </w:r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>کینگ و ژاو</w:t>
      </w:r>
      <w:r w:rsidR="00940B09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8</w:instrText>
      </w:r>
      <w:r w:rsidR="00EC7B95">
        <w:instrText>&lt;/RecNum&gt;&lt;DisplayText&gt;[</w:instrText>
      </w:r>
      <w:r w:rsidR="00EC7B95">
        <w:rPr>
          <w:rtl/>
        </w:rPr>
        <w:instrText>19</w:instrText>
      </w:r>
      <w:r w:rsidR="00EC7B95">
        <w:instrText>]&lt;/DisplayText&gt;&lt;record&gt;&lt;rec-number&gt;</w:instrText>
      </w:r>
      <w:r w:rsidR="00EC7B95">
        <w:rPr>
          <w:rtl/>
        </w:rPr>
        <w:instrText>1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8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C7B95">
        <w:rPr>
          <w:rtl/>
        </w:rPr>
        <w:instrText xml:space="preserve"> </w:instrText>
      </w:r>
      <w:r w:rsidR="00EC7B95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</w:r>
      <w:r w:rsidR="00EC7B95">
        <w:rPr>
          <w:rtl/>
        </w:rPr>
        <w:instrText>1153</w:instrText>
      </w:r>
      <w:r w:rsidR="00EC7B95">
        <w:instrText>&lt;/pages&gt;&lt;volume&gt;</w:instrText>
      </w:r>
      <w:r w:rsidR="00EC7B95">
        <w:rPr>
          <w:rtl/>
        </w:rPr>
        <w:instrText>37&lt;/</w:instrText>
      </w:r>
      <w:r w:rsidR="00EC7B95">
        <w:instrText>volume&gt;&lt;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isbn&gt;</w:instrText>
      </w:r>
      <w:r w:rsidR="00EC7B95">
        <w:rPr>
          <w:rtl/>
        </w:rPr>
        <w:instrText>0254-8704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940B09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9" w:tooltip="Qiang, 2016 #18" w:history="1">
        <w:r w:rsidR="00C67B03" w:rsidRPr="00C67B03">
          <w:rPr>
            <w:rStyle w:val="Hyperlink"/>
            <w:rtl/>
          </w:rPr>
          <w:t>19</w:t>
        </w:r>
      </w:hyperlink>
      <w:r w:rsidR="00EC7B95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دمونتاژ با این تفاوت که در این بخش محصولات دمونتاز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3019F" w:rsidRPr="00B41245">
        <w:rPr>
          <w:rFonts w:hint="cs"/>
          <w:rtl/>
        </w:rPr>
        <w:t xml:space="preserve"> 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پسماند برای </w:t>
      </w:r>
      <w:r w:rsidR="00DD670C">
        <w:rPr>
          <w:rFonts w:hint="cs"/>
          <w:rtl/>
        </w:rPr>
        <w:t>بازیافت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و </w:t>
      </w:r>
      <w:r w:rsidR="000D1AC7">
        <w:rPr>
          <w:rFonts w:hint="cs"/>
          <w:rtl/>
        </w:rPr>
        <w:t>تک‌محصولی</w:t>
      </w:r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r w:rsidR="00CC6B41">
        <w:rPr>
          <w:rFonts w:hint="cs"/>
          <w:rtl/>
        </w:rPr>
        <w:t>حل‌شده</w:t>
      </w:r>
      <w:r w:rsidR="00B41245">
        <w:rPr>
          <w:rFonts w:hint="cs"/>
          <w:rtl/>
        </w:rPr>
        <w:t xml:space="preserve"> است </w:t>
      </w:r>
      <w:r w:rsidR="00972E73">
        <w:rPr>
          <w:rFonts w:hint="cs"/>
          <w:rtl/>
        </w:rPr>
        <w:t>به‌علاوه</w:t>
      </w:r>
      <w:r w:rsidR="00B41245">
        <w:rPr>
          <w:rFonts w:hint="cs"/>
          <w:rtl/>
        </w:rPr>
        <w:t xml:space="preserve"> هدف مدل </w:t>
      </w:r>
      <w:r w:rsidR="00972E73">
        <w:rPr>
          <w:rFonts w:hint="cs"/>
          <w:rtl/>
        </w:rPr>
        <w:t>بهینه‌سازی</w:t>
      </w:r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r w:rsidR="00D62544">
        <w:rPr>
          <w:rFonts w:hint="cs"/>
          <w:rtl/>
        </w:rPr>
        <w:t xml:space="preserve"> </w:t>
      </w:r>
      <w:r w:rsidR="00972E73">
        <w:rPr>
          <w:rFonts w:hint="cs"/>
          <w:rtl/>
        </w:rPr>
        <w:t>انجام‌شده</w:t>
      </w:r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2FC81590" w:rsidR="006F7857" w:rsidRDefault="00712812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مواد </w:t>
      </w:r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r w:rsidR="00FA7224">
        <w:rPr>
          <w:rFonts w:hint="cs"/>
          <w:rtl/>
        </w:rPr>
        <w:t xml:space="preserve"> که از پسماند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r w:rsidR="00972E73">
        <w:rPr>
          <w:rFonts w:hint="cs"/>
          <w:rtl/>
        </w:rPr>
        <w:t>به‌صورت</w:t>
      </w:r>
      <w:r w:rsidR="00FA7224">
        <w:rPr>
          <w:rFonts w:hint="cs"/>
          <w:rtl/>
        </w:rPr>
        <w:t xml:space="preserve"> نرخ ثابت در نظر </w:t>
      </w:r>
      <w:r w:rsidR="00972E73">
        <w:rPr>
          <w:rFonts w:hint="cs"/>
          <w:rtl/>
        </w:rPr>
        <w:t>گرفته‌شده</w:t>
      </w:r>
      <w:r w:rsidR="00FA7224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>
        <w:rPr>
          <w:rFonts w:hint="cs"/>
          <w:rtl/>
        </w:rPr>
        <w:t xml:space="preserve"> یو و سولوانگ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Yu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9</w:instrText>
      </w:r>
      <w:r w:rsidR="00EC7B95">
        <w:instrText>&lt;/RecNum&gt;&lt;DisplayText&gt;[</w:instrText>
      </w:r>
      <w:r w:rsidR="00EC7B95">
        <w:rPr>
          <w:rtl/>
        </w:rPr>
        <w:instrText>20</w:instrText>
      </w:r>
      <w:r w:rsidR="00EC7B95">
        <w:instrText>]&lt;/DisplayText&gt;&lt;record&gt;&lt;rec-number&gt;</w:instrText>
      </w:r>
      <w:r w:rsidR="00EC7B95">
        <w:rPr>
          <w:rtl/>
        </w:rPr>
        <w:instrText>19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9</w:instrText>
      </w:r>
      <w:r w:rsidR="00EC7B95">
        <w:instrText>&lt;/key</w:instrText>
      </w:r>
      <w:r w:rsidR="00EC7B95">
        <w:rPr>
          <w:rtl/>
        </w:rPr>
        <w:instrText>&gt;&lt;/</w:instrText>
      </w:r>
      <w:r w:rsidR="00EC7B95">
        <w:instrText>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C7B95">
        <w:rPr>
          <w:rtl/>
        </w:rPr>
        <w:instrText xml:space="preserve"> </w:instrText>
      </w:r>
      <w:r w:rsidR="00EC7B95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</w:instrText>
      </w:r>
      <w:r w:rsidR="00EC7B95">
        <w:rPr>
          <w:rtl/>
        </w:rPr>
        <w:instrText>1331</w:instrText>
      </w:r>
      <w:r w:rsidR="00EC7B95">
        <w:instrText>&lt;/pages&gt;&lt;volume&gt;</w:instrText>
      </w:r>
      <w:r w:rsidR="00EC7B95">
        <w:rPr>
          <w:rtl/>
        </w:rPr>
        <w:instrText>8</w:instrText>
      </w:r>
      <w:r w:rsidR="00EC7B95">
        <w:instrText>&lt;/volume&gt;&lt;number&gt;</w:instrText>
      </w:r>
      <w:r w:rsidR="00EC7B95">
        <w:rPr>
          <w:rtl/>
        </w:rPr>
        <w:instrText>12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0" w:tooltip="Yu, 2016 #19" w:history="1">
        <w:r w:rsidR="00C67B03" w:rsidRPr="00C67B03">
          <w:rPr>
            <w:rStyle w:val="Hyperlink"/>
            <w:rtl/>
          </w:rPr>
          <w:t>20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تحت عنوان "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</w:t>
      </w:r>
      <w:r w:rsidR="0051447E">
        <w:rPr>
          <w:rFonts w:hint="cs"/>
          <w:rtl/>
        </w:rPr>
        <w:lastRenderedPageBreak/>
        <w:t xml:space="preserve">کلیدی روش مبتنی بر </w:t>
      </w:r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51447E">
        <w:rPr>
          <w:rFonts w:hint="cs"/>
          <w:rtl/>
        </w:rPr>
        <w:t xml:space="preserve">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بازسازی و </w:t>
      </w:r>
      <w:r w:rsidR="00972E73">
        <w:rPr>
          <w:rFonts w:hint="cs"/>
          <w:rtl/>
        </w:rPr>
        <w:t>بهینه‌سازی</w:t>
      </w:r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r w:rsidR="00CC6B41">
        <w:rPr>
          <w:rFonts w:hint="cs"/>
          <w:rtl/>
        </w:rPr>
        <w:t>ارائه‌شده</w:t>
      </w:r>
      <w:r w:rsidR="009A24D6">
        <w:rPr>
          <w:rFonts w:hint="cs"/>
          <w:rtl/>
        </w:rPr>
        <w:t xml:space="preserve"> میزان محصولات و مواد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از پسماند یک نرخ ثابت است </w:t>
      </w:r>
      <w:r w:rsidR="00972E73">
        <w:rPr>
          <w:rFonts w:hint="cs"/>
          <w:rtl/>
        </w:rPr>
        <w:t>به‌علاوه</w:t>
      </w:r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و مواد </w:t>
      </w:r>
      <w:r w:rsidR="00972E73">
        <w:rPr>
          <w:rFonts w:hint="cs"/>
          <w:rtl/>
        </w:rPr>
        <w:t>بازسازی‌شده</w:t>
      </w:r>
      <w:r w:rsidR="0051447E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آیهزا و همکاران </w:t>
      </w:r>
      <w:r w:rsidR="00D850F3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yvaz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0</w:instrText>
      </w:r>
      <w:r w:rsidR="00EC7B95">
        <w:instrText>&lt;/RecNum&gt;&lt;DisplayText&gt;[</w:instrText>
      </w:r>
      <w:r w:rsidR="00EC7B95">
        <w:rPr>
          <w:rtl/>
        </w:rPr>
        <w:instrText>21</w:instrText>
      </w:r>
      <w:r w:rsidR="00EC7B95">
        <w:instrText>]&lt;/DisplayText&gt;&lt;record&gt;&lt;rec-number&gt;</w:instrText>
      </w:r>
      <w:r w:rsidR="00EC7B95">
        <w:rPr>
          <w:rtl/>
        </w:rPr>
        <w:instrText>20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0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</w:instrText>
      </w:r>
      <w:r w:rsidR="00EC7B95">
        <w:rPr>
          <w:rtl/>
        </w:rPr>
        <w:instrText>391-404</w:instrText>
      </w:r>
      <w:r w:rsidR="00EC7B95">
        <w:instrText>&lt;/pages&gt;&lt;volume&gt;</w:instrText>
      </w:r>
      <w:r w:rsidR="00EC7B95">
        <w:rPr>
          <w:rtl/>
        </w:rPr>
        <w:instrText>104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850F3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1" w:tooltip="Ayvaz, 2015 #20" w:history="1">
        <w:r w:rsidR="00C67B03" w:rsidRPr="00C67B03">
          <w:rPr>
            <w:rStyle w:val="Hyperlink"/>
            <w:rtl/>
          </w:rPr>
          <w:t>21</w:t>
        </w:r>
      </w:hyperlink>
      <w:r w:rsidR="00EC7B95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r w:rsidR="00767C6B">
        <w:rPr>
          <w:rFonts w:hint="cs"/>
          <w:rtl/>
        </w:rPr>
        <w:t>مکان‌یابی</w:t>
      </w:r>
      <w:r w:rsidR="00C765BA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C765BA">
        <w:rPr>
          <w:rFonts w:hint="cs"/>
          <w:rtl/>
        </w:rPr>
        <w:t xml:space="preserve">، مرا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r w:rsidR="00772D5F">
        <w:rPr>
          <w:rtl/>
        </w:rPr>
        <w:t>عبارت‌اند</w:t>
      </w:r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r w:rsidR="00CC6B41">
        <w:rPr>
          <w:rFonts w:hint="cs"/>
          <w:rtl/>
        </w:rPr>
        <w:t>جمع‌آوری</w:t>
      </w:r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>مرکز بازیافت</w:t>
      </w:r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تنها درصدی از </w:t>
      </w:r>
      <w:r w:rsidR="00972E73">
        <w:rPr>
          <w:rtl/>
        </w:rPr>
        <w:t>پسماندها</w:t>
      </w:r>
      <w:r w:rsidR="00C765BA">
        <w:rPr>
          <w:rFonts w:hint="cs"/>
          <w:rtl/>
        </w:rPr>
        <w:t xml:space="preserve"> برای بازیافت ارسال </w:t>
      </w:r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r w:rsidR="00DB5A2A">
        <w:rPr>
          <w:rFonts w:hint="cs"/>
          <w:rtl/>
        </w:rPr>
        <w:t xml:space="preserve"> و مابقی پسماندها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درصد پسماندهای که 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r w:rsidR="000D1AC7">
        <w:rPr>
          <w:rFonts w:hint="cs"/>
          <w:rtl/>
        </w:rPr>
        <w:t>زده‌شده</w:t>
      </w:r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پسماندها و هزینه </w:t>
      </w:r>
      <w:r w:rsidR="00972E73">
        <w:rPr>
          <w:rFonts w:hint="cs"/>
          <w:rtl/>
        </w:rPr>
        <w:t>حمل‌ونقل</w:t>
      </w:r>
      <w:r w:rsidR="00720DE4">
        <w:rPr>
          <w:rFonts w:hint="cs"/>
          <w:rtl/>
        </w:rPr>
        <w:t xml:space="preserve"> نیز </w:t>
      </w:r>
      <w:r w:rsidR="00972E73">
        <w:rPr>
          <w:rFonts w:hint="cs"/>
          <w:rtl/>
        </w:rPr>
        <w:t>به‌صورت</w:t>
      </w:r>
      <w:r w:rsidR="00720DE4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720DE4">
        <w:rPr>
          <w:rFonts w:hint="cs"/>
          <w:rtl/>
        </w:rPr>
        <w:t xml:space="preserve"> است.</w:t>
      </w:r>
    </w:p>
    <w:p w14:paraId="1C986486" w14:textId="491909A9" w:rsidR="00735F7C" w:rsidRDefault="009E6269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کیلیک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Kilic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1</w:instrText>
      </w:r>
      <w:r w:rsidR="00EC7B95">
        <w:instrText>&lt;/RecNum&gt;&lt;DisplayText&gt;[</w:instrText>
      </w:r>
      <w:r w:rsidR="00EC7B95">
        <w:rPr>
          <w:rtl/>
        </w:rPr>
        <w:instrText>22</w:instrText>
      </w:r>
      <w:r w:rsidR="00EC7B95">
        <w:instrText>]&lt;/DisplayText&gt;&lt;record&gt;&lt;rec-number&gt;</w:instrText>
      </w:r>
      <w:r w:rsidR="00EC7B95">
        <w:rPr>
          <w:rtl/>
        </w:rPr>
        <w:instrText>2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1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C7B95">
        <w:rPr>
          <w:rtl/>
        </w:rPr>
        <w:instrText>&gt;&lt;</w:instrText>
      </w:r>
      <w:r w:rsidR="00EC7B95">
        <w:instrText>pages&gt;</w:instrText>
      </w:r>
      <w:r w:rsidR="00EC7B95">
        <w:rPr>
          <w:rtl/>
        </w:rPr>
        <w:instrText>120-132</w:instrText>
      </w:r>
      <w:r w:rsidR="00EC7B95">
        <w:instrText>&lt;/pages&gt;&lt;volume&gt;</w:instrText>
      </w:r>
      <w:r w:rsidR="00EC7B95">
        <w:rPr>
          <w:rtl/>
        </w:rPr>
        <w:instrText>95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2" w:tooltip="Kilic, 2015 #21" w:history="1">
        <w:r w:rsidR="00C67B03" w:rsidRPr="00C67B03">
          <w:rPr>
            <w:rStyle w:val="Hyperlink"/>
            <w:rtl/>
          </w:rPr>
          <w:t>22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بازیافت </w:t>
      </w:r>
      <w:r w:rsidR="00972E73">
        <w:rPr>
          <w:rtl/>
        </w:rPr>
        <w:t>پرداخته‌اند</w:t>
      </w:r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پسماند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بزرگ، 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r w:rsidR="00972E73">
        <w:rPr>
          <w:rtl/>
        </w:rPr>
        <w:t>خنک‌سازها</w:t>
      </w:r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r w:rsidR="00972E73">
        <w:rPr>
          <w:rFonts w:hint="cs"/>
          <w:rtl/>
        </w:rPr>
        <w:t>گرفته‌شده</w:t>
      </w:r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پسماند یک نرخ بازیافت</w:t>
      </w:r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524D0E">
        <w:t xml:space="preserve"> </w:t>
      </w:r>
      <w:r w:rsidR="00B0383F">
        <w:rPr>
          <w:rFonts w:hint="cs"/>
          <w:rtl/>
        </w:rPr>
        <w:t xml:space="preserve"> مدل ریاضی برای</w:t>
      </w:r>
      <w:r w:rsidR="006F7857">
        <w:rPr>
          <w:rFonts w:hint="cs"/>
          <w:rtl/>
        </w:rPr>
        <w:t xml:space="preserve"> 10 سناریو مختلف درباره میزان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6F7857">
        <w:rPr>
          <w:rFonts w:hint="cs"/>
          <w:rtl/>
        </w:rPr>
        <w:t xml:space="preserve"> پسماندها </w:t>
      </w:r>
      <w:r w:rsidR="00CC6B41">
        <w:rPr>
          <w:rFonts w:hint="cs"/>
          <w:rtl/>
        </w:rPr>
        <w:t>حل‌شده</w:t>
      </w:r>
      <w:r w:rsidR="00B0383F">
        <w:rPr>
          <w:rFonts w:hint="cs"/>
          <w:rtl/>
        </w:rPr>
        <w:t xml:space="preserve"> است.</w:t>
      </w:r>
    </w:p>
    <w:p w14:paraId="1D551DA8" w14:textId="3CCC1A5E" w:rsidR="00B41245" w:rsidRDefault="006C5BB6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r>
        <w:t xml:space="preserve"> 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Elbadrawy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2</w:instrText>
      </w:r>
      <w:r w:rsidR="00EC7B95">
        <w:instrText>&lt;/RecNum&gt;&lt;DisplayText&gt;[</w:instrText>
      </w:r>
      <w:r w:rsidR="00EC7B95">
        <w:rPr>
          <w:rtl/>
        </w:rPr>
        <w:instrText>23</w:instrText>
      </w:r>
      <w:r w:rsidR="00EC7B95">
        <w:instrText>]&lt;/DisplayText&gt;&lt;record&gt;&lt;rec-number&gt;</w:instrText>
      </w:r>
      <w:r w:rsidR="00EC7B95">
        <w:rPr>
          <w:rtl/>
        </w:rPr>
        <w:instrText>22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2&lt;/</w:instrText>
      </w:r>
      <w:r w:rsidR="00EC7B95">
        <w:instrText>key&gt;&lt;/foreign-keys&gt;&lt;ref-type name="Conference Proceedings"&gt;</w:instrText>
      </w:r>
      <w:r w:rsidR="00EC7B95">
        <w:rPr>
          <w:rtl/>
        </w:rPr>
        <w:instrText>10</w:instrText>
      </w:r>
      <w:r w:rsidR="00EC7B95">
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</w:r>
      <w:r w:rsidR="00EC7B95">
        <w:rPr>
          <w:rtl/>
        </w:rPr>
        <w:instrText xml:space="preserve">2015 </w:instrText>
      </w:r>
      <w:r w:rsidR="00EC7B95">
        <w:instrText>International Conference on Industrial Engineering and Operations Management (IEOM)&lt;/secondary-title&gt;&lt;/titles&gt;&lt;pages&gt;</w:instrText>
      </w:r>
      <w:r w:rsidR="00EC7B95">
        <w:rPr>
          <w:rtl/>
        </w:rPr>
        <w:instrText>1-6</w:instrText>
      </w:r>
      <w:r w:rsidR="00EC7B95">
        <w:instrText>&lt;/pages&gt;&lt;dates&gt;&lt;year&gt;</w:instrText>
      </w:r>
      <w:r w:rsidR="00EC7B95">
        <w:rPr>
          <w:rtl/>
        </w:rPr>
        <w:instrText>2015</w:instrText>
      </w:r>
      <w:r w:rsidR="00EC7B95">
        <w:instrText>&lt;/year&gt;&lt;/dates&gt;&lt;publisher&gt;IEEE&lt;/publisher&gt;&lt;isbn&gt;</w:instrText>
      </w:r>
      <w:r w:rsidR="00EC7B95">
        <w:rPr>
          <w:rtl/>
        </w:rPr>
        <w:instrText>147996065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3" w:tooltip="Elbadrawy, 2015 #22" w:history="1">
        <w:r w:rsidR="00C67B03" w:rsidRPr="00C67B03">
          <w:rPr>
            <w:rStyle w:val="Hyperlink"/>
            <w:rtl/>
          </w:rPr>
          <w:t>23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>، بازیافت</w:t>
      </w:r>
      <w:r>
        <w:rPr>
          <w:rFonts w:hint="cs"/>
          <w:rtl/>
        </w:rPr>
        <w:t xml:space="preserve">، تعمیرات، بازارهای دسته دوم، مراکز دفن و </w:t>
      </w:r>
      <w:r w:rsidR="00972E73">
        <w:rPr>
          <w:rtl/>
        </w:rPr>
        <w:t>کارخانه‌ها</w:t>
      </w:r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</w:t>
      </w:r>
      <w:r w:rsidR="0030174C">
        <w:rPr>
          <w:rFonts w:hint="cs"/>
          <w:rtl/>
        </w:rPr>
        <w:lastRenderedPageBreak/>
        <w:t xml:space="preserve">ریاضی جه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 xml:space="preserve"> تسهیلات </w:t>
      </w:r>
      <w:r w:rsidR="00972E73">
        <w:rPr>
          <w:rFonts w:hint="cs"/>
          <w:rtl/>
        </w:rPr>
        <w:t>دسته‌بندی</w:t>
      </w:r>
      <w:r w:rsidR="0030174C">
        <w:rPr>
          <w:rFonts w:hint="cs"/>
          <w:rtl/>
        </w:rPr>
        <w:t xml:space="preserve"> ، بازیافت و تعمیرات و تخصیص جریان بین تسهی</w:t>
      </w:r>
      <w:r w:rsidR="00D83DE8">
        <w:rPr>
          <w:rFonts w:hint="cs"/>
          <w:rtl/>
        </w:rPr>
        <w:t xml:space="preserve">لات </w:t>
      </w:r>
      <w:r w:rsidR="00872269">
        <w:rPr>
          <w:rtl/>
        </w:rPr>
        <w:t>پرداخته‌اند</w:t>
      </w:r>
      <w:r w:rsidR="0030174C">
        <w:rPr>
          <w:rFonts w:hint="cs"/>
          <w:rtl/>
        </w:rPr>
        <w:t xml:space="preserve"> در تابع هدف مدل </w:t>
      </w:r>
      <w:r w:rsidR="00CC6B41">
        <w:rPr>
          <w:rFonts w:hint="cs"/>
          <w:rtl/>
        </w:rPr>
        <w:t>ارائه‌شده</w:t>
      </w:r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r w:rsidR="00972E73">
        <w:rPr>
          <w:rFonts w:hint="cs"/>
          <w:rtl/>
        </w:rPr>
        <w:t>حمل‌ونقل</w:t>
      </w:r>
      <w:r w:rsidR="00BE3E07">
        <w:rPr>
          <w:rFonts w:hint="cs"/>
          <w:rtl/>
        </w:rPr>
        <w:t xml:space="preserve">، هزینه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و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تسهیلات در نظر </w:t>
      </w:r>
      <w:r w:rsidR="00972E73">
        <w:rPr>
          <w:rFonts w:hint="cs"/>
          <w:rtl/>
        </w:rPr>
        <w:t>گرفته‌شده</w:t>
      </w:r>
      <w:r w:rsidR="00BE3E07">
        <w:rPr>
          <w:rFonts w:hint="cs"/>
          <w:rtl/>
        </w:rPr>
        <w:t xml:space="preserve"> است و سای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بازسازی و بازیافت و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</w:t>
      </w:r>
      <w:r w:rsidR="00972E73">
        <w:rPr>
          <w:rtl/>
        </w:rPr>
        <w:t>پسماندها</w:t>
      </w:r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r w:rsidR="00D83DE8">
        <w:rPr>
          <w:rFonts w:hint="cs"/>
          <w:rtl/>
        </w:rPr>
        <w:t>غیردقیق</w:t>
      </w:r>
      <w:r w:rsidR="00BE3E07">
        <w:rPr>
          <w:rFonts w:hint="cs"/>
          <w:rtl/>
        </w:rPr>
        <w:t xml:space="preserve"> (</w:t>
      </w:r>
      <w:r w:rsidR="000D1AC7">
        <w:rPr>
          <w:rFonts w:hint="cs"/>
          <w:rtl/>
        </w:rPr>
        <w:t>الگوریتم</w:t>
      </w:r>
      <w:r w:rsidR="00BE3E07">
        <w:rPr>
          <w:rFonts w:hint="cs"/>
          <w:rtl/>
        </w:rPr>
        <w:t xml:space="preserve"> ژنتیک) </w:t>
      </w:r>
      <w:r w:rsidR="00972E73">
        <w:rPr>
          <w:rFonts w:hint="cs"/>
          <w:rtl/>
        </w:rPr>
        <w:t>استفاده‌شده</w:t>
      </w:r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</w:t>
      </w:r>
      <w:r w:rsidR="00D83DE8">
        <w:rPr>
          <w:rFonts w:hint="cs"/>
          <w:rtl/>
        </w:rPr>
        <w:t>غیردقیق</w:t>
      </w:r>
      <w:r w:rsidR="00083698">
        <w:rPr>
          <w:rFonts w:hint="cs"/>
          <w:rtl/>
        </w:rPr>
        <w:t xml:space="preserve"> برای حل مدل لازم است </w:t>
      </w:r>
      <w:r w:rsidR="00D83DE8">
        <w:rPr>
          <w:rFonts w:hint="cs"/>
          <w:rtl/>
        </w:rPr>
        <w:t>چون‌که</w:t>
      </w:r>
      <w:r w:rsidR="00083698">
        <w:rPr>
          <w:rFonts w:hint="cs"/>
          <w:rtl/>
        </w:rPr>
        <w:t xml:space="preserve"> به نظ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 w:rsidR="00083698">
        <w:rPr>
          <w:rFonts w:hint="cs"/>
          <w:rtl/>
        </w:rPr>
        <w:t xml:space="preserve"> که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دقیق در این مسئله </w:t>
      </w:r>
      <w:r w:rsidR="00D83DE8">
        <w:rPr>
          <w:rFonts w:hint="cs"/>
          <w:rtl/>
        </w:rPr>
        <w:t>جواب‌گو</w:t>
      </w:r>
      <w:r w:rsidR="00083698">
        <w:rPr>
          <w:rFonts w:hint="cs"/>
          <w:rtl/>
        </w:rPr>
        <w:t xml:space="preserve"> است.</w:t>
      </w:r>
    </w:p>
    <w:p w14:paraId="655F799D" w14:textId="4E9C806E" w:rsidR="008E0702" w:rsidRDefault="008E0702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زیافت محصولات را بر عهد </w:t>
      </w:r>
      <w:r w:rsidR="00972E73">
        <w:rPr>
          <w:rtl/>
        </w:rPr>
        <w:t>شرکت‌ها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r w:rsidR="00DE4E72">
        <w:rPr>
          <w:rFonts w:hint="cs"/>
          <w:rtl/>
        </w:rPr>
        <w:t>تصویب‌شده</w:t>
      </w:r>
      <w:r>
        <w:rPr>
          <w:rFonts w:hint="cs"/>
          <w:rtl/>
        </w:rPr>
        <w:t xml:space="preserve"> است. تاری و آلومور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Tari&lt;/Author&gt;&lt;Year&gt;</w:instrText>
      </w:r>
      <w:r w:rsidR="00EC7B95">
        <w:rPr>
          <w:rtl/>
        </w:rPr>
        <w:instrText>2014</w:instrText>
      </w:r>
      <w:r w:rsidR="00EC7B95">
        <w:instrText>&lt;/Year&gt;&lt;RecNum&gt;</w:instrText>
      </w:r>
      <w:r w:rsidR="00EC7B95">
        <w:rPr>
          <w:rtl/>
        </w:rPr>
        <w:instrText>23</w:instrText>
      </w:r>
      <w:r w:rsidR="00EC7B95">
        <w:instrText>&lt;/RecNum&gt;&lt;DisplayText&gt;[</w:instrText>
      </w:r>
      <w:r w:rsidR="00EC7B95">
        <w:rPr>
          <w:rtl/>
        </w:rPr>
        <w:instrText>24</w:instrText>
      </w:r>
      <w:r w:rsidR="00EC7B95">
        <w:instrText>]&lt;/DisplayText&gt;&lt;record&gt;&lt;rec-number&gt;</w:instrText>
      </w:r>
      <w:r w:rsidR="00EC7B95">
        <w:rPr>
          <w:rtl/>
        </w:rPr>
        <w:instrText>23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3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</w:r>
      <w:r w:rsidR="00EC7B95">
        <w:rPr>
          <w:rtl/>
        </w:rPr>
        <w:instrText>157-173</w:instrText>
      </w:r>
      <w:r w:rsidR="00EC7B95">
        <w:instrText>&lt;/pages&gt;&lt;volume&gt;</w:instrText>
      </w:r>
      <w:r w:rsidR="00EC7B95">
        <w:rPr>
          <w:rtl/>
        </w:rPr>
        <w:instrText>52</w:instrText>
      </w:r>
      <w:r w:rsidR="00EC7B95">
        <w:instrText>&lt;/volume&gt;&lt;number&gt;</w:instrText>
      </w:r>
      <w:r w:rsidR="00EC7B95">
        <w:rPr>
          <w:rtl/>
        </w:rPr>
        <w:instrText>4</w:instrText>
      </w:r>
      <w:r w:rsidR="00EC7B95">
        <w:instrText>&lt;/number&gt;&lt;dates&gt;&lt;year&gt;</w:instrText>
      </w:r>
      <w:r w:rsidR="00EC7B95">
        <w:rPr>
          <w:rtl/>
        </w:rPr>
        <w:instrText>2014</w:instrText>
      </w:r>
      <w:r w:rsidR="00EC7B95">
        <w:instrText>&lt;/year&gt;&lt;/dates&gt;&lt;isbn&gt;</w:instrText>
      </w:r>
      <w:r w:rsidR="00EC7B95">
        <w:rPr>
          <w:rtl/>
        </w:rPr>
        <w:instrText>0315-5986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4" w:tooltip="Tari, 2014 #23" w:history="1">
        <w:r w:rsidR="00C67B03" w:rsidRPr="00C67B03">
          <w:rPr>
            <w:rStyle w:val="Hyperlink"/>
            <w:rtl/>
          </w:rPr>
          <w:t>24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r>
        <w:rPr>
          <w:rFonts w:hint="cs"/>
          <w:rtl/>
        </w:rPr>
        <w:t xml:space="preserve">پیکربند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726A5E">
        <w:rPr>
          <w:rFonts w:hint="cs"/>
          <w:rtl/>
        </w:rPr>
        <w:t xml:space="preserve"> هدف این مقال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در یک شبکه 2 سطحی که شامل مناطق تولید،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و </w:t>
      </w:r>
      <w:r w:rsidR="00972E73">
        <w:rPr>
          <w:rtl/>
        </w:rPr>
        <w:t>شرکت‌ها</w:t>
      </w:r>
      <w:r w:rsidR="00726A5E">
        <w:rPr>
          <w:rFonts w:hint="cs"/>
          <w:rtl/>
        </w:rPr>
        <w:t xml:space="preserve"> است. در تابع هدف مدل </w:t>
      </w:r>
      <w:r w:rsidR="00CC6B41">
        <w:rPr>
          <w:rFonts w:hint="cs"/>
          <w:rtl/>
        </w:rPr>
        <w:t>ارائه‌شده</w:t>
      </w:r>
      <w:r w:rsidR="00726A5E">
        <w:rPr>
          <w:rFonts w:hint="cs"/>
          <w:rtl/>
        </w:rPr>
        <w:t xml:space="preserve"> برای </w:t>
      </w:r>
      <w:r w:rsidR="00DE4E72">
        <w:rPr>
          <w:rFonts w:hint="cs"/>
          <w:rtl/>
        </w:rPr>
        <w:t>پیکربندی</w:t>
      </w:r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r w:rsidR="00972E73">
        <w:rPr>
          <w:rFonts w:hint="cs"/>
          <w:rtl/>
        </w:rPr>
        <w:t>بهینه‌سازی</w:t>
      </w:r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پسماندهای اضافی در بین </w:t>
      </w:r>
      <w:r w:rsidR="00972E73">
        <w:rPr>
          <w:rtl/>
        </w:rPr>
        <w:t>شرکت‌ها</w:t>
      </w:r>
      <w:r w:rsidR="005E7D65">
        <w:rPr>
          <w:rFonts w:hint="cs"/>
          <w:rtl/>
        </w:rPr>
        <w:t xml:space="preserve"> و کمترین واریانس در افق زمانی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</w:t>
      </w:r>
      <w:r w:rsidR="00972E73">
        <w:rPr>
          <w:rFonts w:hint="cs"/>
          <w:rtl/>
        </w:rPr>
        <w:t>گرفته‌شده</w:t>
      </w:r>
      <w:r w:rsidR="005E7D65">
        <w:rPr>
          <w:rFonts w:hint="cs"/>
          <w:rtl/>
        </w:rPr>
        <w:t xml:space="preserve"> است.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در مدل </w:t>
      </w:r>
      <w:r w:rsidR="00972E73">
        <w:rPr>
          <w:rtl/>
        </w:rPr>
        <w:t>عبارت‌اند</w:t>
      </w:r>
      <w:r w:rsidR="005E7D65">
        <w:rPr>
          <w:rFonts w:hint="cs"/>
          <w:rtl/>
        </w:rPr>
        <w:t xml:space="preserve"> از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عملیات،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، هزینه </w:t>
      </w:r>
      <w:r w:rsidR="00972E73">
        <w:rPr>
          <w:rFonts w:hint="cs"/>
          <w:rtl/>
        </w:rPr>
        <w:t>حمل‌ونقل</w:t>
      </w:r>
      <w:r w:rsidR="005E7D65">
        <w:rPr>
          <w:rFonts w:hint="cs"/>
          <w:rtl/>
        </w:rPr>
        <w:t xml:space="preserve"> و هزینه خرید به </w:t>
      </w:r>
      <w:r w:rsidR="00972E73">
        <w:rPr>
          <w:rtl/>
        </w:rPr>
        <w:t>بسته‌ها</w:t>
      </w:r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پسماند دریافت کند و مقدار اضافی به توی بین </w:t>
      </w:r>
      <w:r w:rsidR="00972E73">
        <w:rPr>
          <w:rtl/>
        </w:rPr>
        <w:t>شرکت‌ها</w:t>
      </w:r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پسماند اضافی </w:t>
      </w:r>
      <w:r w:rsidR="00DE4E72">
        <w:rPr>
          <w:rFonts w:hint="cs"/>
          <w:rtl/>
        </w:rPr>
        <w:t>تقسیم‌شده</w:t>
      </w:r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>در این مدل قیمت خرید پسماندها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43883A22" w:rsidR="008E0702" w:rsidRDefault="00E57FC6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سیبل الومور و همکاران </w:t>
      </w:r>
      <w:r w:rsidR="00F92E87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lumur&lt;/Author&gt;&lt;Year&gt;</w:instrText>
      </w:r>
      <w:r w:rsidR="00EC7B95">
        <w:rPr>
          <w:rtl/>
        </w:rPr>
        <w:instrText>2012</w:instrText>
      </w:r>
      <w:r w:rsidR="00EC7B95">
        <w:instrText>&lt;/Year&gt;&lt;RecNum&gt;</w:instrText>
      </w:r>
      <w:r w:rsidR="00EC7B95">
        <w:rPr>
          <w:rtl/>
        </w:rPr>
        <w:instrText>24</w:instrText>
      </w:r>
      <w:r w:rsidR="00EC7B95">
        <w:instrText>&lt;/RecNum&gt;&lt;DisplayText&gt;[</w:instrText>
      </w:r>
      <w:r w:rsidR="00EC7B95">
        <w:rPr>
          <w:rtl/>
        </w:rPr>
        <w:instrText>25</w:instrText>
      </w:r>
      <w:r w:rsidR="00EC7B95">
        <w:instrText>]&lt;/DisplayText&gt;&lt;record&gt;&lt;rec-number&gt;</w:instrText>
      </w:r>
      <w:r w:rsidR="00EC7B95">
        <w:rPr>
          <w:rtl/>
        </w:rPr>
        <w:instrText>24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4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</w:r>
      <w:r w:rsidR="00EC7B95">
        <w:rPr>
          <w:rtl/>
        </w:rPr>
        <w:instrText>67-78</w:instrText>
      </w:r>
      <w:r w:rsidR="00EC7B95">
        <w:instrText>&lt;/pages&gt;&lt;volume&gt;</w:instrText>
      </w:r>
      <w:r w:rsidR="00EC7B95">
        <w:rPr>
          <w:rtl/>
        </w:rPr>
        <w:instrText>220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2</w:instrText>
      </w:r>
      <w:r w:rsidR="00EC7B95">
        <w:instrText>&lt;/year&gt;&lt;/dates&gt;&lt;isbn&gt;</w:instrText>
      </w:r>
      <w:r w:rsidR="00EC7B95">
        <w:rPr>
          <w:rtl/>
        </w:rPr>
        <w:instrText>0377-2217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F92E87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5" w:tooltip="Alumur, 2012 #24" w:history="1">
        <w:r w:rsidR="00C67B03" w:rsidRPr="00C67B03">
          <w:rPr>
            <w:rStyle w:val="Hyperlink"/>
            <w:rtl/>
          </w:rPr>
          <w:t>25</w:t>
        </w:r>
      </w:hyperlink>
      <w:r w:rsidR="00EC7B95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r w:rsidR="00F92E87">
        <w:rPr>
          <w:rFonts w:hint="cs"/>
          <w:rtl/>
        </w:rPr>
        <w:t xml:space="preserve"> چند </w:t>
      </w:r>
      <w:r w:rsidR="00DE4E72">
        <w:rPr>
          <w:rFonts w:hint="cs"/>
          <w:rtl/>
        </w:rPr>
        <w:t>محصولِ</w:t>
      </w:r>
      <w:r w:rsidR="00F92E87">
        <w:rPr>
          <w:rFonts w:hint="cs"/>
          <w:rtl/>
        </w:rPr>
        <w:t xml:space="preserve"> </w:t>
      </w:r>
      <w:r w:rsidR="00772D5F">
        <w:rPr>
          <w:rtl/>
        </w:rPr>
        <w:t>پرداخته‌اند</w:t>
      </w:r>
      <w:r w:rsidR="00F92E87">
        <w:rPr>
          <w:rFonts w:hint="cs"/>
          <w:rtl/>
        </w:rPr>
        <w:t xml:space="preserve"> که هدف آن </w:t>
      </w:r>
      <w:r w:rsidR="00767C6B">
        <w:rPr>
          <w:rFonts w:hint="cs"/>
          <w:rtl/>
        </w:rPr>
        <w:t>مکان‌یابی</w:t>
      </w:r>
      <w:r w:rsidR="00F92E87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r w:rsidR="00CC6B41">
        <w:rPr>
          <w:rFonts w:hint="cs"/>
          <w:rtl/>
        </w:rPr>
        <w:t>ارائه‌شده</w:t>
      </w:r>
      <w:r w:rsidR="00F92E87">
        <w:rPr>
          <w:rFonts w:hint="cs"/>
          <w:rtl/>
        </w:rPr>
        <w:t xml:space="preserve"> به تعیین ظرفیت این مراکز </w:t>
      </w:r>
      <w:r w:rsidR="00772D5F">
        <w:rPr>
          <w:rFonts w:hint="cs"/>
          <w:rtl/>
        </w:rPr>
        <w:t>پرداخته‌شده</w:t>
      </w:r>
      <w:r w:rsidR="00F92E87">
        <w:rPr>
          <w:rFonts w:hint="cs"/>
          <w:rtl/>
        </w:rPr>
        <w:t xml:space="preserve"> است. ظرفیت مراکز </w:t>
      </w:r>
      <w:r w:rsidR="00972E73">
        <w:rPr>
          <w:rFonts w:hint="cs"/>
          <w:rtl/>
        </w:rPr>
        <w:t>به‌صورت</w:t>
      </w:r>
      <w:r w:rsidR="00F92E87">
        <w:rPr>
          <w:rFonts w:hint="cs"/>
          <w:rtl/>
        </w:rPr>
        <w:t xml:space="preserve"> مودولار</w:t>
      </w:r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92E87">
        <w:rPr>
          <w:rFonts w:hint="cs"/>
          <w:rtl/>
        </w:rPr>
        <w:t xml:space="preserve"> است که هر </w:t>
      </w:r>
      <w:r w:rsidR="00F92E87">
        <w:rPr>
          <w:rFonts w:hint="cs"/>
          <w:rtl/>
        </w:rPr>
        <w:lastRenderedPageBreak/>
        <w:t xml:space="preserve">یک از مراکز در ابتدا با یک ظرفیت اولیه </w:t>
      </w:r>
      <w:r w:rsidR="00972E73">
        <w:rPr>
          <w:rFonts w:hint="cs"/>
          <w:rtl/>
        </w:rPr>
        <w:t>راه‌اندازی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F92E87">
        <w:rPr>
          <w:rFonts w:hint="cs"/>
          <w:rtl/>
        </w:rPr>
        <w:t xml:space="preserve"> و در طول دوره </w:t>
      </w:r>
      <w:r w:rsidR="00972E73">
        <w:rPr>
          <w:rFonts w:hint="cs"/>
          <w:rtl/>
        </w:rPr>
        <w:t>برنامه‌ریزی</w:t>
      </w:r>
      <w:r w:rsidR="001A65CB">
        <w:rPr>
          <w:rFonts w:hint="cs"/>
          <w:rtl/>
        </w:rPr>
        <w:t xml:space="preserve"> ظرفیت مراکز افزاش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r w:rsidR="00F92E87">
        <w:rPr>
          <w:rFonts w:hint="cs"/>
          <w:rtl/>
        </w:rPr>
        <w:t xml:space="preserve">. در این پژوهش فرض شده است که کل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 </w:t>
      </w:r>
      <w:r w:rsidR="00DE4E72">
        <w:rPr>
          <w:rFonts w:hint="cs"/>
          <w:rtl/>
        </w:rPr>
        <w:t>جمع‌آوری‌شده</w:t>
      </w:r>
      <w:r w:rsidR="00F92E87">
        <w:rPr>
          <w:rFonts w:hint="cs"/>
          <w:rtl/>
        </w:rPr>
        <w:t xml:space="preserve"> قابلیت بازسازی </w:t>
      </w:r>
      <w:r w:rsidR="00DE4E72">
        <w:rPr>
          <w:rFonts w:hint="cs"/>
          <w:rtl/>
        </w:rPr>
        <w:t>رادارند</w:t>
      </w:r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r w:rsidR="00972E73">
        <w:rPr>
          <w:rFonts w:hint="cs"/>
          <w:rtl/>
        </w:rPr>
        <w:t>راه‌اندازی</w:t>
      </w:r>
      <w:r w:rsidR="00BE348A">
        <w:rPr>
          <w:rFonts w:hint="cs"/>
          <w:rtl/>
        </w:rPr>
        <w:t xml:space="preserve"> و </w:t>
      </w:r>
      <w:r w:rsidR="00767C6B">
        <w:rPr>
          <w:rFonts w:hint="cs"/>
          <w:rtl/>
        </w:rPr>
        <w:t>بهره‌برداری</w:t>
      </w:r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r w:rsidR="00972E73">
        <w:rPr>
          <w:rFonts w:hint="cs"/>
          <w:rtl/>
        </w:rPr>
        <w:t>بازسازی‌شده</w:t>
      </w:r>
      <w:r w:rsidR="00BE348A">
        <w:rPr>
          <w:rFonts w:hint="cs"/>
          <w:rtl/>
        </w:rPr>
        <w:t xml:space="preserve"> به سایر </w:t>
      </w:r>
      <w:r w:rsidR="00772D5F">
        <w:rPr>
          <w:rtl/>
        </w:rPr>
        <w:t>شرکت‌ها</w:t>
      </w:r>
      <w:r w:rsidR="00BE348A">
        <w:rPr>
          <w:rFonts w:hint="cs"/>
          <w:rtl/>
        </w:rPr>
        <w:t xml:space="preserve"> حاص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8" w:name="_Toc24845807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8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r w:rsidR="00972E73">
        <w:rPr>
          <w:rFonts w:hint="cs"/>
          <w:rtl/>
        </w:rPr>
        <w:t>یکپارچه‌سازی</w:t>
      </w:r>
      <w:r w:rsidR="00390CC7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r w:rsidR="00767C6B">
        <w:rPr>
          <w:rFonts w:hint="cs"/>
          <w:rtl/>
        </w:rPr>
        <w:t>خرده‌فروشی</w:t>
      </w:r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r w:rsidR="00CC6B41">
        <w:rPr>
          <w:rFonts w:hint="cs"/>
          <w:rtl/>
        </w:rPr>
        <w:t>جمع‌آوری</w:t>
      </w:r>
      <w:r w:rsidR="00156709">
        <w:rPr>
          <w:rFonts w:hint="cs"/>
          <w:rtl/>
        </w:rPr>
        <w:t xml:space="preserve">، </w:t>
      </w:r>
      <w:r w:rsidR="00DE4E72">
        <w:rPr>
          <w:rFonts w:hint="cs"/>
          <w:rtl/>
        </w:rPr>
        <w:t>مرتب‌سازی</w:t>
      </w:r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51C6B11E" w:rsidR="009626FA" w:rsidRDefault="00DE1660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Chen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5</w:instrText>
      </w:r>
      <w:r w:rsidR="00EC7B95">
        <w:instrText>&lt;/RecNum&gt;&lt;DisplayText&gt;[</w:instrText>
      </w:r>
      <w:r w:rsidR="00EC7B95">
        <w:rPr>
          <w:rtl/>
        </w:rPr>
        <w:instrText>26</w:instrText>
      </w:r>
      <w:r w:rsidR="00EC7B95">
        <w:instrText>]&lt;/DisplayText&gt;&lt;record&gt;&lt;rec-number&gt;</w:instrText>
      </w:r>
      <w:r w:rsidR="00EC7B95">
        <w:rPr>
          <w:rtl/>
        </w:rPr>
        <w:instrText>25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5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3120-3140&lt;/</w:instrText>
      </w:r>
      <w:r w:rsidR="00EC7B95">
        <w:instrText>pages&gt;&lt;volume&gt;</w:instrText>
      </w:r>
      <w:r w:rsidR="00EC7B95">
        <w:rPr>
          <w:rtl/>
        </w:rPr>
        <w:instrText>53</w:instrText>
      </w:r>
      <w:r w:rsidR="00EC7B95">
        <w:instrText>&lt;/volume&gt;&lt;number&gt;</w:instrText>
      </w:r>
      <w:r w:rsidR="00EC7B95">
        <w:rPr>
          <w:rtl/>
        </w:rPr>
        <w:instrText>10</w:instrText>
      </w:r>
      <w:r w:rsidR="00EC7B95">
        <w:instrText>&lt;/number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6" w:tooltip="Chen, 2015 #25" w:history="1">
        <w:r w:rsidR="00C67B03" w:rsidRPr="00C67B03">
          <w:rPr>
            <w:rStyle w:val="Hyperlink"/>
            <w:rtl/>
          </w:rPr>
          <w:t>26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بازیافت </w:t>
      </w:r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r w:rsidR="009626FA">
        <w:rPr>
          <w:rFonts w:hint="cs"/>
          <w:rtl/>
        </w:rPr>
        <w:t xml:space="preserve"> در چین ارائه </w:t>
      </w:r>
      <w:r w:rsidR="00972E73">
        <w:rPr>
          <w:rtl/>
        </w:rPr>
        <w:t>داده‌اند</w:t>
      </w:r>
      <w:r w:rsidR="009626FA">
        <w:rPr>
          <w:rFonts w:hint="cs"/>
          <w:rtl/>
        </w:rPr>
        <w:t xml:space="preserve"> در این شبکه 4 شریک </w:t>
      </w:r>
      <w:r w:rsidR="00972E73">
        <w:rPr>
          <w:rFonts w:hint="cs"/>
          <w:rtl/>
        </w:rPr>
        <w:t>تأمین‌کننده</w:t>
      </w:r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r w:rsidR="00972E73">
        <w:rPr>
          <w:rFonts w:hint="cs"/>
          <w:rtl/>
        </w:rPr>
        <w:t>توزیع‌کننده</w:t>
      </w:r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r w:rsidR="00CC6B41">
        <w:rPr>
          <w:rFonts w:hint="cs"/>
          <w:rtl/>
        </w:rPr>
        <w:t>جمع‌آوری</w:t>
      </w:r>
      <w:r w:rsidR="009626FA">
        <w:rPr>
          <w:rFonts w:hint="cs"/>
          <w:rtl/>
        </w:rPr>
        <w:t xml:space="preserve">، مراکز بازیافت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r w:rsidR="00972E73">
        <w:rPr>
          <w:rFonts w:hint="cs"/>
          <w:rtl/>
        </w:rPr>
        <w:t>گرفته‌شده</w:t>
      </w:r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پسماندها</w:t>
      </w:r>
      <w:r w:rsidR="001F5AE0">
        <w:rPr>
          <w:rFonts w:hint="cs"/>
          <w:rtl/>
        </w:rPr>
        <w:t xml:space="preserve"> در مراکز بازیافت</w:t>
      </w:r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r w:rsidR="00DE4E72">
        <w:rPr>
          <w:rFonts w:hint="cs"/>
          <w:rtl/>
        </w:rPr>
        <w:t>دودسته</w:t>
      </w:r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که پسماندهای </w:t>
      </w:r>
      <w:r w:rsidR="00DE4E72">
        <w:rPr>
          <w:rFonts w:hint="cs"/>
          <w:rtl/>
        </w:rPr>
        <w:t>باکیفیت</w:t>
      </w:r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r w:rsidR="006C2202">
        <w:rPr>
          <w:rFonts w:hint="cs"/>
          <w:rtl/>
        </w:rPr>
        <w:t xml:space="preserve"> با کیفت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دمونتاز و بخش </w:t>
      </w:r>
      <w:r w:rsidR="00972E73">
        <w:rPr>
          <w:rFonts w:hint="cs"/>
          <w:rtl/>
        </w:rPr>
        <w:t>قابل‌استفاده</w:t>
      </w:r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r w:rsidR="00772D5F">
        <w:rPr>
          <w:rFonts w:hint="cs"/>
          <w:rtl/>
        </w:rPr>
        <w:t>مورداستفاده</w:t>
      </w:r>
      <w:r w:rsidR="006C220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C2202">
        <w:rPr>
          <w:rFonts w:hint="cs"/>
          <w:rtl/>
        </w:rPr>
        <w:t xml:space="preserve"> و </w:t>
      </w:r>
      <w:r w:rsidR="000D1AC7">
        <w:rPr>
          <w:rtl/>
        </w:rPr>
        <w:t>بخشه‌ای</w:t>
      </w:r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r w:rsidR="00CC6B41">
        <w:rPr>
          <w:rFonts w:hint="cs"/>
          <w:rtl/>
        </w:rPr>
        <w:t>ارائه‌شده</w:t>
      </w:r>
      <w:r w:rsidR="001409D5">
        <w:rPr>
          <w:rFonts w:hint="cs"/>
          <w:rtl/>
        </w:rPr>
        <w:t xml:space="preserve"> برای این شبکه قیمت خرید محصولات </w:t>
      </w:r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r w:rsidR="00772D5F">
        <w:rPr>
          <w:rFonts w:hint="cs"/>
          <w:rtl/>
        </w:rPr>
        <w:t>تأمین‌کنندگان</w:t>
      </w:r>
      <w:r w:rsidR="006D789E">
        <w:rPr>
          <w:rFonts w:hint="cs"/>
          <w:rtl/>
        </w:rPr>
        <w:t xml:space="preserve"> مواد اولیه و یا مواد اولیه بازیافت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 w:rsidR="00E04F06">
        <w:rPr>
          <w:rFonts w:hint="cs"/>
          <w:rtl/>
        </w:rPr>
        <w:t xml:space="preserve"> قیمت خرید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</w:t>
      </w:r>
      <w:r w:rsidR="00DE4E72">
        <w:rPr>
          <w:rFonts w:hint="cs"/>
          <w:rtl/>
        </w:rPr>
        <w:t>باکیفیت</w:t>
      </w:r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r w:rsidR="001F5AE0">
        <w:rPr>
          <w:rFonts w:hint="cs"/>
          <w:rtl/>
        </w:rPr>
        <w:lastRenderedPageBreak/>
        <w:t>قابیلت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کیفت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همچنین قیمت فروش محصولات </w:t>
      </w:r>
      <w:r w:rsidR="00972E73">
        <w:rPr>
          <w:rFonts w:hint="cs"/>
          <w:rtl/>
        </w:rPr>
        <w:t>بازسازی‌شده</w:t>
      </w:r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6F2E4E">
        <w:rPr>
          <w:rFonts w:hint="cs"/>
          <w:rtl/>
        </w:rPr>
        <w:t xml:space="preserve"> پسماند به ازای هر منطقه یک نرخ ثابت </w:t>
      </w:r>
      <w:r w:rsidR="00DE4E72">
        <w:rPr>
          <w:rFonts w:hint="cs"/>
          <w:rtl/>
        </w:rPr>
        <w:t>تعریف‌شده</w:t>
      </w:r>
      <w:r w:rsidR="006F2E4E">
        <w:rPr>
          <w:rFonts w:hint="cs"/>
          <w:rtl/>
        </w:rPr>
        <w:t xml:space="preserve"> است. برای </w:t>
      </w:r>
      <w:r w:rsidR="00972E73">
        <w:rPr>
          <w:rFonts w:hint="cs"/>
          <w:rtl/>
        </w:rPr>
        <w:t>بهینه‌سازی</w:t>
      </w:r>
      <w:r w:rsidR="006F2E4E">
        <w:rPr>
          <w:rFonts w:hint="cs"/>
          <w:rtl/>
        </w:rPr>
        <w:t xml:space="preserve"> مدل تنها بعد اقتصادی مسئله در نظر </w:t>
      </w:r>
      <w:r w:rsidR="00972E73">
        <w:rPr>
          <w:rFonts w:hint="cs"/>
          <w:rtl/>
        </w:rPr>
        <w:t>گرفته‌شده</w:t>
      </w:r>
      <w:r w:rsidR="006F2E4E">
        <w:rPr>
          <w:rFonts w:hint="cs"/>
          <w:rtl/>
        </w:rPr>
        <w:t xml:space="preserve"> است.</w:t>
      </w:r>
    </w:p>
    <w:p w14:paraId="008F379C" w14:textId="7FB9ECA2" w:rsidR="00C453B5" w:rsidRDefault="00276377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امین و ژانگ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min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6</w:instrText>
      </w:r>
      <w:r w:rsidR="00EC7B95">
        <w:instrText>&lt;/RecNum&gt;&lt;DisplayText&gt;[</w:instrText>
      </w:r>
      <w:r w:rsidR="00EC7B95">
        <w:rPr>
          <w:rtl/>
        </w:rPr>
        <w:instrText>27</w:instrText>
      </w:r>
      <w:r w:rsidR="00EC7B95">
        <w:instrText>]&lt;/DisplayText&gt;&lt;record&gt;&lt;rec-number&gt;</w:instrText>
      </w:r>
      <w:r w:rsidR="00EC7B95">
        <w:rPr>
          <w:rtl/>
        </w:rPr>
        <w:instrText>2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1405-1425</w:instrText>
      </w:r>
      <w:r w:rsidR="00EC7B95">
        <w:instrText>&lt;/pages&gt;&lt;volume&gt;</w:instrText>
      </w:r>
      <w:r w:rsidR="00EC7B95">
        <w:rPr>
          <w:rtl/>
        </w:rPr>
        <w:instrText>51</w:instrText>
      </w:r>
      <w:r w:rsidR="00EC7B95">
        <w:instrText>&lt;/volume</w:instrText>
      </w:r>
      <w:r w:rsidR="00EC7B95">
        <w:rPr>
          <w:rtl/>
        </w:rPr>
        <w:instrText>&gt;&lt;</w:instrText>
      </w:r>
      <w:r w:rsidR="00EC7B95">
        <w:instrText>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7" w:tooltip="Amin, 2013 #26" w:history="1">
        <w:r w:rsidR="00C67B03" w:rsidRPr="00C67B03">
          <w:rPr>
            <w:rStyle w:val="Hyperlink"/>
            <w:rtl/>
          </w:rPr>
          <w:t>27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پیکربندی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r w:rsidR="00772D5F">
        <w:rPr>
          <w:rtl/>
        </w:rPr>
        <w:t>کرده‌اند</w:t>
      </w:r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r w:rsidR="00972E73">
        <w:rPr>
          <w:rFonts w:hint="cs"/>
          <w:rtl/>
        </w:rPr>
        <w:t>طراحی‌شده</w:t>
      </w:r>
      <w:r w:rsidR="00387C07">
        <w:rPr>
          <w:rFonts w:hint="cs"/>
          <w:rtl/>
        </w:rPr>
        <w:t xml:space="preserve"> پسماندهای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بازسازی برون سپ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شبکه تعی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r w:rsidR="00DE4E72">
        <w:rPr>
          <w:rFonts w:hint="cs"/>
          <w:rtl/>
        </w:rPr>
        <w:t>غیرخطی</w:t>
      </w:r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r w:rsidR="00772D5F">
        <w:rPr>
          <w:rtl/>
        </w:rPr>
        <w:t>داده‌اند</w:t>
      </w:r>
      <w:r w:rsidR="00C62954">
        <w:rPr>
          <w:rFonts w:hint="cs"/>
          <w:rtl/>
        </w:rPr>
        <w:t xml:space="preserve"> که برای </w:t>
      </w:r>
      <w:r w:rsidR="00972E73">
        <w:rPr>
          <w:rFonts w:hint="cs"/>
          <w:rtl/>
        </w:rPr>
        <w:t>بهینه‌سازی</w:t>
      </w:r>
      <w:r w:rsidR="00C62954">
        <w:rPr>
          <w:rFonts w:hint="cs"/>
          <w:rtl/>
        </w:rPr>
        <w:t xml:space="preserve"> این مدل تنها بعد اقتصادی (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C62954">
        <w:rPr>
          <w:rFonts w:hint="cs"/>
          <w:rtl/>
        </w:rPr>
        <w:t xml:space="preserve">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C62954">
        <w:rPr>
          <w:rFonts w:hint="cs"/>
          <w:rtl/>
        </w:rPr>
        <w:t xml:space="preserve"> هزینه خرید </w:t>
      </w:r>
      <w:r w:rsidR="00972E73">
        <w:rPr>
          <w:rtl/>
        </w:rPr>
        <w:t>پسماندها</w:t>
      </w:r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r w:rsidR="00234844">
        <w:rPr>
          <w:rFonts w:hint="cs"/>
          <w:rtl/>
        </w:rPr>
        <w:t xml:space="preserve">،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ارزیاب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فازی </w:t>
      </w:r>
      <w:r w:rsidR="00972E73">
        <w:rPr>
          <w:rFonts w:hint="cs"/>
          <w:rtl/>
        </w:rPr>
        <w:t>استفاده‌شده</w:t>
      </w:r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انتخاب و تخصیص </w:t>
      </w:r>
      <w:r w:rsidR="00972E73">
        <w:rPr>
          <w:rFonts w:hint="cs"/>
          <w:rtl/>
        </w:rPr>
        <w:t>تأمین‌کننده</w:t>
      </w:r>
      <w:r w:rsidR="00A7243A">
        <w:rPr>
          <w:rFonts w:hint="cs"/>
          <w:rtl/>
        </w:rPr>
        <w:t xml:space="preserve">، پیمانکاران بازسازی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بازسازی ح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r w:rsidR="00CC6B41">
        <w:rPr>
          <w:rFonts w:hint="cs"/>
          <w:rtl/>
        </w:rPr>
        <w:t>ارائه‌شده</w:t>
      </w:r>
      <w:r w:rsidR="00A7243A">
        <w:rPr>
          <w:rFonts w:hint="cs"/>
          <w:rtl/>
        </w:rPr>
        <w:t xml:space="preserve"> است.</w:t>
      </w:r>
    </w:p>
    <w:p w14:paraId="11551392" w14:textId="11A6A1CD" w:rsidR="00FA397A" w:rsidRDefault="00805DD0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متمرکز و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وجود دارد که در تصمیم گیر متمرکز فرض بر این است که تمام تصمیمات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متمرکز گر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اما در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هر یک از </w:t>
      </w:r>
      <w:r w:rsidR="000D1AC7">
        <w:rPr>
          <w:rtl/>
        </w:rPr>
        <w:t>بخشه‌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کیانگ کیانگ</w:t>
      </w:r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EC7B95">
        <w:rPr>
          <w:rtl/>
        </w:rPr>
        <w:instrText xml:space="preserve"> </w:instrText>
      </w:r>
      <w:r w:rsidR="00EC7B95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&gt;&lt;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93A4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C67B03" w:rsidRPr="00C67B0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غیرمتمرکز </w:t>
      </w:r>
      <w:r w:rsidR="00772D5F">
        <w:rPr>
          <w:rtl/>
        </w:rPr>
        <w:t>پرداخته‌اند</w:t>
      </w:r>
      <w:r w:rsidR="00D93A4D">
        <w:rPr>
          <w:rFonts w:hint="cs"/>
          <w:rtl/>
        </w:rPr>
        <w:t xml:space="preserve"> شبکه </w:t>
      </w:r>
      <w:r w:rsidR="00CC6B41">
        <w:rPr>
          <w:rFonts w:hint="cs"/>
          <w:rtl/>
        </w:rPr>
        <w:t>ارائه‌شده</w:t>
      </w:r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r w:rsidR="00972E73">
        <w:rPr>
          <w:rFonts w:hint="cs"/>
          <w:rtl/>
        </w:rPr>
        <w:t>تأمین‌کننده</w:t>
      </w:r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r w:rsidR="00767C6B">
        <w:rPr>
          <w:rFonts w:hint="cs"/>
          <w:rtl/>
        </w:rPr>
        <w:t>خرده‌فروشی</w:t>
      </w:r>
      <w:r w:rsidR="00D54EB9">
        <w:rPr>
          <w:rFonts w:hint="cs"/>
          <w:rtl/>
        </w:rPr>
        <w:t xml:space="preserve"> است که مشتریان محصولات بازگشتی را به </w:t>
      </w:r>
      <w:r w:rsidR="00DE4E72">
        <w:rPr>
          <w:rFonts w:hint="cs"/>
          <w:rtl/>
        </w:rPr>
        <w:t>خرده‌فروشان</w:t>
      </w:r>
      <w:r w:rsidR="00D54EB9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r w:rsidR="00972E73">
        <w:rPr>
          <w:rFonts w:hint="cs"/>
          <w:rtl/>
        </w:rPr>
        <w:t>تولیدشده</w:t>
      </w:r>
      <w:r w:rsidR="00D54EB9">
        <w:rPr>
          <w:rFonts w:hint="cs"/>
          <w:rtl/>
        </w:rPr>
        <w:t xml:space="preserve"> از مواد اولیه بازیافتی </w:t>
      </w:r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r w:rsidR="00D54EB9">
        <w:rPr>
          <w:rFonts w:hint="cs"/>
          <w:rtl/>
        </w:rPr>
        <w:t xml:space="preserve"> عم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D54EB9">
        <w:rPr>
          <w:rFonts w:hint="cs"/>
          <w:rtl/>
        </w:rPr>
        <w:t xml:space="preserve"> و برای </w:t>
      </w:r>
      <w:r w:rsidR="001A67C8">
        <w:rPr>
          <w:rFonts w:hint="cs"/>
          <w:rtl/>
        </w:rPr>
        <w:t>آن‌ها</w:t>
      </w:r>
      <w:r w:rsidR="00D54EB9">
        <w:rPr>
          <w:rFonts w:hint="cs"/>
          <w:rtl/>
        </w:rPr>
        <w:t xml:space="preserve"> دارای ارزش یکسانی است در مل </w:t>
      </w:r>
      <w:r w:rsidR="00CC6B41">
        <w:rPr>
          <w:rFonts w:hint="cs"/>
          <w:rtl/>
        </w:rPr>
        <w:t>ارائه‌شده</w:t>
      </w:r>
      <w:r w:rsidR="00D54EB9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BC22E7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. در مدل ریاضی </w:t>
      </w:r>
      <w:r w:rsidR="00CC6B41">
        <w:rPr>
          <w:rFonts w:hint="cs"/>
          <w:rtl/>
        </w:rPr>
        <w:t>ارائه‌شده</w:t>
      </w:r>
      <w:r w:rsidR="00BC22E7"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بهینه‌سازی</w:t>
      </w:r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و خرید مواد اولیه و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و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 بخش از پسماندها قابلیت استفاده </w:t>
      </w:r>
      <w:r w:rsidR="00DE4E72">
        <w:rPr>
          <w:rFonts w:hint="cs"/>
          <w:rtl/>
        </w:rPr>
        <w:t>رادارند</w:t>
      </w:r>
      <w:r w:rsidR="00BC22E7">
        <w:rPr>
          <w:rFonts w:hint="cs"/>
          <w:rtl/>
        </w:rPr>
        <w:t xml:space="preserve"> و مابقی </w:t>
      </w:r>
      <w:r w:rsidR="00972E73">
        <w:rPr>
          <w:rtl/>
        </w:rPr>
        <w:t>پسماندها</w:t>
      </w:r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 w:rsidR="00BC22E7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C22E7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BC22E7">
        <w:rPr>
          <w:rFonts w:hint="cs"/>
          <w:rtl/>
        </w:rPr>
        <w:t xml:space="preserve"> دارای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DD6CE6">
        <w:rPr>
          <w:rFonts w:hint="cs"/>
          <w:rtl/>
        </w:rPr>
        <w:t xml:space="preserve"> تابعی از قیمت محصولات در نظر </w:t>
      </w:r>
      <w:r w:rsidR="00972E73">
        <w:rPr>
          <w:rFonts w:hint="cs"/>
          <w:rtl/>
        </w:rPr>
        <w:t>گرفته‌شده</w:t>
      </w:r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r w:rsidR="003D6091">
        <w:rPr>
          <w:rFonts w:hint="cs"/>
          <w:rtl/>
        </w:rPr>
        <w:t xml:space="preserve"> مختلف تخمین </w:t>
      </w:r>
      <w:r w:rsidR="000D1AC7">
        <w:rPr>
          <w:rFonts w:hint="cs"/>
          <w:rtl/>
        </w:rPr>
        <w:t>زده‌شده</w:t>
      </w:r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r w:rsidR="00CC6B41">
        <w:rPr>
          <w:rFonts w:hint="cs"/>
          <w:rtl/>
        </w:rPr>
        <w:t>بیان‌شده</w:t>
      </w:r>
      <w:r w:rsidR="003D6091">
        <w:rPr>
          <w:rFonts w:hint="cs"/>
          <w:rtl/>
        </w:rPr>
        <w:t xml:space="preserve"> است.</w:t>
      </w:r>
    </w:p>
    <w:p w14:paraId="07DC8EDA" w14:textId="74A38AB5" w:rsidR="00C6361F" w:rsidRDefault="00C6361F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C6361F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294DEF75" w14:textId="0E583481" w:rsidR="007D04AD" w:rsidRDefault="007D04AD" w:rsidP="00020080">
      <w:pPr>
        <w:pStyle w:val="Caption"/>
      </w:pPr>
      <w:bookmarkStart w:id="39" w:name="_Ref16540399"/>
      <w:bookmarkStart w:id="40" w:name="_Ref16540360"/>
      <w:bookmarkStart w:id="41" w:name="_Toc25344884"/>
      <w:r>
        <w:rPr>
          <w:rtl/>
        </w:rPr>
        <w:lastRenderedPageBreak/>
        <w:t xml:space="preserve">جدول 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TYLEREF</w:instrText>
      </w:r>
      <w:r w:rsidR="001D00C3">
        <w:rPr>
          <w:rtl/>
        </w:rPr>
        <w:instrText xml:space="preserve"> 1 \</w:instrText>
      </w:r>
      <w:r w:rsidR="001D00C3"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2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EQ</w:instrText>
      </w:r>
      <w:r w:rsidR="001D00C3">
        <w:rPr>
          <w:rtl/>
        </w:rPr>
        <w:instrText xml:space="preserve"> جدول \* </w:instrText>
      </w:r>
      <w:r w:rsidR="001D00C3"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1</w:t>
      </w:r>
      <w:r w:rsidR="001D00C3">
        <w:rPr>
          <w:rtl/>
        </w:rPr>
        <w:fldChar w:fldCharType="end"/>
      </w:r>
      <w:bookmarkEnd w:id="39"/>
      <w:r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40"/>
      <w:bookmarkEnd w:id="41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24"/>
        <w:gridCol w:w="633"/>
        <w:gridCol w:w="1475"/>
        <w:gridCol w:w="1632"/>
        <w:gridCol w:w="1048"/>
        <w:gridCol w:w="498"/>
        <w:gridCol w:w="498"/>
        <w:gridCol w:w="841"/>
        <w:gridCol w:w="835"/>
        <w:gridCol w:w="789"/>
        <w:gridCol w:w="1075"/>
        <w:gridCol w:w="1569"/>
        <w:gridCol w:w="855"/>
      </w:tblGrid>
      <w:tr w:rsidR="00C67B03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کیفت پسماند</w:t>
            </w:r>
          </w:p>
        </w:tc>
      </w:tr>
      <w:tr w:rsidR="00C67B03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Ec</w:t>
            </w:r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En</w:t>
            </w:r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C67B03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626B8C3A" w:rsidR="00527AA1" w:rsidRPr="00940B09" w:rsidRDefault="00527AA1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Shokouhyar&lt;/Author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"&gt;17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Development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0-79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16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1474-6778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8" w:tooltip="Shokouhyar, 2017 #17" w:history="1">
              <w:r w:rsidR="00C67B03" w:rsidRPr="00C67B03">
                <w:rPr>
                  <w:rStyle w:val="Hyperlink"/>
                  <w:rtl/>
                </w:rPr>
                <w:t>1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3F843D46" w:rsidR="00527AA1" w:rsidRPr="00940B09" w:rsidRDefault="00527AA1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9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15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37&lt;/</w:instrText>
            </w:r>
            <w:r w:rsidR="00EC7B95">
              <w:rPr>
                <w:sz w:val="20"/>
                <w:szCs w:val="22"/>
              </w:rPr>
              <w:instrText>volume&gt;&lt;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254-8704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9" w:tooltip="Qiang, 2016 #18" w:history="1">
              <w:r w:rsidR="00C67B03" w:rsidRPr="00C67B03">
                <w:rPr>
                  <w:rStyle w:val="Hyperlink"/>
                  <w:rtl/>
                </w:rPr>
                <w:t>19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0C8C4569" w:rsidR="00527AA1" w:rsidRPr="00940B09" w:rsidRDefault="00972E73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r w:rsidR="00527AA1" w:rsidRPr="0041521C">
              <w:rPr>
                <w:sz w:val="20"/>
                <w:szCs w:val="22"/>
                <w:rtl/>
              </w:rPr>
              <w:t xml:space="preserve">  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0" w:tooltip="Yu, 2016 #19" w:history="1">
              <w:r w:rsidR="00C67B03" w:rsidRPr="00C67B03">
                <w:rPr>
                  <w:rStyle w:val="Hyperlink"/>
                </w:rPr>
                <w:t>20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28D9E2AD" w:rsidR="00527AA1" w:rsidRPr="00C765BA" w:rsidRDefault="00527AA1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1" w:tooltip="Ayvaz, 2015 #20" w:history="1">
              <w:r w:rsidR="00C67B03" w:rsidRPr="00C67B03">
                <w:rPr>
                  <w:rStyle w:val="Hyperlink"/>
                </w:rPr>
                <w:t>21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lastRenderedPageBreak/>
              <w:t>-</w:t>
            </w:r>
          </w:p>
        </w:tc>
      </w:tr>
      <w:tr w:rsidR="00C67B03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0A73ABA9" w:rsidR="00527AA1" w:rsidRPr="00C765BA" w:rsidRDefault="00527AA1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Kilic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pages&gt;</w:instrText>
            </w:r>
            <w:r w:rsidR="00EC7B95">
              <w:rPr>
                <w:sz w:val="20"/>
                <w:szCs w:val="22"/>
                <w:rtl/>
              </w:rPr>
              <w:instrText>120-132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95</w:instrText>
            </w:r>
            <w:r w:rsidR="00EC7B95">
              <w:rPr>
                <w:sz w:val="20"/>
                <w:szCs w:val="22"/>
              </w:rPr>
              <w:instrText>&lt;/volume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921-344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2" w:tooltip="Kilic, 2015 #21" w:history="1">
              <w:r w:rsidR="00C67B03" w:rsidRPr="00C67B03">
                <w:rPr>
                  <w:rStyle w:val="Hyperlink"/>
                  <w:rtl/>
                </w:rPr>
                <w:t>22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1CABE81C" w:rsidR="00527AA1" w:rsidRPr="00735F7C" w:rsidRDefault="00972E73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Elbadrawy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2&lt;/</w:instrText>
            </w:r>
            <w:r w:rsidR="00EC7B95">
              <w:rPr>
                <w:sz w:val="20"/>
                <w:szCs w:val="22"/>
              </w:rPr>
              <w:instrText>key&gt;&lt;/foreign-keys&gt;&lt;ref-type name="Conference Proceedings"&gt;</w:instrText>
            </w:r>
            <w:r w:rsidR="00EC7B95">
              <w:rPr>
                <w:sz w:val="20"/>
                <w:szCs w:val="22"/>
                <w:rtl/>
              </w:rPr>
              <w:instrText>10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      </w:r>
            <w:r w:rsidR="00EC7B95">
              <w:rPr>
                <w:sz w:val="20"/>
                <w:szCs w:val="22"/>
                <w:rtl/>
              </w:rPr>
              <w:instrText xml:space="preserve">2015 </w:instrText>
            </w:r>
            <w:r w:rsidR="00EC7B95">
              <w:rPr>
                <w:sz w:val="20"/>
                <w:szCs w:val="22"/>
              </w:rPr>
              <w:instrText>International Conference on Industrial Engineering and Operations Management (IEOM)&lt;/secondary-title&gt;&lt;/titles&gt;&lt;pages&gt;</w:instrText>
            </w:r>
            <w:r w:rsidR="00EC7B95">
              <w:rPr>
                <w:sz w:val="20"/>
                <w:szCs w:val="22"/>
                <w:rtl/>
              </w:rPr>
              <w:instrText>1-6</w:instrText>
            </w:r>
            <w:r w:rsidR="00EC7B95">
              <w:rPr>
                <w:sz w:val="20"/>
                <w:szCs w:val="22"/>
              </w:rPr>
              <w:instrText>&lt;/pages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publisher&gt;IEEE&lt;/publisher&gt;&lt;isbn&gt;</w:instrText>
            </w:r>
            <w:r w:rsidR="00EC7B95">
              <w:rPr>
                <w:sz w:val="20"/>
                <w:szCs w:val="22"/>
                <w:rtl/>
              </w:rPr>
              <w:instrText>147996065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3" w:tooltip="Elbadrawy, 2015 #22" w:history="1">
              <w:r w:rsidR="00C67B03" w:rsidRPr="00C67B03">
                <w:rPr>
                  <w:rStyle w:val="Hyperlink"/>
                  <w:rtl/>
                </w:rPr>
                <w:t>23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53B6241A" w:rsidR="00527AA1" w:rsidRPr="00C453B5" w:rsidRDefault="00972E73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بازیافت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6" w:tooltip="Chen, 2015 #25" w:history="1">
              <w:r w:rsidR="00C67B03" w:rsidRPr="00C67B03">
                <w:rPr>
                  <w:rStyle w:val="Hyperlink"/>
                </w:rPr>
                <w:t>26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C67B03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3A836FBF" w:rsidR="00527AA1" w:rsidRDefault="00527AA1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پیکربندی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min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405-1425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1</w:instrText>
            </w:r>
            <w:r w:rsidR="00EC7B95">
              <w:rPr>
                <w:sz w:val="20"/>
                <w:szCs w:val="22"/>
              </w:rPr>
              <w:instrText>&lt;/volume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020-754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7" w:tooltip="Amin, 2013 #26" w:history="1">
              <w:r w:rsidR="00C67B03" w:rsidRPr="00C67B03">
                <w:rPr>
                  <w:rStyle w:val="Hyperlink"/>
                  <w:rtl/>
                </w:rPr>
                <w:t>27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C67B03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562F9A6A" w:rsidR="006B6CA8" w:rsidRDefault="00972E73" w:rsidP="00C67B0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Tari&lt;/Author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57-17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2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4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15-5986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4" w:tooltip="Tari, 2014 #23" w:history="1">
              <w:r w:rsidR="00C67B03" w:rsidRPr="00C67B03">
                <w:rPr>
                  <w:rStyle w:val="Hyperlink"/>
                  <w:rtl/>
                </w:rPr>
                <w:t>24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C67B03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5ECC85EC" w:rsidR="00BC30B9" w:rsidRDefault="001C1947" w:rsidP="00C67B0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r w:rsidR="00972E73">
              <w:rPr>
                <w:sz w:val="20"/>
                <w:szCs w:val="22"/>
                <w:rtl/>
              </w:rPr>
              <w:lastRenderedPageBreak/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5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86-194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41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05-048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8" w:tooltip="Qiang, 2013 #27" w:history="1">
              <w:r w:rsidR="00C67B03" w:rsidRPr="00C67B03">
                <w:rPr>
                  <w:rStyle w:val="Hyperlink"/>
                  <w:rtl/>
                </w:rPr>
                <w:t>2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lastRenderedPageBreak/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48CCEE94" w:rsidR="006D2621" w:rsidRDefault="006D2621" w:rsidP="00C67B0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lumur&lt;/Author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5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4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7-78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220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77-2217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5" w:tooltip="Alumur, 2012 #24" w:history="1">
              <w:r w:rsidR="00C67B03" w:rsidRPr="00C67B03">
                <w:rPr>
                  <w:rStyle w:val="Hyperlink"/>
                  <w:rtl/>
                </w:rPr>
                <w:t>25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55E2C09A" w14:textId="6358BFCB" w:rsidR="00C6361F" w:rsidRDefault="00C6361F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2" w:name="_Toc24845808"/>
      <w:r>
        <w:rPr>
          <w:rFonts w:hint="cs"/>
          <w:rtl/>
        </w:rPr>
        <w:lastRenderedPageBreak/>
        <w:t>روش</w:t>
      </w:r>
      <w:r>
        <w:rPr>
          <w:rtl/>
        </w:rPr>
        <w:softHyphen/>
      </w:r>
      <w:r>
        <w:rPr>
          <w:rFonts w:hint="cs"/>
          <w:rtl/>
        </w:rPr>
        <w:t xml:space="preserve">های محاسبه </w:t>
      </w:r>
      <w:r>
        <w:t>WEEE</w:t>
      </w:r>
      <w:bookmarkEnd w:id="42"/>
      <w:r>
        <w:rPr>
          <w:rFonts w:hint="cs"/>
          <w:rtl/>
        </w:rPr>
        <w:t xml:space="preserve"> </w:t>
      </w:r>
    </w:p>
    <w:p w14:paraId="06452E6D" w14:textId="7E658CBA" w:rsidR="00C6361F" w:rsidRDefault="00C6361F" w:rsidP="00C67B03">
      <w:pPr>
        <w:jc w:val="both"/>
        <w:rPr>
          <w:rtl/>
        </w:rPr>
      </w:pPr>
      <w:r>
        <w:rPr>
          <w:rFonts w:hint="cs"/>
          <w:rtl/>
        </w:rPr>
        <w:t xml:space="preserve">میزان تولید پسماندهای الکتریکی و الکترونیکی پیشترین میزان رشد را در میان تولید سایر پسماندهای صنعتی را دارد </w:t>
      </w:r>
      <w:r w:rsidR="00CC180C">
        <w:rPr>
          <w:rFonts w:hint="cs"/>
          <w:rtl/>
        </w:rPr>
        <w:t xml:space="preserve">و </w:t>
      </w:r>
      <w:r w:rsidR="00B20C50">
        <w:rPr>
          <w:rFonts w:hint="cs"/>
          <w:rtl/>
        </w:rPr>
        <w:t>این پسماندها دارای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با ارزش و همچنین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خطرناک می</w:t>
      </w:r>
      <w:r w:rsidR="00B20C50">
        <w:rPr>
          <w:rtl/>
        </w:rPr>
        <w:softHyphen/>
      </w:r>
      <w:r w:rsidR="00B20C50">
        <w:rPr>
          <w:rFonts w:hint="cs"/>
          <w:rtl/>
        </w:rPr>
        <w:t xml:space="preserve">باشد که باید به درستی مدیریت شوند تا بتوان از مواد باارزش آن ها استفاده و همچنین از آسیب این مواد به محیط زیست جلوگیری کرد برای تحقق این امر </w:t>
      </w:r>
      <w:r w:rsidR="00CC180C">
        <w:rPr>
          <w:rFonts w:hint="cs"/>
          <w:rtl/>
        </w:rPr>
        <w:t>وجود</w:t>
      </w:r>
      <w:r w:rsidR="00422D5E">
        <w:rPr>
          <w:rFonts w:hint="cs"/>
          <w:rtl/>
        </w:rPr>
        <w:t xml:space="preserve"> یک پیش </w:t>
      </w:r>
      <w:r w:rsidR="00B20C50">
        <w:rPr>
          <w:rFonts w:hint="cs"/>
          <w:rtl/>
        </w:rPr>
        <w:t>قابل اعتماد ار میزان پسماندها</w:t>
      </w:r>
      <w:r w:rsidR="00422D5E">
        <w:rPr>
          <w:rFonts w:hint="cs"/>
          <w:rtl/>
        </w:rPr>
        <w:t xml:space="preserve"> برای برنامه ریزی </w:t>
      </w:r>
      <w:r w:rsidR="00B20C50">
        <w:rPr>
          <w:rFonts w:hint="cs"/>
          <w:rtl/>
        </w:rPr>
        <w:t xml:space="preserve">بلند مدت </w:t>
      </w:r>
      <w:r w:rsidR="00422D5E">
        <w:rPr>
          <w:rFonts w:hint="cs"/>
          <w:rtl/>
        </w:rPr>
        <w:t>لازم و ضروری است</w:t>
      </w:r>
      <w:r w:rsidR="00422D5E">
        <w:rPr>
          <w:rtl/>
        </w:rPr>
        <w:fldChar w:fldCharType="begin"/>
      </w:r>
      <w:r w:rsidR="00422D5E">
        <w:rPr>
          <w:rtl/>
        </w:rPr>
        <w:instrText xml:space="preserve"> </w:instrText>
      </w:r>
      <w:r w:rsidR="00422D5E">
        <w:instrText>ADDIN EN.CITE &lt;EndNote&gt;&lt;Cite&gt;&lt;Author</w:instrText>
      </w:r>
      <w:r w:rsidR="00422D5E">
        <w:rPr>
          <w:rtl/>
        </w:rPr>
        <w:instrText>&gt;رضا&lt;/</w:instrText>
      </w:r>
      <w:r w:rsidR="00422D5E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422D5E">
        <w:rPr>
          <w:rtl/>
        </w:rPr>
        <w:instrText>"&gt;جعف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ح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د</w:instrText>
      </w:r>
      <w:r w:rsidR="00422D5E">
        <w:rPr>
          <w:rtl/>
        </w:rPr>
        <w:instrText xml:space="preserve"> رضا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نارون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مرت</w:instrText>
      </w:r>
      <w:r w:rsidR="00422D5E">
        <w:rPr>
          <w:rFonts w:hint="eastAsia"/>
          <w:rtl/>
        </w:rPr>
        <w:instrText>ض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هد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ا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tl/>
        </w:rPr>
        <w:instrText>&lt;/</w:instrText>
      </w:r>
      <w:r w:rsidR="00422D5E">
        <w:instrText>style&gt;&lt;/author&gt;&lt;/authors&gt;&lt;/contributors&gt;&lt;titles&gt;&lt;title&gt;&lt;style face="normal" font="default" charset="178" size="100%</w:instrText>
      </w:r>
      <w:r w:rsidR="00422D5E">
        <w:rPr>
          <w:rtl/>
        </w:rPr>
        <w:instrText>"&gt;م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پسماندها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الکت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و الکترون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مبان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س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ستم</w:instrText>
      </w:r>
      <w:r w:rsidR="00422D5E">
        <w:rPr>
          <w:rtl/>
        </w:rPr>
        <w:instrText xml:space="preserve"> ها، س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ها&lt;/</w:instrText>
      </w:r>
      <w:r w:rsidR="00422D5E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422D5E">
        <w:rPr>
          <w:rtl/>
        </w:rPr>
        <w:instrText>"&gt;انتشارات دانشگاه تهران&lt;/</w:instrText>
      </w:r>
      <w:r w:rsidR="00422D5E">
        <w:instrText>style&gt;&lt;/publisher&gt;&lt;urls&gt;&lt;/urls&gt;&lt;/record&gt;&lt;/Cite&gt;&lt;/EndNote</w:instrText>
      </w:r>
      <w:r w:rsidR="00422D5E">
        <w:rPr>
          <w:rtl/>
        </w:rPr>
        <w:instrText>&gt;</w:instrText>
      </w:r>
      <w:r w:rsidR="00422D5E">
        <w:rPr>
          <w:rtl/>
        </w:rPr>
        <w:fldChar w:fldCharType="separate"/>
      </w:r>
      <w:r w:rsidR="00422D5E">
        <w:rPr>
          <w:noProof/>
          <w:rtl/>
        </w:rPr>
        <w:t>[</w:t>
      </w:r>
      <w:hyperlink w:anchor="_ENREF_1" w:tooltip="رضا, 1392 #1" w:history="1">
        <w:r w:rsidR="00C67B03" w:rsidRPr="00C67B03">
          <w:rPr>
            <w:rStyle w:val="Hyperlink"/>
            <w:rtl/>
          </w:rPr>
          <w:t>1</w:t>
        </w:r>
      </w:hyperlink>
      <w:r w:rsidR="00422D5E">
        <w:rPr>
          <w:noProof/>
          <w:rtl/>
        </w:rPr>
        <w:t>]</w:t>
      </w:r>
      <w:r w:rsidR="00422D5E">
        <w:rPr>
          <w:rtl/>
        </w:rPr>
        <w:fldChar w:fldCharType="end"/>
      </w:r>
      <w:r w:rsidR="00CC180C">
        <w:rPr>
          <w:rFonts w:hint="cs"/>
          <w:rtl/>
        </w:rPr>
        <w:t xml:space="preserve"> </w:t>
      </w:r>
      <w:r w:rsidR="00B20C50">
        <w:rPr>
          <w:rFonts w:hint="cs"/>
          <w:rtl/>
        </w:rPr>
        <w:t xml:space="preserve"> برا این کار روش</w:t>
      </w:r>
      <w:r w:rsidR="00B20C50">
        <w:rPr>
          <w:rtl/>
        </w:rPr>
        <w:softHyphen/>
      </w:r>
      <w:r w:rsidR="00B20C50">
        <w:rPr>
          <w:rFonts w:hint="cs"/>
          <w:rtl/>
        </w:rPr>
        <w:t>های مختلفی ارائه شده است که در این جا به اختصار به بررسی آن های میپردازیم.</w:t>
      </w:r>
    </w:p>
    <w:p w14:paraId="55EF6293" w14:textId="5DE4979F" w:rsidR="00671896" w:rsidRDefault="00671896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3" w:name="_Toc24845809"/>
      <w:r>
        <w:rPr>
          <w:rFonts w:hint="cs"/>
          <w:rtl/>
        </w:rPr>
        <w:t>روش</w:t>
      </w:r>
      <w:r w:rsidR="005B3F77">
        <w:rPr>
          <w:rFonts w:hint="cs"/>
          <w:rtl/>
        </w:rPr>
        <w:t xml:space="preserve"> فرض</w:t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>ا</w:t>
      </w:r>
      <w:r>
        <w:rPr>
          <w:rFonts w:hint="cs"/>
          <w:rtl/>
        </w:rPr>
        <w:t>شباح خانه ها</w:t>
      </w:r>
      <w:bookmarkEnd w:id="43"/>
    </w:p>
    <w:p w14:paraId="7B39C897" w14:textId="6D8B8DBC" w:rsidR="00671896" w:rsidRDefault="000C28E1" w:rsidP="00CA0D62">
      <w:pPr>
        <w:jc w:val="both"/>
        <w:rPr>
          <w:rtl/>
        </w:rPr>
      </w:pPr>
      <w:r>
        <w:rPr>
          <w:rFonts w:hint="cs"/>
          <w:rtl/>
        </w:rPr>
        <w:t>روش فرض اشباح خانه</w:t>
      </w:r>
      <w:r>
        <w:rPr>
          <w:rtl/>
        </w:rPr>
        <w:softHyphen/>
      </w:r>
      <w:r>
        <w:rPr>
          <w:rFonts w:hint="cs"/>
          <w:rtl/>
        </w:rPr>
        <w:t>ها</w:t>
      </w:r>
      <w:r>
        <w:rPr>
          <w:rStyle w:val="FootnoteReference"/>
          <w:rtl/>
        </w:rPr>
        <w:footnoteReference w:id="32"/>
      </w:r>
      <w:r w:rsidR="00671896">
        <w:rPr>
          <w:rFonts w:hint="cs"/>
          <w:rtl/>
        </w:rPr>
        <w:t xml:space="preserve"> اولین بار توسط آژانس محیط زیست سوییس معرفی شد که در آن فرض می</w:t>
      </w:r>
      <w:r w:rsidR="00671896">
        <w:rPr>
          <w:rtl/>
        </w:rPr>
        <w:softHyphen/>
      </w:r>
      <w:r w:rsidR="00671896">
        <w:rPr>
          <w:rFonts w:hint="cs"/>
          <w:rtl/>
        </w:rPr>
        <w:t xml:space="preserve">شود که خانه از </w:t>
      </w:r>
      <w:r w:rsidR="00671896">
        <w:t>EEE</w:t>
      </w:r>
      <w:r w:rsidR="00671896">
        <w:rPr>
          <w:rFonts w:hint="cs"/>
          <w:rtl/>
        </w:rPr>
        <w:t xml:space="preserve"> اشباح شده است و با ورود هر </w:t>
      </w:r>
      <w:r w:rsidR="00671896">
        <w:t>EEE</w:t>
      </w:r>
      <w:r w:rsidR="00671896">
        <w:rPr>
          <w:rFonts w:hint="cs"/>
          <w:rtl/>
        </w:rPr>
        <w:t xml:space="preserve"> یک </w:t>
      </w:r>
      <w:r w:rsidR="00671896">
        <w:t>WEEE</w:t>
      </w:r>
      <w:r w:rsidR="00671896">
        <w:rPr>
          <w:rFonts w:hint="cs"/>
          <w:rtl/>
        </w:rPr>
        <w:t xml:space="preserve"> خارج خواهد شد.</w:t>
      </w:r>
      <w:r w:rsidR="00217851">
        <w:rPr>
          <w:rFonts w:hint="cs"/>
          <w:rtl/>
        </w:rPr>
        <w:t xml:space="preserve"> این روش تنها برای براورد پسماند محصولاتی مناسب است که در مرحله</w:t>
      </w:r>
      <w:r w:rsidR="00217851">
        <w:rPr>
          <w:rtl/>
        </w:rPr>
        <w:softHyphen/>
      </w:r>
      <w:r w:rsidR="00217851">
        <w:rPr>
          <w:rFonts w:hint="cs"/>
          <w:rtl/>
        </w:rPr>
        <w:t>ای بلوغ از چرخه عمر خود باشد چون که در سایر مراحل میزان ورودی محصولات و پسماندها برابر نیست</w:t>
      </w:r>
      <w:r w:rsidR="00267AA3">
        <w:rPr>
          <w:rFonts w:hint="cs"/>
          <w:rtl/>
        </w:rPr>
        <w:t xml:space="preserve"> به علاوه در این روش طول عمر استفاده از محصولات در نظر گرفته نمی</w:t>
      </w:r>
      <w:r w:rsidR="00267AA3">
        <w:rPr>
          <w:rtl/>
        </w:rPr>
        <w:softHyphen/>
      </w:r>
      <w:r w:rsidR="00267AA3">
        <w:rPr>
          <w:rFonts w:hint="cs"/>
          <w:rtl/>
        </w:rPr>
        <w:t>شود.</w:t>
      </w:r>
    </w:p>
    <w:p w14:paraId="043C0B79" w14:textId="26F900BE" w:rsidR="002B6448" w:rsidRDefault="002B6448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4" w:name="_Toc24845810"/>
      <w:r>
        <w:rPr>
          <w:rFonts w:hint="cs"/>
          <w:rtl/>
        </w:rPr>
        <w:t>روش مصرف استفاده</w:t>
      </w:r>
      <w:bookmarkEnd w:id="44"/>
    </w:p>
    <w:p w14:paraId="399E32B8" w14:textId="325704E5" w:rsidR="002B6448" w:rsidRDefault="002B6448" w:rsidP="00C67B03">
      <w:pPr>
        <w:jc w:val="both"/>
        <w:rPr>
          <w:rtl/>
        </w:rPr>
      </w:pPr>
      <w:r>
        <w:rPr>
          <w:rFonts w:hint="cs"/>
          <w:rtl/>
        </w:rPr>
        <w:t>روش</w:t>
      </w:r>
      <w:r w:rsidR="00456C08">
        <w:rPr>
          <w:rFonts w:hint="cs"/>
          <w:rtl/>
        </w:rPr>
        <w:t xml:space="preserve"> مصرف استفاده (</w:t>
      </w:r>
      <w:r w:rsidR="00456C08">
        <w:t>C&amp;U</w:t>
      </w:r>
      <w:r w:rsidR="00456C08">
        <w:rPr>
          <w:rFonts w:hint="cs"/>
          <w:rtl/>
        </w:rPr>
        <w:t>)</w:t>
      </w:r>
      <w:r>
        <w:rPr>
          <w:rFonts w:hint="cs"/>
          <w:rtl/>
        </w:rPr>
        <w:t xml:space="preserve"> برای اولین بار در هلند مورد استفاده قرار گرف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Widmer&lt;/Author&gt;&lt;Year&gt;2005&lt;/Year&gt;&lt;RecNum&gt;35&lt;/RecNum&gt;&lt;DisplayText&gt;[29]&lt;/DisplayText&gt;&lt;record&gt;&lt;rec-number&gt;35&lt;/rec-number&gt;&lt;foreign-keys&gt;&lt;key app="EN" db-id="p0p9ax5rces2e9ev2xzp0w5kpv9zzrz5r0tz" timestamp="1572852167"&gt;35</w:instrText>
      </w:r>
      <w:r>
        <w:rPr>
          <w:rtl/>
        </w:rPr>
        <w:instrText>&lt;/</w:instrText>
      </w:r>
      <w:r>
        <w:instrText>key&gt;&lt;/foreign-keys&gt;&lt;ref-type name="Journal Article"&gt;17&lt;/ref-type&gt;&lt;contributors&gt;&lt;authors&gt;&lt;author&gt;Widmer, Rolf&lt;/author&gt;&lt;author&gt;Oswald-Krapf, Heidi&lt;/author&gt;&lt;author&gt;Sinha-Khetriwal, Deepali&lt;/author&gt;&lt;author&gt;Schnellmann, Max&lt;/author&gt;&lt;author&gt;Böni, Heinz&lt;/author</w:instrText>
      </w:r>
      <w:r>
        <w:rPr>
          <w:rtl/>
        </w:rPr>
        <w:instrText>&gt;&lt;/</w:instrText>
      </w:r>
      <w:r>
        <w:instrText>authors&gt;&lt;/contributors&gt;&lt;titles&gt;&lt;title&gt;Global perspectives on e-waste&lt;/title&gt;&lt;secondary-title&gt;Environmental impact assessment review&lt;/secondary-title&gt;&lt;/titles&gt;&lt;periodical&gt;&lt;full-title&gt;Environmental impact assessment review&lt;/full-title&gt;&lt;/periodical&gt;&lt;pages</w:instrText>
      </w:r>
      <w:r>
        <w:rPr>
          <w:rtl/>
        </w:rPr>
        <w:instrText>&gt;436-458&lt;/</w:instrText>
      </w:r>
      <w:r>
        <w:instrText>pages&gt;&lt;volume&gt;25&lt;/volume&gt;&lt;number&gt;5&lt;/number&gt;&lt;dates&gt;&lt;year&gt;2005&lt;/year&gt;&lt;/dates&gt;&lt;isbn&gt;0195-9255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29" w:tooltip="Widmer, 2005 #35" w:history="1">
        <w:r w:rsidR="00C67B03" w:rsidRPr="00C67B03">
          <w:rPr>
            <w:rStyle w:val="Hyperlink"/>
            <w:rtl/>
          </w:rPr>
          <w:t>29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>در این روش میزان پسماند</w:t>
      </w:r>
      <w:r w:rsidR="00217851">
        <w:rPr>
          <w:rtl/>
        </w:rPr>
        <w:softHyphen/>
      </w:r>
      <w:r w:rsidR="00217851">
        <w:rPr>
          <w:rFonts w:hint="cs"/>
          <w:rtl/>
        </w:rPr>
        <w:t>های تولیدی در هر سال تابعی از طول عمر پسماندها، میزان اشباع خانه</w:t>
      </w:r>
      <w:r w:rsidR="00217851">
        <w:rPr>
          <w:rtl/>
        </w:rPr>
        <w:softHyphen/>
      </w:r>
      <w:r w:rsidR="00217851">
        <w:rPr>
          <w:rFonts w:hint="cs"/>
          <w:rtl/>
        </w:rPr>
        <w:t>ها</w:t>
      </w:r>
      <w:r w:rsidR="000C3DCD">
        <w:rPr>
          <w:rFonts w:hint="cs"/>
          <w:rtl/>
        </w:rPr>
        <w:t xml:space="preserve"> در آن سال</w:t>
      </w:r>
      <w:r w:rsidR="00217851">
        <w:rPr>
          <w:rFonts w:hint="cs"/>
          <w:rtl/>
        </w:rPr>
        <w:t xml:space="preserve"> و تعداد منازل است</w:t>
      </w:r>
      <w:r w:rsidR="000C3DCD">
        <w:rPr>
          <w:rFonts w:hint="cs"/>
          <w:rtl/>
        </w:rPr>
        <w:t>. این روش برای کشورهای که اطلاعات و داده</w:t>
      </w:r>
      <w:r w:rsidR="000C3DCD">
        <w:rPr>
          <w:rtl/>
        </w:rPr>
        <w:softHyphen/>
      </w:r>
      <w:r w:rsidR="000C3DCD">
        <w:rPr>
          <w:rFonts w:hint="cs"/>
          <w:rtl/>
        </w:rPr>
        <w:t>های پسماند در آن موجود نیست مناسب است.</w:t>
      </w:r>
    </w:p>
    <w:p w14:paraId="2571946B" w14:textId="111EAC65" w:rsidR="00FA7D20" w:rsidRDefault="00FA7D20" w:rsidP="00C67B03">
      <w:pPr>
        <w:jc w:val="both"/>
        <w:rPr>
          <w:rtl/>
        </w:rPr>
      </w:pPr>
      <w:r>
        <w:rPr>
          <w:rFonts w:hint="cs"/>
          <w:rtl/>
        </w:rPr>
        <w:t>ناد</w:t>
      </w:r>
      <w:r w:rsidR="00F259D0">
        <w:rPr>
          <w:rFonts w:hint="cs"/>
          <w:rtl/>
        </w:rPr>
        <w:t>علی</w:t>
      </w:r>
      <w:r>
        <w:rPr>
          <w:rFonts w:hint="cs"/>
          <w:rtl/>
        </w:rPr>
        <w:t xml:space="preserve"> علوی و همکاران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C67B03" w:rsidRPr="00C67B03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 w:rsidR="00F259D0">
        <w:rPr>
          <w:rFonts w:hint="cs"/>
          <w:rtl/>
        </w:rPr>
        <w:t xml:space="preserve"> یک پژوهش میدانی به برآورد میزان </w:t>
      </w:r>
      <w:r w:rsidR="00E6495A">
        <w:t>WEEE</w:t>
      </w:r>
      <w:r w:rsidR="00F259D0">
        <w:rPr>
          <w:rFonts w:hint="cs"/>
          <w:rtl/>
        </w:rPr>
        <w:t xml:space="preserve"> در اهواز پرداخته</w:t>
      </w:r>
      <w:r w:rsidR="00F259D0">
        <w:rPr>
          <w:rtl/>
        </w:rPr>
        <w:softHyphen/>
      </w:r>
      <w:r w:rsidR="00F259D0">
        <w:rPr>
          <w:rFonts w:hint="cs"/>
          <w:rtl/>
        </w:rPr>
        <w:t xml:space="preserve">اند در این پژوهش از روش </w:t>
      </w:r>
      <w:r w:rsidR="00F259D0">
        <w:t>C&amp;U</w:t>
      </w:r>
      <w:r w:rsidR="00F259D0">
        <w:rPr>
          <w:rFonts w:hint="cs"/>
          <w:rtl/>
        </w:rPr>
        <w:t xml:space="preserve"> </w:t>
      </w:r>
      <w:r w:rsidR="00E6495A">
        <w:rPr>
          <w:rFonts w:hint="cs"/>
          <w:rtl/>
        </w:rPr>
        <w:t xml:space="preserve">برای برآورد </w:t>
      </w:r>
      <w:r w:rsidR="00F259D0">
        <w:rPr>
          <w:rFonts w:hint="cs"/>
          <w:rtl/>
        </w:rPr>
        <w:t xml:space="preserve">استفاده </w:t>
      </w:r>
      <w:r w:rsidR="00893DFA">
        <w:rPr>
          <w:rFonts w:hint="cs"/>
          <w:rtl/>
        </w:rPr>
        <w:t>و میزان 2.16 میلیون دستگاه</w:t>
      </w:r>
      <w:r w:rsidR="00AF3514">
        <w:rPr>
          <w:rFonts w:hint="cs"/>
          <w:rtl/>
        </w:rPr>
        <w:t xml:space="preserve"> در سال 2011</w:t>
      </w:r>
      <w:r w:rsidR="00893DFA">
        <w:rPr>
          <w:rFonts w:hint="cs"/>
          <w:rtl/>
        </w:rPr>
        <w:t xml:space="preserve"> برآورد شده است</w:t>
      </w:r>
      <w:r w:rsidR="00AF3514">
        <w:rPr>
          <w:rFonts w:hint="cs"/>
          <w:rtl/>
        </w:rPr>
        <w:t>.</w:t>
      </w:r>
    </w:p>
    <w:p w14:paraId="6DCD70F5" w14:textId="30760E98" w:rsidR="00FB03F4" w:rsidRDefault="00FB03F4" w:rsidP="00020080">
      <w:pPr>
        <w:pStyle w:val="Caption"/>
      </w:pPr>
      <w:bookmarkStart w:id="45" w:name="_Toc25344885"/>
      <w:r>
        <w:rPr>
          <w:rtl/>
        </w:rPr>
        <w:lastRenderedPageBreak/>
        <w:t xml:space="preserve">جدول 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TYLEREF</w:instrText>
      </w:r>
      <w:r w:rsidR="001D00C3">
        <w:rPr>
          <w:rtl/>
        </w:rPr>
        <w:instrText xml:space="preserve"> 1 \</w:instrText>
      </w:r>
      <w:r w:rsidR="001D00C3"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2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EQ</w:instrText>
      </w:r>
      <w:r w:rsidR="001D00C3">
        <w:rPr>
          <w:rtl/>
        </w:rPr>
        <w:instrText xml:space="preserve"> جدول \* </w:instrText>
      </w:r>
      <w:r w:rsidR="001D00C3"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2</w:t>
      </w:r>
      <w:r w:rsidR="001D00C3">
        <w:rPr>
          <w:rtl/>
        </w:rPr>
        <w:fldChar w:fldCharType="end"/>
      </w:r>
      <w:r>
        <w:rPr>
          <w:rFonts w:hint="cs"/>
          <w:noProof/>
          <w:rtl/>
        </w:rPr>
        <w:t xml:space="preserve">: آمار پسماند های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در سال 2011</w:t>
      </w:r>
      <w:bookmarkEnd w:id="45"/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2662D5" w14:paraId="7B977CD9" w14:textId="77777777" w:rsidTr="00FB03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bottom w:val="double" w:sz="4" w:space="0" w:color="auto"/>
            </w:tcBorders>
            <w:vAlign w:val="center"/>
          </w:tcPr>
          <w:p w14:paraId="3F598EE1" w14:textId="5241AF2B" w:rsidR="002662D5" w:rsidRPr="00FB03F4" w:rsidRDefault="002662D5" w:rsidP="00ED3B63">
            <w:pPr>
              <w:jc w:val="center"/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69CB2268" w14:textId="209BB99C" w:rsidR="002662D5" w:rsidRPr="00FB03F4" w:rsidRDefault="00385ED3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تعداد خانواده دارنده 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30F3D35D" w14:textId="6DDC30F2" w:rsidR="002662D5" w:rsidRPr="00FB03F4" w:rsidRDefault="002662D5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به ازای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کارب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150059A0" w14:textId="617BFD09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طول عم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497B0380" w14:textId="6F2E3F03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متروک شده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0F421E12" w14:textId="36371327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وزن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76884079" w14:textId="45CC1A72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تولی</w:t>
            </w:r>
            <w:r w:rsidR="00ED3B6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د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شد در سال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641E5B0A" w14:textId="1F3D130A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بر جمعیت</w:t>
            </w:r>
          </w:p>
        </w:tc>
      </w:tr>
      <w:tr w:rsidR="002662D5" w14:paraId="6410DB45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top w:val="double" w:sz="4" w:space="0" w:color="auto"/>
            </w:tcBorders>
            <w:vAlign w:val="center"/>
          </w:tcPr>
          <w:p w14:paraId="7D9D9873" w14:textId="456973B4" w:rsidR="002662D5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فریز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21EE6B4A" w14:textId="618D346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5296C4EE" w14:textId="47C1BC1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D0DD080" w14:textId="66F81348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1604A9E0" w14:textId="71D6F472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4BF5B517" w14:textId="0BE8D66C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2C310E78" w14:textId="2631F17B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104E6A2" w14:textId="5DFA39BA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601A23BF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75B8E12C" w14:textId="327636C4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یخچال</w:t>
            </w:r>
          </w:p>
        </w:tc>
        <w:tc>
          <w:tcPr>
            <w:tcW w:w="1132" w:type="dxa"/>
            <w:vAlign w:val="center"/>
          </w:tcPr>
          <w:p w14:paraId="50A33F88" w14:textId="60A1B3C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21C929A3" w14:textId="367B7FD6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3D4F14E7" w14:textId="3AE40FB5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vAlign w:val="center"/>
          </w:tcPr>
          <w:p w14:paraId="1DE1AEB9" w14:textId="5A3B59D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vAlign w:val="center"/>
          </w:tcPr>
          <w:p w14:paraId="75F8A9A6" w14:textId="31F33539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vAlign w:val="center"/>
          </w:tcPr>
          <w:p w14:paraId="5F913938" w14:textId="5A4D9F8D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vAlign w:val="center"/>
          </w:tcPr>
          <w:p w14:paraId="614CF32E" w14:textId="6EEEC7E0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7884942B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65DA2FC6" w14:textId="2F224FDA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تلوزیون</w:t>
            </w:r>
          </w:p>
        </w:tc>
        <w:tc>
          <w:tcPr>
            <w:tcW w:w="1132" w:type="dxa"/>
            <w:vAlign w:val="center"/>
          </w:tcPr>
          <w:p w14:paraId="7E67B384" w14:textId="4BD7B2DE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6B5EC111" w14:textId="2CF5D84C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2D219B98" w14:textId="7551E8C7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7D5AD7C7" w14:textId="6634011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</w:t>
            </w:r>
          </w:p>
        </w:tc>
        <w:tc>
          <w:tcPr>
            <w:tcW w:w="1133" w:type="dxa"/>
            <w:vAlign w:val="center"/>
          </w:tcPr>
          <w:p w14:paraId="2114EB06" w14:textId="264C9766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0</w:t>
            </w:r>
          </w:p>
        </w:tc>
        <w:tc>
          <w:tcPr>
            <w:tcW w:w="1133" w:type="dxa"/>
            <w:vAlign w:val="center"/>
          </w:tcPr>
          <w:p w14:paraId="3A89173A" w14:textId="7E280DAB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172</w:t>
            </w:r>
          </w:p>
        </w:tc>
        <w:tc>
          <w:tcPr>
            <w:tcW w:w="1133" w:type="dxa"/>
            <w:vAlign w:val="center"/>
          </w:tcPr>
          <w:p w14:paraId="384CE1F0" w14:textId="60D7A7C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385ED3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>17</w:t>
            </w:r>
          </w:p>
        </w:tc>
      </w:tr>
      <w:tr w:rsidR="0028283D" w14:paraId="73C2AB38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4DB07557" w14:textId="2834BF62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ماشین لباس شویی</w:t>
            </w:r>
          </w:p>
        </w:tc>
        <w:tc>
          <w:tcPr>
            <w:tcW w:w="1132" w:type="dxa"/>
            <w:vAlign w:val="center"/>
          </w:tcPr>
          <w:p w14:paraId="059267E5" w14:textId="77BB90CB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5CA87523" w14:textId="5883E9D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</w:t>
            </w:r>
          </w:p>
        </w:tc>
        <w:tc>
          <w:tcPr>
            <w:tcW w:w="1133" w:type="dxa"/>
            <w:vAlign w:val="center"/>
          </w:tcPr>
          <w:p w14:paraId="45A29B5A" w14:textId="54960CE9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0A2EAB28" w14:textId="05FDC653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8790</w:t>
            </w:r>
          </w:p>
        </w:tc>
        <w:tc>
          <w:tcPr>
            <w:tcW w:w="1133" w:type="dxa"/>
            <w:vAlign w:val="center"/>
          </w:tcPr>
          <w:p w14:paraId="3B68E0BE" w14:textId="1ECB924A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1</w:t>
            </w:r>
          </w:p>
        </w:tc>
        <w:tc>
          <w:tcPr>
            <w:tcW w:w="1133" w:type="dxa"/>
            <w:vAlign w:val="center"/>
          </w:tcPr>
          <w:p w14:paraId="4182B03D" w14:textId="471FABF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360.39</w:t>
            </w:r>
          </w:p>
        </w:tc>
        <w:tc>
          <w:tcPr>
            <w:tcW w:w="1133" w:type="dxa"/>
            <w:vAlign w:val="center"/>
          </w:tcPr>
          <w:p w14:paraId="4DAFFE7C" w14:textId="3A7A9D80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6</w:t>
            </w:r>
          </w:p>
        </w:tc>
      </w:tr>
      <w:tr w:rsidR="00FB03F4" w14:paraId="13408AFC" w14:textId="77777777" w:rsidTr="00165E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61" w:type="dxa"/>
            <w:gridSpan w:val="8"/>
            <w:shd w:val="clear" w:color="auto" w:fill="FFFFFF" w:themeFill="background1"/>
          </w:tcPr>
          <w:p w14:paraId="2D5AE644" w14:textId="30E92460" w:rsidR="00FB03F4" w:rsidRPr="00165E77" w:rsidRDefault="00165E77" w:rsidP="00C67B03">
            <w:pPr>
              <w:rPr>
                <w:b w:val="0"/>
                <w:bCs w:val="0"/>
                <w:sz w:val="18"/>
                <w:szCs w:val="18"/>
                <w:rtl/>
              </w:rPr>
            </w:pPr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>برآورد پسماندهای الکتریکی و الکترونیکی: مطالعه موردی در اهواز</w:t>
            </w:r>
            <w:r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</w:t>
            </w:r>
            <w:r w:rsidRPr="00165E77">
              <w:rPr>
                <w:sz w:val="18"/>
                <w:szCs w:val="18"/>
                <w:rtl/>
              </w:rPr>
              <w:fldChar w:fldCharType="begin"/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 xml:space="preserve"> 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&lt;/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-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</w:instrText>
            </w:r>
            <w:r w:rsidRPr="00165E77">
              <w:rPr>
                <w:sz w:val="18"/>
                <w:szCs w:val="18"/>
                <w:rtl/>
              </w:rPr>
              <w:fldChar w:fldCharType="separate"/>
            </w:r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[</w:t>
            </w:r>
            <w:hyperlink w:anchor="_ENREF_30" w:tooltip="Alavi, 2015 #36" w:history="1">
              <w:r w:rsidR="00C67B03" w:rsidRPr="00C67B03">
                <w:rPr>
                  <w:rStyle w:val="Hyperlink"/>
                  <w:rtl/>
                </w:rPr>
                <w:t>30</w:t>
              </w:r>
            </w:hyperlink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]</w:t>
            </w:r>
            <w:r w:rsidRPr="00165E77">
              <w:rPr>
                <w:sz w:val="18"/>
                <w:szCs w:val="18"/>
                <w:rtl/>
              </w:rPr>
              <w:fldChar w:fldCharType="end"/>
            </w:r>
          </w:p>
        </w:tc>
      </w:tr>
    </w:tbl>
    <w:p w14:paraId="71B45F54" w14:textId="2C7F2231" w:rsidR="004C431F" w:rsidRDefault="004C431F" w:rsidP="00C67B03">
      <w:pPr>
        <w:jc w:val="both"/>
        <w:rPr>
          <w:rtl/>
        </w:rPr>
      </w:pPr>
      <w:r>
        <w:rPr>
          <w:rFonts w:hint="cs"/>
          <w:rtl/>
        </w:rPr>
        <w:t>در سال</w:t>
      </w:r>
      <w:r>
        <w:rPr>
          <w:rtl/>
        </w:rPr>
        <w:softHyphen/>
      </w:r>
      <w:r>
        <w:rPr>
          <w:rFonts w:hint="cs"/>
          <w:rtl/>
        </w:rPr>
        <w:t xml:space="preserve">های اخیر میزان تولید </w:t>
      </w:r>
      <w:r>
        <w:t>WEEE</w:t>
      </w:r>
      <w:r>
        <w:rPr>
          <w:rFonts w:hint="cs"/>
          <w:rtl/>
        </w:rPr>
        <w:t xml:space="preserve"> در اهواز افزایش قابل توجه</w:t>
      </w:r>
      <w:r>
        <w:rPr>
          <w:rtl/>
        </w:rPr>
        <w:softHyphen/>
      </w:r>
      <w:r>
        <w:rPr>
          <w:rFonts w:hint="cs"/>
          <w:rtl/>
        </w:rPr>
        <w:t>ای داشته است که بر اساس براوردهای انجام شده بیشترین نوع پسماندها به ترتیب تهویه مطبوع، یخچال و فریزر اس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C67B03" w:rsidRPr="00C67B03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7A9AD89B" w14:textId="77777777" w:rsidR="003E258A" w:rsidRDefault="003E258A" w:rsidP="00804D54">
      <w:pPr>
        <w:jc w:val="both"/>
        <w:rPr>
          <w:rtl/>
        </w:rPr>
      </w:pPr>
    </w:p>
    <w:p w14:paraId="25D2EF95" w14:textId="6E5D27AF" w:rsidR="004C431F" w:rsidRDefault="004C431F" w:rsidP="004C431F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6" w:name="_Toc24845811"/>
      <w:r>
        <w:rPr>
          <w:rFonts w:hint="cs"/>
          <w:rtl/>
        </w:rPr>
        <w:t>روش مرحله زمانی</w:t>
      </w:r>
      <w:bookmarkEnd w:id="46"/>
    </w:p>
    <w:p w14:paraId="55B5FA89" w14:textId="5F6245A2" w:rsidR="005900B3" w:rsidRDefault="004C431F" w:rsidP="00C67B03">
      <w:pPr>
        <w:jc w:val="both"/>
      </w:pPr>
      <w:r>
        <w:rPr>
          <w:rFonts w:hint="cs"/>
          <w:rtl/>
        </w:rPr>
        <w:t>مرحله زمانی</w:t>
      </w:r>
      <w:r w:rsidR="000A1FE7">
        <w:rPr>
          <w:rStyle w:val="FootnoteReference"/>
          <w:rtl/>
        </w:rPr>
        <w:footnoteReference w:id="33"/>
      </w:r>
      <w:r w:rsidR="0057506F">
        <w:rPr>
          <w:rFonts w:hint="cs"/>
          <w:rtl/>
        </w:rPr>
        <w:t xml:space="preserve"> روشی برای براورد </w:t>
      </w:r>
      <w:r w:rsidR="0057506F">
        <w:t>WEEE</w:t>
      </w:r>
      <w:r w:rsidR="0057506F">
        <w:rPr>
          <w:rFonts w:hint="cs"/>
          <w:rtl/>
        </w:rPr>
        <w:t xml:space="preserve"> است که تابعی از میزان ورد محصولات به بازار و </w:t>
      </w:r>
      <w:r w:rsidR="00F27F13">
        <w:rPr>
          <w:rFonts w:hint="cs"/>
          <w:rtl/>
        </w:rPr>
        <w:t>محصولات در حال استفاده است این روش بیشتر برای محصولاتی مورد استفاده قرار میگیرند که به مرحله بلوغ از چرخه عمر خود نرسیده اند مورد استفاده قرار میگیرد و به علاوه برای محصولاتی که تغییرات تکنولوژی آن های سریع در حال تغییر است مانند تلفن همراه و لبتاپ و ... کاربرد دارد</w:t>
      </w:r>
      <w:r w:rsidR="00554EDE">
        <w:rPr>
          <w:rFonts w:hint="cs"/>
          <w:rtl/>
        </w:rPr>
        <w:t xml:space="preserve">. </w:t>
      </w:r>
      <w:r w:rsidR="00804D54">
        <w:rPr>
          <w:rFonts w:hint="cs"/>
          <w:rtl/>
        </w:rPr>
        <w:t xml:space="preserve">این روش در پژوهش تحت عنوان "مدلی برای برآورد میزان </w:t>
      </w:r>
      <w:r w:rsidR="00804D54">
        <w:t>WEEE</w:t>
      </w:r>
      <w:r w:rsidR="00804D54">
        <w:rPr>
          <w:rFonts w:hint="cs"/>
          <w:rtl/>
        </w:rPr>
        <w:t xml:space="preserve"> در برزیل"</w:t>
      </w:r>
      <w:r w:rsidR="00804D54">
        <w:rPr>
          <w:rtl/>
        </w:rPr>
        <w:fldChar w:fldCharType="begin"/>
      </w:r>
      <w:r w:rsidR="00804D54">
        <w:rPr>
          <w:rtl/>
        </w:rPr>
        <w:instrText xml:space="preserve"> </w:instrText>
      </w:r>
      <w:r w:rsidR="00804D54">
        <w:instrText>ADDIN EN.CITE &lt;EndNote&gt;&lt;Cite&gt;&lt;Author&gt;Araújo&lt;/Author&gt;&lt;Year&gt;2012&lt;/Year&gt;&lt;RecNum&gt;37&lt;/RecNum&gt;&lt;DisplayText&gt;[31]&lt;/DisplayText&gt;&lt;record&gt;&lt;rec-number&gt;37&lt;/rec-number&gt;&lt;foreign-keys&gt;&lt;key app="EN" db-id="p0p9ax5rces2e9ev2xzp0w5kpv9zzrz5r0tz" timestamp="1572903086"&gt;37</w:instrText>
      </w:r>
      <w:r w:rsidR="00804D54">
        <w:rPr>
          <w:rtl/>
        </w:rPr>
        <w:instrText>&lt;/</w:instrText>
      </w:r>
      <w:r w:rsidR="00804D54">
        <w:instrText>key&gt;&lt;/foreign-keys&gt;&lt;ref-type name="Journal Article"&gt;17&lt;/ref-type&gt;&lt;contributors&gt;&lt;authors&gt;&lt;author&gt;Araújo, Marcelo Guimarães&lt;/author&gt;&lt;author&gt;Magrini, Alessandra&lt;/author&gt;&lt;author&gt;Mahler, Cláudio Fernando&lt;/author&gt;&lt;author&gt;Bilitewski, Bernd&lt;/author&gt;&lt;/authors&gt;&lt;/contributors&gt;&lt;titles&gt;&lt;title&gt;A model for estimation of potential generation of waste electrical and electronic equipment in Brazil&lt;/title&gt;&lt;secondary-title&gt;Waste Management&lt;/secondary-title&gt;&lt;/titles&gt;&lt;periodical&gt;&lt;full-title&gt;Waste Management&lt;/full-title&gt;&lt;/periodical&gt;&lt;pages&gt;335-342&lt;/pages&gt;&lt;volume&gt;32&lt;/volume&gt;&lt;number&gt;2&lt;/number&gt;&lt;dates&gt;&lt;year&gt;2012&lt;/year&gt;&lt;/dates&gt;&lt;isbn&gt;0956-053X&lt;/isbn&gt;&lt;urls&gt;&lt;/urls&gt;&lt;/record&gt;&lt;/Cite&gt;&lt;/EndNote</w:instrText>
      </w:r>
      <w:r w:rsidR="00804D54">
        <w:rPr>
          <w:rtl/>
        </w:rPr>
        <w:instrText>&gt;</w:instrText>
      </w:r>
      <w:r w:rsidR="00804D54">
        <w:rPr>
          <w:rtl/>
        </w:rPr>
        <w:fldChar w:fldCharType="separate"/>
      </w:r>
      <w:r w:rsidR="00804D54">
        <w:rPr>
          <w:noProof/>
          <w:rtl/>
        </w:rPr>
        <w:t>[</w:t>
      </w:r>
      <w:hyperlink w:anchor="_ENREF_31" w:tooltip="Araújo, 2012 #37" w:history="1">
        <w:r w:rsidR="00C67B03" w:rsidRPr="00C67B03">
          <w:rPr>
            <w:rStyle w:val="Hyperlink"/>
            <w:rtl/>
          </w:rPr>
          <w:t>31</w:t>
        </w:r>
      </w:hyperlink>
      <w:r w:rsidR="00804D54">
        <w:rPr>
          <w:noProof/>
          <w:rtl/>
        </w:rPr>
        <w:t>]</w:t>
      </w:r>
      <w:r w:rsidR="00804D54">
        <w:rPr>
          <w:rtl/>
        </w:rPr>
        <w:fldChar w:fldCharType="end"/>
      </w:r>
      <w:r w:rsidR="00804D54">
        <w:rPr>
          <w:rFonts w:hint="cs"/>
          <w:rtl/>
        </w:rPr>
        <w:t xml:space="preserve"> معرفی شده است که نشان داده</w:t>
      </w:r>
      <w:r w:rsidR="00804D54">
        <w:rPr>
          <w:rtl/>
        </w:rPr>
        <w:softHyphen/>
      </w:r>
      <w:r w:rsidR="00804D54">
        <w:rPr>
          <w:rFonts w:hint="cs"/>
          <w:rtl/>
        </w:rPr>
        <w:t xml:space="preserve">اند که مهمترین پارامتر در برآورد دقیقی میزان پسماند های تولید طول عمر استفاده از محصولات است که این امر نیاز مند درک کاملی از رفتار </w:t>
      </w:r>
      <w:r w:rsidR="008E2EA0">
        <w:rPr>
          <w:rFonts w:hint="cs"/>
          <w:rtl/>
        </w:rPr>
        <w:t>مصرف دارد.</w:t>
      </w:r>
      <w:r w:rsidR="005900B3">
        <w:rPr>
          <w:rFonts w:hint="cs"/>
          <w:rtl/>
        </w:rPr>
        <w:t xml:space="preserve"> میزان تولید پسماندها در هر دوره برابر میزان تقاضای محصول در آن دوره منهای، اختلاف محصولات در </w:t>
      </w:r>
      <w:r w:rsidR="005900B3">
        <w:rPr>
          <w:rFonts w:hint="cs"/>
          <w:rtl/>
        </w:rPr>
        <w:lastRenderedPageBreak/>
        <w:t>حال استفاده در دوره حاضر و دوره قبل است. میزان تقاضا در هر دوره برابر مجموع واردات و تولید منهای صادرات است</w:t>
      </w:r>
      <w:r w:rsidR="003E258A">
        <w:rPr>
          <w:rFonts w:hint="cs"/>
          <w:rtl/>
        </w:rPr>
        <w:t>.</w:t>
      </w:r>
      <w:r w:rsidR="005900B3">
        <w:rPr>
          <w:rFonts w:hint="cs"/>
          <w:rtl/>
        </w:rPr>
        <w:t xml:space="preserve"> </w:t>
      </w:r>
    </w:p>
    <w:p w14:paraId="15BCB2EF" w14:textId="2174A015" w:rsidR="002662D5" w:rsidRDefault="004C431F" w:rsidP="005900B3">
      <w:pPr>
        <w:bidi w:val="0"/>
        <w:jc w:val="both"/>
      </w:pPr>
      <w:r>
        <w:rPr>
          <w:rFonts w:hint="cs"/>
          <w:rtl/>
        </w:rPr>
        <w:t xml:space="preserve"> </w:t>
      </w:r>
      <w:r w:rsidR="005900B3" w:rsidRPr="005900B3">
        <w:rPr>
          <w:position w:val="-32"/>
        </w:rPr>
        <w:object w:dxaOrig="2439" w:dyaOrig="760" w14:anchorId="1D41A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pt;height:38pt" o:ole="">
            <v:imagedata r:id="rId19" o:title=""/>
          </v:shape>
          <o:OLEObject Type="Embed" ProgID="Equation.DSMT4" ShapeID="_x0000_i1025" DrawAspect="Content" ObjectID="_1636064087" r:id="rId20"/>
        </w:object>
      </w:r>
    </w:p>
    <w:p w14:paraId="122E08B1" w14:textId="3E6393AE" w:rsidR="003E258A" w:rsidRDefault="00E52F58" w:rsidP="00E52F5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7" w:name="_Toc24845812"/>
      <w:r>
        <w:rPr>
          <w:rFonts w:hint="cs"/>
          <w:rtl/>
        </w:rPr>
        <w:t>روش تاخیر ساده</w:t>
      </w:r>
      <w:bookmarkEnd w:id="47"/>
    </w:p>
    <w:p w14:paraId="2995869D" w14:textId="0A847985" w:rsidR="005B03DF" w:rsidRPr="00BB64A3" w:rsidRDefault="004F2C36" w:rsidP="00C67B03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BB64A3">
        <w:rPr>
          <w:rFonts w:hint="cs"/>
          <w:rtl/>
        </w:rPr>
        <w:t>روش تاخیر ساده</w:t>
      </w:r>
      <w:r w:rsidR="00BB64A3">
        <w:rPr>
          <w:rStyle w:val="FootnoteReference"/>
          <w:rtl/>
        </w:rPr>
        <w:footnoteReference w:id="34"/>
      </w:r>
      <w:r>
        <w:rPr>
          <w:rFonts w:hint="cs"/>
          <w:rtl/>
        </w:rPr>
        <w:t xml:space="preserve"> میزان </w:t>
      </w:r>
      <w:r w:rsidR="005B03DF">
        <w:rPr>
          <w:rFonts w:hint="cs"/>
          <w:rtl/>
        </w:rPr>
        <w:t xml:space="preserve">پسماندهای تولید در هر دوره برابر میزان محصول وارد شده به بازار در </w:t>
      </w:r>
      <w:r w:rsidR="005B03DF">
        <w:t>L</w:t>
      </w:r>
      <w:r w:rsidR="005B03DF">
        <w:rPr>
          <w:rFonts w:hint="cs"/>
          <w:rtl/>
        </w:rPr>
        <w:t xml:space="preserve"> دوره قبل است </w:t>
      </w:r>
      <w:r w:rsidR="005B03DF">
        <w:t>L</w:t>
      </w:r>
      <w:r w:rsidR="005B03DF">
        <w:rPr>
          <w:rFonts w:hint="cs"/>
          <w:rtl/>
        </w:rPr>
        <w:t xml:space="preserve"> میانگین طول عمر </w:t>
      </w:r>
      <w:r w:rsidR="004C045C">
        <w:rPr>
          <w:rFonts w:hint="cs"/>
          <w:rtl/>
        </w:rPr>
        <w:t>است. این روش برای بازارهای کاملا اشباح و محصولاتی که در دوره بلوغ خود قرار دارد می</w:t>
      </w:r>
      <w:r w:rsidR="004C045C">
        <w:rPr>
          <w:rtl/>
        </w:rPr>
        <w:softHyphen/>
      </w:r>
      <w:r w:rsidR="004C045C">
        <w:rPr>
          <w:rFonts w:hint="cs"/>
          <w:rtl/>
        </w:rPr>
        <w:t>توان مورد استفاده قرار بگیرد.</w:t>
      </w:r>
      <w:r w:rsidR="0006113C">
        <w:rPr>
          <w:rFonts w:hint="cs"/>
          <w:rtl/>
        </w:rPr>
        <w:t xml:space="preserve"> این روش اولین بار توسط امیت جامی و همکاران </w:t>
      </w:r>
      <w:r w:rsidR="00411D57">
        <w:rPr>
          <w:rtl/>
        </w:rPr>
        <w:fldChar w:fldCharType="begin"/>
      </w:r>
      <w:r w:rsidR="00411D57">
        <w:rPr>
          <w:rtl/>
        </w:rPr>
        <w:instrText xml:space="preserve"> </w:instrText>
      </w:r>
      <w:r w:rsidR="00411D57">
        <w:instrText>ADDIN EN.CITE &lt;EndNote&gt;&lt;Cite&gt;&lt;Author&gt;Jain&lt;/Author&gt;&lt;Year&gt;2006&lt;/Year&gt;&lt;RecNum&gt;38&lt;/RecNum&gt;&lt;DisplayText&gt;[32]&lt;/DisplayText&gt;&lt;record&gt;&lt;rec-number&gt;38&lt;/rec-number&gt;&lt;foreign-keys&gt;&lt;key app="EN" db-id="p0p9ax5rces2e9ev2xzp0w5kpv9zzrz5r0tz" timestamp="1572907721"&gt;38&lt;/key&gt;&lt;/foreign-keys&gt;&lt;ref-type name="Journal Article"&gt;17&lt;/ref-type&gt;&lt;contributors&gt;&lt;authors&gt;&lt;author&gt;Jain, Amit&lt;/author&gt;&lt;author&gt;Sareen, Rajneesh&lt;/author&gt;&lt;/authors&gt;&lt;/contributors&gt;&lt;titles&gt;&lt;title&gt;E-waste assessment methodology and validation in India&lt;/title&gt;&lt;secondary-title&gt;Journal of Material Cycles and Waste Management&lt;/secondary-title&gt;&lt;/titles&gt;&lt;periodical&gt;&lt;full-title&gt;Journal of Material Cycles and Waste Management&lt;/full-title&gt;&lt;/periodical&gt;&lt;pages&gt;40-45&lt;/pages&gt;&lt;volume&gt;8&lt;/volume&gt;&lt;number&gt;1&lt;/number&gt;&lt;dates&gt;&lt;year&gt;2006</w:instrText>
      </w:r>
      <w:r w:rsidR="00411D57">
        <w:rPr>
          <w:rtl/>
        </w:rPr>
        <w:instrText>&lt;/</w:instrText>
      </w:r>
      <w:r w:rsidR="00411D57">
        <w:instrText>year&gt;&lt;/dates&gt;&lt;isbn&gt;1438-4957&lt;/isbn&gt;&lt;urls&gt;&lt;/urls&gt;&lt;/record&gt;&lt;/Cite&gt;&lt;/EndNote</w:instrText>
      </w:r>
      <w:r w:rsidR="00411D57">
        <w:rPr>
          <w:rtl/>
        </w:rPr>
        <w:instrText>&gt;</w:instrText>
      </w:r>
      <w:r w:rsidR="00411D57">
        <w:rPr>
          <w:rtl/>
        </w:rPr>
        <w:fldChar w:fldCharType="separate"/>
      </w:r>
      <w:r w:rsidR="00411D57">
        <w:rPr>
          <w:noProof/>
          <w:rtl/>
        </w:rPr>
        <w:t>[</w:t>
      </w:r>
      <w:hyperlink w:anchor="_ENREF_32" w:tooltip="Jain, 2006 #38" w:history="1">
        <w:r w:rsidR="00C67B03" w:rsidRPr="00C67B03">
          <w:rPr>
            <w:rStyle w:val="Hyperlink"/>
            <w:rtl/>
          </w:rPr>
          <w:t>32</w:t>
        </w:r>
      </w:hyperlink>
      <w:r w:rsidR="00411D57">
        <w:rPr>
          <w:noProof/>
          <w:rtl/>
        </w:rPr>
        <w:t>]</w:t>
      </w:r>
      <w:r w:rsidR="00411D57">
        <w:rPr>
          <w:rtl/>
        </w:rPr>
        <w:fldChar w:fldCharType="end"/>
      </w:r>
      <w:r w:rsidR="0006113C">
        <w:t xml:space="preserve"> </w:t>
      </w:r>
      <w:r w:rsidR="0006113C">
        <w:rPr>
          <w:rFonts w:hint="cs"/>
          <w:rtl/>
        </w:rPr>
        <w:t xml:space="preserve">در پی تخمین میزان </w:t>
      </w:r>
      <w:r w:rsidR="0006113C">
        <w:t>WEEE</w:t>
      </w:r>
      <w:r w:rsidR="0006113C">
        <w:rPr>
          <w:rFonts w:hint="cs"/>
          <w:rtl/>
        </w:rPr>
        <w:t xml:space="preserve"> محصولات تلوزیون و کامپیوتر های شخصی ارائه شده است. </w:t>
      </w:r>
    </w:p>
    <w:p w14:paraId="5099BFC5" w14:textId="3A456768" w:rsidR="00E52F58" w:rsidRDefault="00411D57" w:rsidP="00BB64A3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8" w:name="_Toc24845813"/>
      <w:r>
        <w:rPr>
          <w:rFonts w:hint="cs"/>
          <w:rtl/>
        </w:rPr>
        <w:t>جمع بندی روش</w:t>
      </w:r>
      <w:r>
        <w:rPr>
          <w:rtl/>
        </w:rPr>
        <w:softHyphen/>
      </w:r>
      <w:r>
        <w:rPr>
          <w:rFonts w:hint="cs"/>
          <w:rtl/>
        </w:rPr>
        <w:t xml:space="preserve">های تخمین </w:t>
      </w:r>
      <w:r>
        <w:t>WEEE</w:t>
      </w:r>
      <w:bookmarkEnd w:id="48"/>
    </w:p>
    <w:p w14:paraId="178ECF7A" w14:textId="2DEED802" w:rsidR="00661A82" w:rsidRDefault="00667C52" w:rsidP="00DF32FC">
      <w:pPr>
        <w:jc w:val="both"/>
        <w:rPr>
          <w:rtl/>
        </w:rPr>
      </w:pPr>
      <w:r>
        <w:rPr>
          <w:rFonts w:hint="cs"/>
          <w:rtl/>
        </w:rPr>
        <w:t>لازمه برنامه ریزی کوتاه مدت و بلند مدت برای مدیریت پسماند های الکتریکی و الکترونیکی برآورد میزان تولید این پسماندها می</w:t>
      </w:r>
      <w:r>
        <w:rPr>
          <w:rtl/>
        </w:rPr>
        <w:softHyphen/>
      </w:r>
      <w:r>
        <w:rPr>
          <w:rFonts w:hint="cs"/>
          <w:rtl/>
        </w:rPr>
        <w:t>باشد که یکی از مهم ترین مسائل موجود در این حوزه می</w:t>
      </w:r>
      <w:r>
        <w:rPr>
          <w:rtl/>
        </w:rPr>
        <w:softHyphen/>
      </w:r>
      <w:r>
        <w:rPr>
          <w:rFonts w:hint="cs"/>
          <w:rtl/>
        </w:rPr>
        <w:t>باشد و دارای پیچیدگی خاصی می</w:t>
      </w:r>
      <w:r>
        <w:rPr>
          <w:rtl/>
        </w:rPr>
        <w:softHyphen/>
      </w:r>
      <w:r>
        <w:rPr>
          <w:rFonts w:hint="cs"/>
          <w:rtl/>
        </w:rPr>
        <w:t xml:space="preserve">باشد لازمه این کار درک درست و عمیقی از پارامترهای تاثیر گذار بر این </w:t>
      </w:r>
      <w:r w:rsidR="00D732A4">
        <w:rPr>
          <w:rFonts w:hint="cs"/>
          <w:rtl/>
        </w:rPr>
        <w:t>مسئله می</w:t>
      </w:r>
      <w:r w:rsidR="00D732A4">
        <w:rPr>
          <w:rtl/>
        </w:rPr>
        <w:softHyphen/>
      </w:r>
      <w:r w:rsidR="00D732A4">
        <w:rPr>
          <w:rFonts w:hint="cs"/>
          <w:rtl/>
        </w:rPr>
        <w:t xml:space="preserve">باشد. از  پارمترهای تاثیر گذار میتوان به موارد زیر اشاره کرد:  </w:t>
      </w:r>
    </w:p>
    <w:p w14:paraId="6D9307B2" w14:textId="3106188C" w:rsidR="00661A82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>وضعیت بازار</w:t>
      </w:r>
    </w:p>
    <w:p w14:paraId="7FBB4358" w14:textId="5064BCBB" w:rsidR="00D26061" w:rsidRDefault="00661A82" w:rsidP="0001751A">
      <w:pPr>
        <w:pStyle w:val="ListParagraph"/>
        <w:jc w:val="both"/>
        <w:rPr>
          <w:rtl/>
        </w:rPr>
      </w:pPr>
      <w:r>
        <w:rPr>
          <w:rFonts w:hint="cs"/>
          <w:rtl/>
        </w:rPr>
        <w:t>میزان تولید پسماند بسیار وابسته به وضعیت محصول در چرخه عمر است</w:t>
      </w:r>
      <w:r w:rsidR="00783F63">
        <w:rPr>
          <w:rFonts w:hint="cs"/>
          <w:rtl/>
        </w:rPr>
        <w:t xml:space="preserve"> همان طور که در </w:t>
      </w:r>
      <w:r w:rsidR="00783F63">
        <w:rPr>
          <w:rtl/>
        </w:rPr>
        <w:fldChar w:fldCharType="begin"/>
      </w:r>
      <w:r w:rsidR="00783F63">
        <w:rPr>
          <w:rtl/>
        </w:rPr>
        <w:instrText xml:space="preserve"> </w:instrText>
      </w:r>
      <w:r w:rsidR="00783F63">
        <w:rPr>
          <w:rFonts w:hint="cs"/>
        </w:rPr>
        <w:instrText>REF</w:instrText>
      </w:r>
      <w:r w:rsidR="00783F63">
        <w:rPr>
          <w:rFonts w:hint="cs"/>
          <w:rtl/>
        </w:rPr>
        <w:instrText xml:space="preserve"> _</w:instrText>
      </w:r>
      <w:r w:rsidR="00783F63">
        <w:rPr>
          <w:rFonts w:hint="cs"/>
        </w:rPr>
        <w:instrText>Ref23882121 \h</w:instrText>
      </w:r>
      <w:r w:rsidR="00783F63">
        <w:rPr>
          <w:rtl/>
        </w:rPr>
        <w:instrText xml:space="preserve"> </w:instrText>
      </w:r>
      <w:r w:rsidR="00783F63">
        <w:rPr>
          <w:rtl/>
        </w:rPr>
      </w:r>
      <w:r w:rsidR="00783F63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4</w:t>
      </w:r>
      <w:r w:rsidR="00783F63">
        <w:rPr>
          <w:rtl/>
        </w:rPr>
        <w:fldChar w:fldCharType="end"/>
      </w:r>
      <w:r w:rsidR="00783F63">
        <w:rPr>
          <w:rFonts w:hint="cs"/>
          <w:rtl/>
        </w:rPr>
        <w:t xml:space="preserve"> نیز دیده 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>
        <w:rPr>
          <w:rFonts w:hint="cs"/>
          <w:rtl/>
        </w:rPr>
        <w:t xml:space="preserve"> در دوره</w:t>
      </w:r>
      <w:r>
        <w:rPr>
          <w:rtl/>
        </w:rPr>
        <w:softHyphen/>
      </w:r>
      <w:r>
        <w:rPr>
          <w:rFonts w:hint="cs"/>
          <w:rtl/>
        </w:rPr>
        <w:t>های معرفی و رشد میزان تولید پسماند نسبت به میزان تقاضا کم تر است</w:t>
      </w:r>
      <w:r w:rsidR="00232112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در مقابل در محله افول میزان</w:t>
      </w:r>
      <w:r w:rsidR="00783F63">
        <w:rPr>
          <w:rFonts w:hint="cs"/>
          <w:rtl/>
        </w:rPr>
        <w:t xml:space="preserve"> تولید</w:t>
      </w:r>
      <w:r>
        <w:rPr>
          <w:rFonts w:hint="cs"/>
          <w:rtl/>
        </w:rPr>
        <w:t xml:space="preserve"> پسماند</w:t>
      </w:r>
      <w:r w:rsidR="00232112">
        <w:rPr>
          <w:rFonts w:hint="cs"/>
          <w:rtl/>
        </w:rPr>
        <w:t xml:space="preserve"> به نسبت تقاضا بیشتر </w:t>
      </w:r>
      <w:r w:rsidR="00783F63">
        <w:rPr>
          <w:rFonts w:hint="cs"/>
          <w:rtl/>
        </w:rPr>
        <w:t>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 w:rsidR="00D26061">
        <w:rPr>
          <w:rFonts w:hint="cs"/>
          <w:rtl/>
        </w:rPr>
        <w:t xml:space="preserve"> و به اوج خود میرسد</w:t>
      </w:r>
      <w:r w:rsidR="00E358E5">
        <w:rPr>
          <w:rFonts w:hint="cs"/>
          <w:rtl/>
        </w:rPr>
        <w:t>. میزان پسماندهای که تولید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همواره کم تر میزان عرضه محصولات به بازار است و این موضوع در </w:t>
      </w:r>
      <w:r w:rsidR="00E358E5">
        <w:rPr>
          <w:rtl/>
        </w:rPr>
        <w:fldChar w:fldCharType="begin"/>
      </w:r>
      <w:r w:rsidR="00E358E5">
        <w:rPr>
          <w:rtl/>
        </w:rPr>
        <w:instrText xml:space="preserve"> </w:instrText>
      </w:r>
      <w:r w:rsidR="00E358E5">
        <w:rPr>
          <w:rFonts w:hint="cs"/>
        </w:rPr>
        <w:instrText>REF</w:instrText>
      </w:r>
      <w:r w:rsidR="00E358E5">
        <w:rPr>
          <w:rFonts w:hint="cs"/>
          <w:rtl/>
        </w:rPr>
        <w:instrText xml:space="preserve"> _</w:instrText>
      </w:r>
      <w:r w:rsidR="00E358E5">
        <w:rPr>
          <w:rFonts w:hint="cs"/>
        </w:rPr>
        <w:instrText>Ref23882121 \h</w:instrText>
      </w:r>
      <w:r w:rsidR="00E358E5">
        <w:rPr>
          <w:rtl/>
        </w:rPr>
        <w:instrText xml:space="preserve"> </w:instrText>
      </w:r>
      <w:r w:rsidR="00E358E5">
        <w:rPr>
          <w:rtl/>
        </w:rPr>
      </w:r>
      <w:r w:rsidR="00E358E5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4</w:t>
      </w:r>
      <w:r w:rsidR="00E358E5">
        <w:rPr>
          <w:rtl/>
        </w:rPr>
        <w:fldChar w:fldCharType="end"/>
      </w:r>
      <w:r w:rsidR="00E358E5">
        <w:rPr>
          <w:rFonts w:hint="cs"/>
          <w:rtl/>
        </w:rPr>
        <w:t xml:space="preserve"> نیز دیده می</w:t>
      </w:r>
      <w:r w:rsidR="00E358E5">
        <w:rPr>
          <w:rtl/>
        </w:rPr>
        <w:softHyphen/>
      </w:r>
      <w:r w:rsidR="00E358E5">
        <w:rPr>
          <w:rFonts w:hint="cs"/>
          <w:rtl/>
        </w:rPr>
        <w:t>شود و مساحت زیر نمودار میزان تولید پسماند کمتر از مساحت زیر نمودار عرضه محصولات است.</w:t>
      </w:r>
    </w:p>
    <w:p w14:paraId="254B59F0" w14:textId="6AADD01C" w:rsidR="00C44583" w:rsidRDefault="00B971C8" w:rsidP="00C44583">
      <w:pPr>
        <w:pStyle w:val="ListParagraph"/>
        <w:keepNext/>
        <w:jc w:val="center"/>
      </w:pPr>
      <w:r>
        <w:rPr>
          <w:noProof/>
        </w:rPr>
        <w:lastRenderedPageBreak/>
        <w:drawing>
          <wp:inline distT="0" distB="0" distL="0" distR="0" wp14:anchorId="453BD315" wp14:editId="42AF0FF8">
            <wp:extent cx="4828032" cy="271576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8032" cy="2715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72997" w14:textId="416EC14D" w:rsidR="002E62D9" w:rsidRDefault="00C44583" w:rsidP="00020080">
      <w:pPr>
        <w:pStyle w:val="Caption"/>
        <w:rPr>
          <w:rtl/>
        </w:rPr>
      </w:pPr>
      <w:bookmarkStart w:id="49" w:name="_Ref23882121"/>
      <w:bookmarkStart w:id="50" w:name="_Toc24845836"/>
      <w:r>
        <w:rPr>
          <w:rtl/>
        </w:rPr>
        <w:t xml:space="preserve">شکل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TYLEREF</w:instrText>
      </w:r>
      <w:r w:rsidR="00C744A2">
        <w:rPr>
          <w:rtl/>
        </w:rPr>
        <w:instrText xml:space="preserve"> 1 \</w:instrText>
      </w:r>
      <w:r w:rsidR="00C744A2">
        <w:instrText>s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‏2</w:t>
      </w:r>
      <w:r w:rsidR="00C744A2">
        <w:rPr>
          <w:rtl/>
        </w:rPr>
        <w:fldChar w:fldCharType="end"/>
      </w:r>
      <w:r w:rsidR="00C744A2">
        <w:rPr>
          <w:rtl/>
        </w:rPr>
        <w:noBreakHyphen/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EQ</w:instrText>
      </w:r>
      <w:r w:rsidR="00C744A2">
        <w:rPr>
          <w:rtl/>
        </w:rPr>
        <w:instrText xml:space="preserve"> شکل \* </w:instrText>
      </w:r>
      <w:r w:rsidR="00C744A2">
        <w:instrText>ARABIC \s 1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2</w:t>
      </w:r>
      <w:r w:rsidR="00C744A2">
        <w:rPr>
          <w:rtl/>
        </w:rPr>
        <w:fldChar w:fldCharType="end"/>
      </w:r>
      <w:bookmarkEnd w:id="49"/>
      <w:r>
        <w:rPr>
          <w:rFonts w:hint="cs"/>
          <w:noProof/>
          <w:rtl/>
        </w:rPr>
        <w:t>: چرخه عمر محصول</w:t>
      </w:r>
      <w:bookmarkEnd w:id="50"/>
    </w:p>
    <w:p w14:paraId="67FFA7F3" w14:textId="6D9C5858" w:rsidR="00661A82" w:rsidRPr="0001751A" w:rsidRDefault="001349A4" w:rsidP="00661A82">
      <w:pPr>
        <w:pStyle w:val="ListParagraph"/>
        <w:numPr>
          <w:ilvl w:val="0"/>
          <w:numId w:val="31"/>
        </w:numPr>
        <w:rPr>
          <w:b/>
          <w:bCs/>
        </w:rPr>
      </w:pPr>
      <w:r>
        <w:rPr>
          <w:rFonts w:hint="cs"/>
          <w:b/>
          <w:bCs/>
          <w:rtl/>
        </w:rPr>
        <w:t>تکنولوژی</w:t>
      </w:r>
    </w:p>
    <w:p w14:paraId="729E760E" w14:textId="51B0A7C9" w:rsidR="0001751A" w:rsidRDefault="003F1EB2" w:rsidP="00C67B03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تکنولوژی محصول در میزان تولید پسماند تاثیر بسزای دارد به عنوان مثال با تغییر تکنولوژی و ارائه محصولات به تکنولوژی جدید محصولات قدیمی با نرخ شدید تری به پسمان تبدیل میشوند و این موضوع خیلی در </w:t>
      </w:r>
      <w:r w:rsidR="006D634F">
        <w:rPr>
          <w:rFonts w:hint="cs"/>
          <w:rtl/>
        </w:rPr>
        <w:t>تلفن همراه و لب تاپ دیده می</w:t>
      </w:r>
      <w:r w:rsidR="006D634F">
        <w:rPr>
          <w:rtl/>
        </w:rPr>
        <w:softHyphen/>
      </w:r>
      <w:r w:rsidR="006D634F">
        <w:rPr>
          <w:rFonts w:hint="cs"/>
          <w:rtl/>
        </w:rPr>
        <w:t>شود و در محصولات دیگر کمتر این موضوع اتفاق می</w:t>
      </w:r>
      <w:r w:rsidR="006D634F">
        <w:rPr>
          <w:rtl/>
        </w:rPr>
        <w:softHyphen/>
      </w:r>
      <w:r w:rsidR="006D634F">
        <w:rPr>
          <w:rFonts w:hint="cs"/>
          <w:rtl/>
        </w:rPr>
        <w:t>افتد</w:t>
      </w:r>
      <w:r w:rsidR="006D634F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6D634F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C67B03" w:rsidRPr="00C67B03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6D634F">
        <w:rPr>
          <w:rtl/>
        </w:rPr>
        <w:fldChar w:fldCharType="end"/>
      </w:r>
      <w:r w:rsidR="006D634F">
        <w:rPr>
          <w:rFonts w:hint="cs"/>
          <w:rtl/>
        </w:rPr>
        <w:t>. از دیگر تاثیر تکنولوژی میتوان به تولید تلوزیون</w:t>
      </w:r>
      <w:r w:rsidR="006D634F">
        <w:rPr>
          <w:rtl/>
        </w:rPr>
        <w:softHyphen/>
      </w:r>
      <w:r w:rsidR="006D634F">
        <w:rPr>
          <w:rFonts w:hint="cs"/>
          <w:rtl/>
        </w:rPr>
        <w:t xml:space="preserve">های </w:t>
      </w:r>
      <w:r w:rsidR="006D634F">
        <w:t>LED</w:t>
      </w:r>
      <w:r w:rsidR="00AE06A4">
        <w:rPr>
          <w:rFonts w:hint="cs"/>
          <w:rtl/>
        </w:rPr>
        <w:t xml:space="preserve"> و </w:t>
      </w:r>
      <w:r w:rsidR="00AE06A4">
        <w:t>LCD</w:t>
      </w:r>
      <w:r w:rsidR="00AE06A4">
        <w:rPr>
          <w:rFonts w:hint="cs"/>
          <w:rtl/>
        </w:rPr>
        <w:t xml:space="preserve"> اشاره کرد که با تولید آن</w:t>
      </w:r>
      <w:r w:rsidR="00AE06A4">
        <w:rPr>
          <w:rtl/>
        </w:rPr>
        <w:softHyphen/>
      </w:r>
      <w:r w:rsidR="00AE06A4">
        <w:rPr>
          <w:rFonts w:hint="cs"/>
          <w:rtl/>
        </w:rPr>
        <w:t>ها میزان تولید پسماندهای تلوزیون</w:t>
      </w:r>
      <w:r w:rsidR="00AE06A4">
        <w:rPr>
          <w:rtl/>
        </w:rPr>
        <w:softHyphen/>
      </w:r>
      <w:r w:rsidR="00AE06A4">
        <w:rPr>
          <w:rFonts w:hint="cs"/>
          <w:rtl/>
        </w:rPr>
        <w:t xml:space="preserve">های </w:t>
      </w:r>
      <w:r w:rsidR="00AE06A4">
        <w:t>CRT</w:t>
      </w:r>
      <w:r w:rsidR="00AE06A4">
        <w:rPr>
          <w:rFonts w:hint="cs"/>
          <w:rtl/>
        </w:rPr>
        <w:t xml:space="preserve"> افزایش یافت</w:t>
      </w:r>
      <w:r w:rsidR="001349A4">
        <w:rPr>
          <w:rFonts w:hint="cs"/>
          <w:rtl/>
        </w:rPr>
        <w:t>.</w:t>
      </w:r>
    </w:p>
    <w:p w14:paraId="3E618622" w14:textId="2D6D1AD7" w:rsidR="00BB64A3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 xml:space="preserve">رفتار مصرف کننده </w:t>
      </w:r>
    </w:p>
    <w:p w14:paraId="4DAB83A5" w14:textId="0A61BECA" w:rsidR="0001751A" w:rsidRPr="00BB64A3" w:rsidRDefault="001349A4" w:rsidP="00C67B03">
      <w:pPr>
        <w:pStyle w:val="ListParagraph"/>
        <w:jc w:val="both"/>
        <w:rPr>
          <w:rtl/>
        </w:rPr>
      </w:pPr>
      <w:r>
        <w:rPr>
          <w:rFonts w:hint="cs"/>
          <w:rtl/>
        </w:rPr>
        <w:t>نوع رفتار مردم و فرهنگ جامعه در میزان تولید پسماندها تاثیر گذار است یکی از متغیر</w:t>
      </w:r>
      <w:r>
        <w:rPr>
          <w:rtl/>
        </w:rPr>
        <w:softHyphen/>
      </w:r>
      <w:r>
        <w:rPr>
          <w:rFonts w:hint="cs"/>
          <w:rtl/>
        </w:rPr>
        <w:t>های این بخش می</w:t>
      </w:r>
      <w:r>
        <w:rPr>
          <w:rtl/>
        </w:rPr>
        <w:softHyphen/>
      </w:r>
      <w:r>
        <w:rPr>
          <w:rFonts w:hint="cs"/>
          <w:rtl/>
        </w:rPr>
        <w:t xml:space="preserve">توان به طول عمر استفاد از محصولات اشاره کرده </w:t>
      </w:r>
      <w:r w:rsidR="003960B3">
        <w:rPr>
          <w:rFonts w:hint="cs"/>
          <w:rtl/>
        </w:rPr>
        <w:t>نسبت به</w:t>
      </w:r>
      <w:r>
        <w:rPr>
          <w:rFonts w:hint="cs"/>
          <w:rtl/>
        </w:rPr>
        <w:t xml:space="preserve"> کشورها و فرهنگ</w:t>
      </w:r>
      <w:r>
        <w:rPr>
          <w:rtl/>
        </w:rPr>
        <w:softHyphen/>
      </w:r>
      <w:r>
        <w:rPr>
          <w:rFonts w:hint="cs"/>
          <w:rtl/>
        </w:rPr>
        <w:t>ها مختلف متفاوت است</w:t>
      </w:r>
      <w:r w:rsidR="003960B3">
        <w:rPr>
          <w:rFonts w:hint="cs"/>
          <w:rtl/>
        </w:rPr>
        <w:t xml:space="preserve"> به عنوان مثال طول عمر استفاده از </w:t>
      </w:r>
      <w:r w:rsidR="009073EA">
        <w:rPr>
          <w:rFonts w:hint="cs"/>
          <w:rtl/>
        </w:rPr>
        <w:t>تلوزیون</w:t>
      </w:r>
      <w:r w:rsidR="009073EA">
        <w:rPr>
          <w:rtl/>
        </w:rPr>
        <w:softHyphen/>
      </w:r>
      <w:r w:rsidR="009073EA">
        <w:rPr>
          <w:rFonts w:hint="cs"/>
          <w:rtl/>
        </w:rPr>
        <w:t xml:space="preserve">های </w:t>
      </w:r>
      <w:r w:rsidR="009073EA">
        <w:t>LED</w:t>
      </w:r>
      <w:r w:rsidR="009073EA">
        <w:rPr>
          <w:rFonts w:hint="cs"/>
          <w:rtl/>
        </w:rPr>
        <w:t xml:space="preserve"> و </w:t>
      </w:r>
      <w:r w:rsidR="009073EA">
        <w:t>LCD</w:t>
      </w:r>
      <w:r w:rsidR="009073EA">
        <w:rPr>
          <w:rFonts w:hint="cs"/>
          <w:rtl/>
        </w:rPr>
        <w:t xml:space="preserve"> در ایران 10 سال 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</w:instrText>
      </w:r>
      <w:r w:rsidR="009073EA">
        <w:rPr>
          <w:rtl/>
        </w:rPr>
        <w:instrText>&gt;رضا&lt;/</w:instrText>
      </w:r>
      <w:r w:rsidR="009073E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073EA">
        <w:rPr>
          <w:rtl/>
        </w:rPr>
        <w:instrText>"&gt;جعف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ح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د</w:instrText>
      </w:r>
      <w:r w:rsidR="009073EA">
        <w:rPr>
          <w:rtl/>
        </w:rPr>
        <w:instrText xml:space="preserve"> رضا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نارون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مرت</w:instrText>
      </w:r>
      <w:r w:rsidR="009073EA">
        <w:rPr>
          <w:rFonts w:hint="eastAsia"/>
          <w:rtl/>
        </w:rPr>
        <w:instrText>ض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هد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ا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tl/>
        </w:rPr>
        <w:instrText>&lt;/</w:instrText>
      </w:r>
      <w:r w:rsidR="009073EA">
        <w:instrText>style&gt;&lt;/author&gt;&lt;/authors&gt;&lt;/contributors&gt;&lt;titles&gt;&lt;title&gt;&lt;style face="normal" font="default" charset="178" size="100%</w:instrText>
      </w:r>
      <w:r w:rsidR="009073EA">
        <w:rPr>
          <w:rtl/>
        </w:rPr>
        <w:instrText>"&gt;م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پسماندها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لکت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الکترون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مبان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س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ستم</w:instrText>
      </w:r>
      <w:r w:rsidR="009073EA">
        <w:rPr>
          <w:rtl/>
        </w:rPr>
        <w:instrText xml:space="preserve"> ها، س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ها&lt;/</w:instrText>
      </w:r>
      <w:r w:rsidR="009073E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073EA">
        <w:rPr>
          <w:rtl/>
        </w:rPr>
        <w:instrText>"&gt;انتشارات دانشگاه تهران&lt;/</w:instrText>
      </w:r>
      <w:r w:rsidR="009073EA">
        <w:instrText>style&gt;&lt;/publisher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1" w:tooltip="رضا, 1392 #1" w:history="1">
        <w:r w:rsidR="00C67B03" w:rsidRPr="00C67B03">
          <w:rPr>
            <w:rStyle w:val="Hyperlink"/>
            <w:rtl/>
          </w:rPr>
          <w:t>1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و در سوئد 6 سال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Kalmykova&lt;/Author&gt;&lt;Year&gt;2015&lt;/Year&gt;&lt;RecNum&gt;39&lt;/RecNum&gt;&lt;DisplayText&gt;[34]&lt;/DisplayText&gt;&lt;record&gt;&lt;rec-number&gt;39&lt;/rec-number&gt;&lt;foreign-keys&gt;&lt;key app="EN" db-id="p0p9ax5rces2e9ev2xzp0w5kpv9zzrz5r0tz" timestamp="1572984884"&gt;3</w:instrText>
      </w:r>
      <w:r w:rsidR="009073EA">
        <w:rPr>
          <w:rtl/>
        </w:rPr>
        <w:instrText>9&lt;/</w:instrText>
      </w:r>
      <w:r w:rsidR="009073EA">
        <w:instrText>key&gt;&lt;/foreign-keys&gt;&lt;ref-type name="Journal Article"&gt;17&lt;/ref-type&gt;&lt;contributors&gt;&lt;authors&gt;&lt;author&gt;Kalmykova, Yuliya&lt;/author&gt;&lt;author&gt;Patrício, João&lt;/author&gt;&lt;author&gt;Rosado, Leonardo&lt;/author&gt;&lt;author&gt;Berg, P EO&lt;/author&gt;&lt;/authors&gt;&lt;/contributors&gt;&lt;titles&gt;&lt;title</w:instrText>
      </w:r>
      <w:r w:rsidR="009073EA">
        <w:rPr>
          <w:rtl/>
        </w:rPr>
        <w:instrText>&gt;</w:instrText>
      </w:r>
      <w:r w:rsidR="009073EA">
        <w:instrText>Out with the old, out with the new–The effect of transitions in TVs and monitors technology on consumption and WEEE generation in Sweden 1996–2014&lt;/title&gt;&lt;secondary-title&gt;Waste management&lt;/secondary-title&gt;&lt;/titles&gt;&lt;periodical&gt;&lt;full-title&gt;Waste Management</w:instrText>
      </w:r>
      <w:r w:rsidR="009073EA">
        <w:rPr>
          <w:rtl/>
        </w:rPr>
        <w:instrText>&lt;/</w:instrText>
      </w:r>
      <w:r w:rsidR="009073EA">
        <w:instrText>full-title&gt;&lt;/periodical&gt;&lt;pages&gt;511-522&lt;/pages&gt;&lt;volume&gt;46&lt;/volume&gt;&lt;dates&gt;&lt;year&gt;2015&lt;/year&gt;&lt;/dates&gt;&lt;isbn&gt;0956-053X&lt;/isbn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4" w:tooltip="Kalmykova, 2015 #39" w:history="1">
        <w:r w:rsidR="00C67B03" w:rsidRPr="00C67B03">
          <w:rPr>
            <w:rStyle w:val="Hyperlink"/>
            <w:rtl/>
          </w:rPr>
          <w:t>34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برآورد شده است. یکی دیگر از متغیر</w:t>
      </w:r>
      <w:r w:rsidR="009073EA">
        <w:rPr>
          <w:rtl/>
        </w:rPr>
        <w:softHyphen/>
      </w:r>
      <w:r w:rsidR="009073EA">
        <w:rPr>
          <w:rFonts w:hint="cs"/>
          <w:rtl/>
        </w:rPr>
        <w:t>های رفتار مصرف کننده</w:t>
      </w:r>
      <w:r w:rsidR="009073EA">
        <w:rPr>
          <w:rtl/>
        </w:rPr>
        <w:softHyphen/>
      </w:r>
      <w:r w:rsidR="009073EA">
        <w:rPr>
          <w:rFonts w:hint="cs"/>
          <w:rtl/>
        </w:rPr>
        <w:t>گاه</w:t>
      </w:r>
      <w:r w:rsidR="00EA535E">
        <w:rPr>
          <w:rFonts w:hint="cs"/>
          <w:rtl/>
        </w:rPr>
        <w:t xml:space="preserve"> جریان مواد است که عبارت از استفاده اولیه، استفاده مجدد، ذخیره و بازیافت است که زمان هر یک از این مراحل به رفتار مصرف کننده بستگی دارد و یا به عنوان مثال ممکن فقط مراحل اول یعنی استفاده اولیه و ذخیره اتفاق بیفتد.</w:t>
      </w:r>
    </w:p>
    <w:p w14:paraId="5A7406A7" w14:textId="77777777" w:rsidR="00BB64A3" w:rsidRPr="00BB64A3" w:rsidRDefault="00BB64A3" w:rsidP="00BB64A3">
      <w:pPr>
        <w:rPr>
          <w:rtl/>
        </w:rPr>
      </w:pPr>
    </w:p>
    <w:p w14:paraId="1155D6E5" w14:textId="02641E15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1" w:name="_Toc24845814"/>
      <w:r>
        <w:rPr>
          <w:rFonts w:hint="cs"/>
          <w:rtl/>
        </w:rPr>
        <w:lastRenderedPageBreak/>
        <w:t>بررسی شکاف تحقیقاتی و جایگاه تحقیق</w:t>
      </w:r>
      <w:bookmarkEnd w:id="51"/>
    </w:p>
    <w:p w14:paraId="2521BCD3" w14:textId="69FC8E9C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r>
        <w:rPr>
          <w:rtl/>
        </w:rPr>
        <w:t>پژوهش‌ها</w:t>
      </w:r>
      <w:r>
        <w:rPr>
          <w:rFonts w:hint="cs"/>
          <w:rtl/>
        </w:rPr>
        <w:t xml:space="preserve">ی که در </w:t>
      </w:r>
      <w:r w:rsidR="00A226F0">
        <w:rPr>
          <w:rFonts w:hint="cs"/>
          <w:rtl/>
        </w:rPr>
        <w:t>حوزه</w:t>
      </w:r>
      <w:r>
        <w:rPr>
          <w:rFonts w:hint="cs"/>
          <w:rtl/>
        </w:rPr>
        <w:t xml:space="preserve"> مدیریت پسماندهای الکتریکی و الکترونیکی انجام‌شده اس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ریاضی ارائه‌شده و رویکردی که برای حل مدل در نظر گرفته‌شده است، در شبکه طراحی‌شده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r w:rsidR="00772D5F">
        <w:rPr>
          <w:rFonts w:hint="cs"/>
          <w:rtl/>
        </w:rPr>
        <w:t>بررسی‌شده</w:t>
      </w:r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داده‌شده است </w:t>
      </w:r>
      <w:r w:rsidR="00767C6B">
        <w:rPr>
          <w:rFonts w:hint="cs"/>
          <w:rtl/>
        </w:rPr>
        <w:t>همان‌طور</w:t>
      </w:r>
      <w:r>
        <w:rPr>
          <w:rFonts w:hint="cs"/>
          <w:rtl/>
        </w:rPr>
        <w:t xml:space="preserve"> که مشاه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Fonts w:hint="cs"/>
          <w:rtl/>
        </w:rPr>
        <w:t xml:space="preserve">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ی انجام‌شده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محدودیت بودجه برای </w:t>
      </w:r>
      <w:r w:rsidR="00767C6B">
        <w:rPr>
          <w:rFonts w:hint="cs"/>
          <w:rtl/>
        </w:rPr>
        <w:t>سرمایه‌گذاری</w:t>
      </w:r>
      <w:r>
        <w:rPr>
          <w:rFonts w:hint="cs"/>
          <w:rtl/>
        </w:rPr>
        <w:t xml:space="preserve"> ثابت را در نظر </w:t>
      </w:r>
      <w:r>
        <w:rPr>
          <w:rtl/>
        </w:rPr>
        <w:t>نگرفته‌اند</w:t>
      </w:r>
      <w:r>
        <w:rPr>
          <w:rFonts w:hint="cs"/>
          <w:rtl/>
        </w:rPr>
        <w:t xml:space="preserve"> به‌علاوه تعداد کمی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3 بعد اجتماعی، اقتصادی و زیست‌محیطی را به‌صورت </w:t>
      </w:r>
      <w:r w:rsidR="001C1947">
        <w:rPr>
          <w:rFonts w:hint="cs"/>
          <w:rtl/>
        </w:rPr>
        <w:t>هم‌زمان</w:t>
      </w:r>
      <w:r>
        <w:rPr>
          <w:rFonts w:hint="cs"/>
          <w:rtl/>
        </w:rPr>
        <w:t xml:space="preserve"> در نظر </w:t>
      </w:r>
      <w:r>
        <w:rPr>
          <w:rtl/>
        </w:rPr>
        <w:t>گرفته‌اند</w:t>
      </w:r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پسمانده و ارزش زمانی پول نیز 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 احساس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04CF4063" w:rsidR="00402E49" w:rsidRDefault="0096102B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تحقیقات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CF280E">
        <w:rPr>
          <w:rFonts w:hint="cs"/>
          <w:rtl/>
        </w:rPr>
        <w:t xml:space="preserve"> شکاف تحقیقاتی را  مشخص کرد  </w:t>
      </w:r>
      <w:r w:rsidR="001C1947">
        <w:rPr>
          <w:rFonts w:hint="cs"/>
          <w:rtl/>
        </w:rPr>
        <w:t>به‌علاوه</w:t>
      </w:r>
      <w:r w:rsidR="00CF280E">
        <w:rPr>
          <w:rFonts w:hint="cs"/>
          <w:rtl/>
        </w:rPr>
        <w:t xml:space="preserve"> تفاوت پژوهش حاضر با </w:t>
      </w:r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B4789B">
        <w:rPr>
          <w:rFonts w:hint="cs"/>
          <w:rtl/>
        </w:rPr>
        <w:t xml:space="preserve"> که مشخص است در تحقیقات </w:t>
      </w:r>
      <w:r w:rsidR="001C1947">
        <w:rPr>
          <w:rFonts w:hint="cs"/>
          <w:rtl/>
        </w:rPr>
        <w:t>انجام‌شده</w:t>
      </w:r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 </w:t>
      </w:r>
      <w:r w:rsidR="00B4789B">
        <w:rPr>
          <w:rFonts w:hint="cs"/>
          <w:rtl/>
        </w:rPr>
        <w:t xml:space="preserve"> از تحقیقات تعیین ظرفیت </w:t>
      </w:r>
      <w:r w:rsidR="000D1AC7">
        <w:rPr>
          <w:rFonts w:hint="cs"/>
          <w:rtl/>
        </w:rPr>
        <w:t>موردبررسی</w:t>
      </w:r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r w:rsidR="00767C6B">
        <w:rPr>
          <w:rFonts w:hint="cs"/>
          <w:rtl/>
        </w:rPr>
        <w:t>مکان‌یابی</w:t>
      </w:r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r w:rsidR="001C1947">
        <w:rPr>
          <w:rFonts w:hint="cs"/>
          <w:rtl/>
        </w:rPr>
        <w:t>دیده‌شده</w:t>
      </w:r>
      <w:r w:rsidR="0077170B">
        <w:rPr>
          <w:rFonts w:hint="cs"/>
          <w:rtl/>
        </w:rPr>
        <w:t xml:space="preserve"> است </w:t>
      </w:r>
      <w:r w:rsidR="001C1947">
        <w:rPr>
          <w:rFonts w:hint="cs"/>
          <w:rtl/>
        </w:rPr>
        <w:t>به‌جز</w:t>
      </w:r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77170B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C67B03" w:rsidRPr="00C67B0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r w:rsidR="000D1AC7">
        <w:rPr>
          <w:rFonts w:hint="cs"/>
          <w:rtl/>
        </w:rPr>
        <w:t>زیست‌محیطی</w:t>
      </w:r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Year&gt;1397&lt;/Year&gt;&lt;RecNum&gt;28&lt;/RecNum&gt;&lt;DisplayText&gt;[35]&lt;/DisplayText&gt;&lt;record&gt;&lt;rec-number&gt;28&lt;/rec-number&gt;&lt;foreign-keys&gt;&lt;key app="EN" db-id="p0p9ax5rces2e9ev2xzp0w5kpv9zzrz5r0tz" timestamp="1570830886"&gt;28&lt;/key&gt;&lt;/foreign-keys&gt;&lt;ref</w:instrText>
      </w:r>
      <w:r w:rsidR="009073EA">
        <w:rPr>
          <w:rtl/>
        </w:rPr>
        <w:instrText>-</w:instrText>
      </w:r>
      <w:r w:rsidR="009073EA">
        <w:instrText>type name="Statute"&gt;31&lt;/ref-type&gt;&lt;contributors&gt;&lt;/contributors&gt;&lt;titles&gt;&lt;title&gt;&lt;style face="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ی</w:instrText>
      </w:r>
      <w:r w:rsidR="009073EA">
        <w:rPr>
          <w:rFonts w:hint="eastAsia"/>
          <w:rtl/>
        </w:rPr>
        <w:instrText>ن</w:instrText>
      </w:r>
      <w:r w:rsidR="009073EA">
        <w:rPr>
          <w:rtl/>
        </w:rPr>
        <w:instrText xml:space="preserve"> نامه اجرا</w:instrText>
      </w:r>
      <w:r w:rsidR="009073EA">
        <w:rPr>
          <w:rFonts w:hint="cs"/>
          <w:rtl/>
        </w:rPr>
        <w:instrText>یی</w:instrText>
      </w:r>
      <w:r w:rsidR="009073EA">
        <w:rPr>
          <w:rtl/>
        </w:rPr>
        <w:instrText xml:space="preserve"> بند ج ماده 104 قانون برنامه توسعه اقتصا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اجتماع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فرهنگ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جمهور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سلام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073EA">
        <w:rPr>
          <w:rtl/>
        </w:rPr>
        <w:instrText>="</w:instrText>
      </w:r>
      <w:r w:rsidR="009073EA">
        <w:instrText>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pub-location&gt;&lt;urls&gt;&lt;/urls&gt;&lt;/record&gt;&lt;/Cite&gt;&lt;/EndNote</w:instrText>
      </w:r>
      <w:r w:rsidR="009073EA">
        <w:rPr>
          <w:rtl/>
        </w:rPr>
        <w:instrText>&gt;</w:instrText>
      </w:r>
      <w:r w:rsidR="00994C22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5" w:tooltip=", 1397 #28" w:history="1">
        <w:r w:rsidR="00C67B03" w:rsidRPr="00C67B03">
          <w:rPr>
            <w:rStyle w:val="Hyperlink"/>
            <w:rtl/>
          </w:rPr>
          <w:t>35</w:t>
        </w:r>
      </w:hyperlink>
      <w:r w:rsidR="009073EA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r w:rsidR="00772D5F">
        <w:rPr>
          <w:rFonts w:hint="cs"/>
          <w:rtl/>
        </w:rPr>
        <w:t>مورداستفاده</w:t>
      </w:r>
      <w:r w:rsidR="00994C2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DC1F49">
        <w:rPr>
          <w:rFonts w:hint="cs"/>
          <w:rtl/>
        </w:rPr>
        <w:t xml:space="preserve">. ستون 5 </w:t>
      </w:r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DC1F49">
        <w:rPr>
          <w:rFonts w:hint="cs"/>
          <w:rtl/>
        </w:rPr>
        <w:t xml:space="preserve"> مدل ریاضی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A31190">
        <w:rPr>
          <w:rFonts w:hint="cs"/>
          <w:rtl/>
        </w:rPr>
        <w:t xml:space="preserve"> که </w:t>
      </w:r>
      <w:r w:rsidR="00772D5F">
        <w:rPr>
          <w:rtl/>
        </w:rPr>
        <w:t>عبارت‌اند</w:t>
      </w:r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r w:rsidR="00767C6B">
        <w:rPr>
          <w:rFonts w:hint="cs"/>
          <w:rtl/>
        </w:rPr>
        <w:t>سرمایه‌گذاری</w:t>
      </w:r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</w:t>
      </w:r>
      <w:r w:rsidR="00C34B7D">
        <w:rPr>
          <w:rFonts w:hint="cs"/>
          <w:rtl/>
        </w:rPr>
        <w:t>تورم</w:t>
      </w:r>
      <w:r w:rsidR="00A31190">
        <w:rPr>
          <w:rFonts w:hint="cs"/>
          <w:rtl/>
        </w:rPr>
        <w:t xml:space="preserve"> است </w:t>
      </w:r>
      <w:r w:rsidR="00292A58"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محدودیت </w:t>
      </w:r>
      <w:r w:rsidR="00767C6B">
        <w:rPr>
          <w:rFonts w:hint="cs"/>
          <w:rtl/>
        </w:rPr>
        <w:t>سرمایه‌گذاری</w:t>
      </w:r>
      <w:r w:rsidR="00292A58">
        <w:rPr>
          <w:rFonts w:hint="cs"/>
          <w:rtl/>
        </w:rPr>
        <w:t xml:space="preserve"> ثابت را در نظر </w:t>
      </w:r>
      <w:r w:rsidR="00772D5F">
        <w:rPr>
          <w:rtl/>
        </w:rPr>
        <w:t>گرفته‌اند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به‌جز</w:t>
      </w:r>
      <w:r w:rsidR="00292A58">
        <w:rPr>
          <w:rFonts w:hint="cs"/>
          <w:rtl/>
        </w:rPr>
        <w:t xml:space="preserve"> پژوهش کیانگ کیانگ </w:t>
      </w:r>
      <w:r w:rsidR="00292A58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EC7B95">
        <w:rPr>
          <w:rtl/>
        </w:rPr>
        <w:instrText>&gt;&lt;</w:instrText>
      </w:r>
      <w:r w:rsidR="00EC7B95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</w:instrText>
      </w:r>
      <w:r w:rsidR="00EC7B95">
        <w:rPr>
          <w:rtl/>
        </w:rPr>
        <w:instrText>&gt;&lt;</w:instrText>
      </w:r>
      <w:r w:rsidR="00EC7B95">
        <w:instrText>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292A58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C67B03" w:rsidRPr="00C67B0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292A58">
        <w:rPr>
          <w:rtl/>
        </w:rPr>
        <w:fldChar w:fldCharType="end"/>
      </w:r>
      <w:r w:rsidR="00292A58">
        <w:rPr>
          <w:rFonts w:hint="cs"/>
          <w:rtl/>
        </w:rPr>
        <w:t xml:space="preserve">  که در </w:t>
      </w:r>
      <w:r w:rsidR="000D1AC7">
        <w:rPr>
          <w:rFonts w:hint="cs"/>
          <w:rtl/>
        </w:rPr>
        <w:t>مدل‌سازی</w:t>
      </w:r>
      <w:r w:rsidR="00292A58">
        <w:rPr>
          <w:rFonts w:hint="cs"/>
          <w:rtl/>
        </w:rPr>
        <w:t xml:space="preserve"> محدودیت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92A58">
        <w:rPr>
          <w:rFonts w:hint="cs"/>
          <w:rtl/>
        </w:rPr>
        <w:t xml:space="preserve"> هر دوره وجود دارد </w:t>
      </w:r>
      <w:r w:rsidR="001C1947">
        <w:rPr>
          <w:rFonts w:hint="cs"/>
          <w:rtl/>
        </w:rPr>
        <w:t>به‌علاوه</w:t>
      </w:r>
      <w:r w:rsidR="00292A58">
        <w:rPr>
          <w:rFonts w:hint="cs"/>
          <w:rtl/>
        </w:rPr>
        <w:t xml:space="preserve"> 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0CF7FF31" w:rsidR="0096102B" w:rsidRDefault="0096102B" w:rsidP="00020080">
      <w:pPr>
        <w:pStyle w:val="Caption"/>
        <w:rPr>
          <w:rtl/>
        </w:rPr>
      </w:pPr>
      <w:bookmarkStart w:id="52" w:name="_Ref21728768"/>
      <w:bookmarkStart w:id="53" w:name="_Ref21728735"/>
      <w:bookmarkStart w:id="54" w:name="_Toc25344886"/>
      <w:r>
        <w:rPr>
          <w:rtl/>
        </w:rPr>
        <w:lastRenderedPageBreak/>
        <w:t xml:space="preserve">جدول 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TYLEREF</w:instrText>
      </w:r>
      <w:r w:rsidR="001D00C3">
        <w:rPr>
          <w:rtl/>
        </w:rPr>
        <w:instrText xml:space="preserve"> 1 \</w:instrText>
      </w:r>
      <w:r w:rsidR="001D00C3"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2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EQ</w:instrText>
      </w:r>
      <w:r w:rsidR="001D00C3">
        <w:rPr>
          <w:rtl/>
        </w:rPr>
        <w:instrText xml:space="preserve"> جدول \* </w:instrText>
      </w:r>
      <w:r w:rsidR="001D00C3"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3</w:t>
      </w:r>
      <w:r w:rsidR="001D00C3">
        <w:rPr>
          <w:rtl/>
        </w:rPr>
        <w:fldChar w:fldCharType="end"/>
      </w:r>
      <w:bookmarkEnd w:id="52"/>
      <w:r>
        <w:rPr>
          <w:rFonts w:hint="cs"/>
          <w:noProof/>
          <w:rtl/>
        </w:rPr>
        <w:t>: جدول تحلیل شکاف</w:t>
      </w:r>
      <w:bookmarkEnd w:id="53"/>
      <w:bookmarkEnd w:id="54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تسهیلات لجستیک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کیفیت پسماند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699FAF97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Shokouhyar, 2017 #17" w:history="1">
              <w:r w:rsidR="00C67B03" w:rsidRPr="00C67B03">
                <w:rPr>
                  <w:rStyle w:val="Hyperlink"/>
                </w:rPr>
                <w:t>1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62A77776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Qiang, 2016 #18" w:history="1">
              <w:r w:rsidR="00C67B03" w:rsidRPr="00C67B03">
                <w:rPr>
                  <w:rStyle w:val="Hyperlink"/>
                </w:rPr>
                <w:t>19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0155ED1B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Yu, 2016 #19" w:history="1">
              <w:r w:rsidR="00C67B03" w:rsidRPr="00C67B03">
                <w:rPr>
                  <w:rStyle w:val="Hyperlink"/>
                </w:rPr>
                <w:t>20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519623B9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Ayvaz, 2015 #20" w:history="1">
              <w:r w:rsidR="00C67B03" w:rsidRPr="00C67B03">
                <w:rPr>
                  <w:rStyle w:val="Hyperlink"/>
                </w:rPr>
                <w:t>21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330DFF89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Kilic, 2015 #21" w:history="1">
              <w:r w:rsidR="00C67B03" w:rsidRPr="00C67B03">
                <w:rPr>
                  <w:rStyle w:val="Hyperlink"/>
                </w:rPr>
                <w:t>22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5FB5112C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Elbadrawy, 2015 #22" w:history="1">
              <w:r w:rsidR="00C67B03" w:rsidRPr="00C67B03">
                <w:rPr>
                  <w:rStyle w:val="Hyperlink"/>
                </w:rPr>
                <w:t>23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11BFE0DD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Chen, 2015 #25" w:history="1">
              <w:r w:rsidR="00C67B03" w:rsidRPr="00C67B03">
                <w:rPr>
                  <w:rStyle w:val="Hyperlink"/>
                </w:rPr>
                <w:t>26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3BF8A456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Amin, 2013 #26" w:history="1">
              <w:r w:rsidR="00C67B03" w:rsidRPr="00C67B03">
                <w:rPr>
                  <w:rStyle w:val="Hyperlink"/>
                </w:rPr>
                <w:t>27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6F2C162A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Tari, 2014 #23" w:history="1">
              <w:r w:rsidR="00C67B03" w:rsidRPr="00C67B03">
                <w:rPr>
                  <w:rStyle w:val="Hyperlink"/>
                </w:rPr>
                <w:t>24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5C97091F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8" w:tooltip="Qiang, 2013 #27" w:history="1">
              <w:r w:rsidR="00C67B03" w:rsidRPr="00C67B03">
                <w:rPr>
                  <w:rStyle w:val="Hyperlink"/>
                </w:rPr>
                <w:t>2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19FDEA06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Alumur, 2012 #24" w:history="1">
              <w:r w:rsidR="00C67B03" w:rsidRPr="00C67B03">
                <w:rPr>
                  <w:rStyle w:val="Hyperlink"/>
                </w:rPr>
                <w:t>25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jc w:val="both"/>
        <w:rPr>
          <w:rFonts w:cs="Calibri"/>
          <w:rtl/>
        </w:rPr>
        <w:sectPr w:rsidR="00A31190" w:rsidRPr="00A31190" w:rsidSect="00402E49">
          <w:headerReference w:type="default" r:id="rId22"/>
          <w:footerReference w:type="default" r:id="rId23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r w:rsidR="001C1947">
        <w:rPr>
          <w:rFonts w:hint="cs"/>
          <w:rtl/>
        </w:rPr>
        <w:t>گرفته‌شده</w:t>
      </w:r>
      <w:r>
        <w:rPr>
          <w:rFonts w:hint="cs"/>
          <w:rtl/>
        </w:rPr>
        <w:t xml:space="preserve"> در شبک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rPr>
          <w:rFonts w:hint="cs"/>
          <w:rtl/>
        </w:rPr>
        <w:t xml:space="preserve"> که در بین </w:t>
      </w:r>
      <w:r w:rsidR="00772D5F">
        <w:rPr>
          <w:rtl/>
        </w:rPr>
        <w:t>پژوهش‌ها</w:t>
      </w:r>
      <w:r w:rsidR="00E23F3E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E23F3E">
        <w:rPr>
          <w:rFonts w:hint="cs"/>
          <w:rtl/>
        </w:rPr>
        <w:t xml:space="preserve"> بازسازی را در نظر </w:t>
      </w:r>
      <w:r w:rsidR="00772D5F">
        <w:rPr>
          <w:rtl/>
        </w:rPr>
        <w:t>نگرفته‌اند</w:t>
      </w:r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زیست‌محیطی را در نظر بگیرد و یک برنامه زمانی برای </w:t>
      </w:r>
      <w:r w:rsidR="001C1947">
        <w:rPr>
          <w:rFonts w:hint="cs"/>
          <w:rtl/>
        </w:rPr>
        <w:t>پیاده‌سازی</w:t>
      </w:r>
      <w:r>
        <w:rPr>
          <w:rFonts w:hint="cs"/>
          <w:rtl/>
        </w:rPr>
        <w:t xml:space="preserve"> و </w:t>
      </w:r>
      <w:r w:rsidR="001C1947">
        <w:rPr>
          <w:rFonts w:hint="cs"/>
          <w:rtl/>
        </w:rPr>
        <w:t>راه‌اندازی</w:t>
      </w:r>
      <w:r>
        <w:rPr>
          <w:rFonts w:hint="cs"/>
          <w:rtl/>
        </w:rPr>
        <w:t xml:space="preserve"> شبکه طراحی‌شده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r>
        <w:rPr>
          <w:rtl/>
        </w:rPr>
        <w:t>پژوهش‌ها</w:t>
      </w:r>
      <w:r>
        <w:rPr>
          <w:rFonts w:hint="cs"/>
          <w:rtl/>
        </w:rPr>
        <w:t xml:space="preserve">ی زیادی در این حوزه انجام‌شده است امّا ادبیا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Fonts w:hint="cs"/>
          <w:rtl/>
        </w:rPr>
        <w:t xml:space="preserve"> که پژوهش مناسب که مدیریت </w:t>
      </w:r>
      <w:r>
        <w:rPr>
          <w:rtl/>
        </w:rPr>
        <w:t>پسماندها</w:t>
      </w:r>
      <w:r>
        <w:rPr>
          <w:rFonts w:hint="cs"/>
          <w:rtl/>
        </w:rPr>
        <w:t xml:space="preserve">ی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5" w:name="_Toc24845815"/>
      <w:r>
        <w:rPr>
          <w:rFonts w:hint="cs"/>
          <w:rtl/>
        </w:rPr>
        <w:t>جمع‌بندی</w:t>
      </w:r>
      <w:r w:rsidR="000E70D8">
        <w:rPr>
          <w:rFonts w:hint="cs"/>
          <w:rtl/>
        </w:rPr>
        <w:t xml:space="preserve"> فصل دوم</w:t>
      </w:r>
      <w:bookmarkEnd w:id="55"/>
    </w:p>
    <w:p w14:paraId="610ED85B" w14:textId="77777777" w:rsidR="0004135C" w:rsidRDefault="0004135C" w:rsidP="00EA7F7A">
      <w:pPr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r w:rsidR="00772D5F">
        <w:rPr>
          <w:rtl/>
        </w:rPr>
        <w:t>پژوهش‌ها</w:t>
      </w:r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ازلحاظ</w:t>
      </w:r>
      <w:r>
        <w:rPr>
          <w:rFonts w:hint="cs"/>
          <w:rtl/>
        </w:rPr>
        <w:t xml:space="preserve"> کاربرد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r w:rsidR="000D1AC7">
        <w:rPr>
          <w:rFonts w:hint="cs"/>
          <w:rtl/>
        </w:rPr>
        <w:t>مدل‌سازی</w:t>
      </w:r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r w:rsidR="000D1AC7">
        <w:rPr>
          <w:rFonts w:hint="cs"/>
          <w:rtl/>
        </w:rPr>
        <w:t>دسته‌بندی</w:t>
      </w:r>
      <w:r w:rsidR="002C1374">
        <w:rPr>
          <w:rFonts w:hint="cs"/>
          <w:rtl/>
        </w:rPr>
        <w:t xml:space="preserve">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r w:rsidR="000D1AC7">
        <w:rPr>
          <w:rFonts w:hint="cs"/>
          <w:rtl/>
        </w:rPr>
        <w:t>موردبررسی</w:t>
      </w:r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jc w:val="both"/>
        <w:rPr>
          <w:rtl/>
        </w:rPr>
      </w:pPr>
      <w:r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r w:rsidR="00772D5F">
        <w:rPr>
          <w:rtl/>
        </w:rPr>
        <w:t>نگرفته‌اند</w:t>
      </w:r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7F2CB9">
        <w:rPr>
          <w:rFonts w:hint="cs"/>
          <w:rtl/>
        </w:rPr>
        <w:t xml:space="preserve"> </w:t>
      </w:r>
      <w:r w:rsidR="00D83DE8">
        <w:rPr>
          <w:rFonts w:hint="cs"/>
          <w:rtl/>
        </w:rPr>
        <w:t>چون‌که</w:t>
      </w:r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r w:rsidR="001C1947">
        <w:rPr>
          <w:rFonts w:hint="cs"/>
          <w:rtl/>
        </w:rPr>
        <w:t>به‌علاوه</w:t>
      </w:r>
      <w:r w:rsidR="002C1374">
        <w:rPr>
          <w:rFonts w:hint="cs"/>
          <w:rtl/>
        </w:rPr>
        <w:t xml:space="preserve"> بخش </w:t>
      </w:r>
      <w:r w:rsidR="001C1947">
        <w:rPr>
          <w:rtl/>
        </w:rPr>
        <w:t>قابل‌توجه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r w:rsidR="001C1947">
        <w:rPr>
          <w:rFonts w:hint="cs"/>
          <w:rtl/>
        </w:rPr>
        <w:t>هیچ‌کدام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</w:t>
      </w:r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r w:rsidR="007F2CB9">
        <w:rPr>
          <w:rFonts w:hint="cs"/>
          <w:rtl/>
        </w:rPr>
        <w:t xml:space="preserve"> دلیل آن عدم وجود سرمایه لازم برای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r w:rsidR="001C1947">
        <w:rPr>
          <w:rFonts w:hint="cs"/>
          <w:rtl/>
        </w:rPr>
        <w:t>هیچ‌یک</w:t>
      </w:r>
      <w:r w:rsidR="007F2CB9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r w:rsidR="00772D5F">
        <w:rPr>
          <w:rtl/>
        </w:rPr>
        <w:t>نگرفته‌اند</w:t>
      </w:r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jc w:val="both"/>
        <w:rPr>
          <w:rtl/>
        </w:rPr>
      </w:pPr>
    </w:p>
    <w:p w14:paraId="60D870F0" w14:textId="77777777" w:rsidR="0004135C" w:rsidRDefault="0004135C" w:rsidP="00197A96">
      <w:pPr>
        <w:rPr>
          <w:rtl/>
        </w:rPr>
        <w:sectPr w:rsidR="0004135C" w:rsidSect="0048320F">
          <w:headerReference w:type="default" r:id="rId24"/>
          <w:footerReference w:type="default" r:id="rId25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446A37A" w14:textId="317C53E7" w:rsidR="00840969" w:rsidRDefault="00B050B6" w:rsidP="00DE519B">
      <w:pPr>
        <w:pStyle w:val="Heading1"/>
        <w:numPr>
          <w:ilvl w:val="0"/>
          <w:numId w:val="22"/>
        </w:numPr>
        <w:jc w:val="both"/>
        <w:rPr>
          <w:rtl/>
        </w:rPr>
      </w:pPr>
      <w:bookmarkStart w:id="56" w:name="_Toc24845816"/>
      <w:r>
        <w:rPr>
          <w:rFonts w:hint="cs"/>
          <w:rtl/>
        </w:rPr>
        <w:lastRenderedPageBreak/>
        <w:t xml:space="preserve">فصل سوم: </w:t>
      </w:r>
      <w:r w:rsidR="009F1C86">
        <w:rPr>
          <w:rFonts w:hint="cs"/>
          <w:rtl/>
        </w:rPr>
        <w:t>روش تحقیق</w:t>
      </w:r>
      <w:bookmarkEnd w:id="56"/>
      <w:r w:rsidR="00840969">
        <w:rPr>
          <w:rtl/>
        </w:rPr>
        <w:br w:type="page"/>
      </w:r>
    </w:p>
    <w:p w14:paraId="7041B370" w14:textId="7D07315B" w:rsidR="007B7AC1" w:rsidRDefault="00C735C1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7" w:name="_Toc24845817"/>
      <w:r>
        <w:rPr>
          <w:rFonts w:hint="cs"/>
          <w:rtl/>
        </w:rPr>
        <w:lastRenderedPageBreak/>
        <w:t>مقدمه</w:t>
      </w:r>
      <w:bookmarkEnd w:id="57"/>
    </w:p>
    <w:p w14:paraId="17FD6CD1" w14:textId="6394C4F7" w:rsidR="00E3340A" w:rsidRDefault="00E3340A" w:rsidP="005F6403"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متغیرهای تصمیم، اهداف طراحی شبکه و تسیهلات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2E5A834" w:rsidR="005F6403" w:rsidRPr="00E3340A" w:rsidRDefault="00005976" w:rsidP="005F6403">
      <w:pPr>
        <w:rPr>
          <w:rtl/>
        </w:rPr>
      </w:pPr>
      <w:r>
        <w:rPr>
          <w:rFonts w:hint="cs"/>
          <w:rtl/>
        </w:rPr>
        <w:t xml:space="preserve"> </w:t>
      </w:r>
      <w:bookmarkStart w:id="58" w:name="_Hlk23265013"/>
      <w:r>
        <w:rPr>
          <w:rFonts w:hint="cs"/>
          <w:rtl/>
        </w:rPr>
        <w:t>‏</w:t>
      </w:r>
      <w:bookmarkEnd w:id="58"/>
      <w:r>
        <w:rPr>
          <w:rFonts w:hint="cs"/>
          <w:rtl/>
        </w:rPr>
        <w:t xml:space="preserve"> </w:t>
      </w:r>
    </w:p>
    <w:p w14:paraId="0F1D3D28" w14:textId="10D8F2A8" w:rsidR="00C735C1" w:rsidRDefault="00E3340A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9" w:name="_Toc24845818"/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  <w:bookmarkEnd w:id="59"/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روزبه‌روز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>
        <w:rPr>
          <w:rtl/>
        </w:rPr>
        <w:t>جبران‌ناپذیری</w:t>
      </w:r>
      <w:r>
        <w:rPr>
          <w:rFonts w:hint="cs"/>
          <w:rtl/>
        </w:rPr>
        <w:t xml:space="preserve"> به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>
        <w:rPr>
          <w:rtl/>
        </w:rPr>
        <w:t>شبکه‌ا</w:t>
      </w:r>
      <w:r>
        <w:rPr>
          <w:rFonts w:hint="cs"/>
          <w:rtl/>
        </w:rPr>
        <w:t xml:space="preserve">ی که امکان تعمیر و استفاده مجدد در آن وجود داشته باشد میزان پسماندهای که دفع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به‌طور چشم‌گیری کاهش خواهد یافت. دریکی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5077A855" w14:textId="5EA7806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طراحی‌شده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2</w:t>
      </w:r>
      <w:r w:rsidR="00440F05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یکپارچه‌سازی </w:t>
      </w:r>
      <w:r>
        <w:rPr>
          <w:rtl/>
        </w:rPr>
        <w:t>فعالیت‌های</w:t>
      </w:r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تأمین‌کننده، تولیدکننده، انبار، توزیع‌کننده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>
        <w:rPr>
          <w:rtl/>
        </w:rPr>
        <w:t>جمع‌آور</w:t>
      </w:r>
      <w:r>
        <w:rPr>
          <w:rFonts w:hint="cs"/>
          <w:rtl/>
        </w:rPr>
        <w:t xml:space="preserve">ی، انبار، مراکز دمونتاژ، مراکز بازسازی، مراکز نوسازی و مراکز بازیافت است که در این شبکه حلقه بسته، تسهیلات مراکز </w:t>
      </w:r>
      <w:r>
        <w:rPr>
          <w:rtl/>
        </w:rPr>
        <w:t>جمع‌آور</w:t>
      </w:r>
      <w:r>
        <w:rPr>
          <w:rFonts w:hint="cs"/>
          <w:rtl/>
        </w:rPr>
        <w:t>ی و توزیع  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>
        <w:rPr>
          <w:rtl/>
        </w:rPr>
        <w:t>پسماندها</w:t>
      </w:r>
      <w:r>
        <w:rPr>
          <w:rFonts w:hint="cs"/>
          <w:rtl/>
        </w:rPr>
        <w:t xml:space="preserve">ی </w:t>
      </w:r>
      <w:r>
        <w:rPr>
          <w:rtl/>
        </w:rPr>
        <w:t>جمع‌آوری‌شده</w:t>
      </w:r>
      <w:r>
        <w:rPr>
          <w:rFonts w:hint="cs"/>
          <w:rtl/>
        </w:rPr>
        <w:t xml:space="preserve"> در سه رده کیفیت بالا، متوسط و پایین دسته ب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هرکدام </w:t>
      </w:r>
      <w:r>
        <w:rPr>
          <w:rFonts w:hint="cs"/>
          <w:rtl/>
        </w:rPr>
        <w:lastRenderedPageBreak/>
        <w:t xml:space="preserve">از </w:t>
      </w:r>
      <w:r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برای </w:t>
      </w:r>
      <w:r>
        <w:rPr>
          <w:rtl/>
        </w:rPr>
        <w:t>پسماندها</w:t>
      </w:r>
      <w:r>
        <w:rPr>
          <w:rFonts w:hint="cs"/>
          <w:rtl/>
        </w:rPr>
        <w:t xml:space="preserve">ی بالا که دارای کیفیت بهتری نسبت به بقیه پسماندها هستند، قیمت بیشتر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پایین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>
        <w:rPr>
          <w:rtl/>
        </w:rPr>
        <w:t>آن‌ها</w:t>
      </w:r>
      <w:r>
        <w:rPr>
          <w:rFonts w:hint="cs"/>
          <w:rtl/>
        </w:rPr>
        <w:t xml:space="preserve">ی در مراکز انبار، پسماندها بر اساس کیفیت آن‌ها به یکی از مراکز بازسازی، دمونتاز و نو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منطق دسته‌بندی پسماندها به این شکل است که پسماندهای که قابلیت نوسازی دارند در دسته کیفیت بالا قرار می‌گیرند و برای مراکز نوساز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پایین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قابل‌استفاده برای تولیدکننده و قطعات غیرقابل‌استفاده برای بازیافت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نابراین تولیدکن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تأمین‌کنندگان و یا از مراکز دمونتاژ تأمین کنند. در مراکز بازیافت قطعات بازیاف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تولیدشده از قطعات بازسازی‌شده و یا قطعات نو، دارای کیفیت یکسان و قیمت یکسانی هستند. </w:t>
      </w:r>
    </w:p>
    <w:p w14:paraId="03C870A1" w14:textId="79283621" w:rsidR="00A448F3" w:rsidRPr="00A448F3" w:rsidRDefault="00E3340A" w:rsidP="00A448F3">
      <w:pPr>
        <w:jc w:val="both"/>
        <w:rPr>
          <w:sz w:val="28"/>
          <w:rtl/>
        </w:rPr>
      </w:pPr>
      <w:r>
        <w:rPr>
          <w:rFonts w:hint="cs"/>
          <w:rtl/>
        </w:rPr>
        <w:t xml:space="preserve">مدل بهینه‌سازی شامل تصمیمات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(تولیدی، انبارها، مراکز بازسازی، مراکز نوسازی، مراکز دمونتاز و مراکز دفن)، تعیین ظرفیت، تعیین تکنولوژی تولید، تخصیص محصولات و پسماندها به تسهیلات و میزان جریان بین تسهیلات است مدل به‌صورت چند </w:t>
      </w:r>
      <w:r>
        <w:rPr>
          <w:rtl/>
        </w:rPr>
        <w:t>دوره‌ا</w:t>
      </w:r>
      <w:r>
        <w:rPr>
          <w:rFonts w:hint="cs"/>
          <w:rtl/>
        </w:rPr>
        <w:t xml:space="preserve">ی و با در نظر گرفتن محدودیت بودجه مدل‌سازی شده است منظور از محدودیت بودجه، محدودیت در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ثابت برای راه‌اندازی تسهیلات است بنابراین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 شبکه طی چند دوره زمانی و بر اساس میزان بودجه تخصیص داده‌شده در هر دوره انجام و میزان بودجه اضافی در هر دوره با نرخ </w:t>
      </w:r>
      <w:r w:rsidR="00C34B7D">
        <w:rPr>
          <w:rFonts w:hint="cs"/>
          <w:rtl/>
        </w:rPr>
        <w:t>تورم</w:t>
      </w:r>
      <w:r>
        <w:rPr>
          <w:rFonts w:hint="cs"/>
          <w:rtl/>
        </w:rPr>
        <w:t xml:space="preserve"> </w:t>
      </w:r>
      <w:r w:rsidRPr="00A448F3">
        <w:rPr>
          <w:rFonts w:hint="cs"/>
          <w:sz w:val="28"/>
          <w:rtl/>
        </w:rPr>
        <w:t xml:space="preserve">به دوره بعد انتقال داده </w:t>
      </w:r>
      <w:r w:rsidRPr="00A448F3">
        <w:rPr>
          <w:sz w:val="28"/>
          <w:rtl/>
        </w:rPr>
        <w:t>م</w:t>
      </w:r>
      <w:r w:rsidRPr="00A448F3">
        <w:rPr>
          <w:rFonts w:hint="cs"/>
          <w:sz w:val="28"/>
          <w:rtl/>
        </w:rPr>
        <w:t>ی‌</w:t>
      </w:r>
      <w:r w:rsidRPr="00A448F3">
        <w:rPr>
          <w:rFonts w:hint="eastAsia"/>
          <w:sz w:val="28"/>
          <w:rtl/>
        </w:rPr>
        <w:t>شود</w:t>
      </w:r>
      <w:r w:rsidRPr="00A448F3">
        <w:rPr>
          <w:rFonts w:hint="cs"/>
          <w:sz w:val="28"/>
          <w:rtl/>
        </w:rPr>
        <w:t>.</w:t>
      </w:r>
    </w:p>
    <w:p w14:paraId="1981B2CD" w14:textId="436B3F09" w:rsidR="00E3340A" w:rsidRDefault="00A448F3" w:rsidP="00C67B03">
      <w:pPr>
        <w:jc w:val="both"/>
        <w:rPr>
          <w:rtl/>
        </w:rPr>
      </w:pPr>
      <w:r w:rsidRPr="00A448F3">
        <w:rPr>
          <w:rFonts w:ascii="B Nazanin" w:hAnsiTheme="minorHAnsi" w:hint="cs"/>
          <w:sz w:val="28"/>
          <w:rtl/>
          <w:lang w:bidi="ar-SA"/>
        </w:rPr>
        <w:t>نحو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نق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جمع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آور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یفیت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 پسماندها و محصولات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سیار تاثیرگذار است ب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عنوان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ثا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انتین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صد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شکستگ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اجز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ر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یشت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ی</w:t>
      </w:r>
      <w:r w:rsidRPr="00A448F3">
        <w:rPr>
          <w:rFonts w:ascii="B Nazanin" w:hAnsiTheme="minorHAnsi"/>
          <w:sz w:val="28"/>
          <w:rtl/>
          <w:lang w:bidi="ar-SA"/>
        </w:rPr>
        <w:softHyphen/>
      </w:r>
      <w:r w:rsidRPr="00A448F3">
        <w:rPr>
          <w:rFonts w:ascii="B Nazanin" w:hAnsiTheme="minorHAnsi" w:hint="cs"/>
          <w:sz w:val="28"/>
          <w:rtl/>
          <w:lang w:bidi="ar-SA"/>
        </w:rPr>
        <w:t>کند</w:t>
      </w:r>
      <w:r w:rsidR="00730793">
        <w:rPr>
          <w:rFonts w:ascii="B Nazanin" w:hAnsiTheme="minorHAnsi"/>
          <w:sz w:val="28"/>
          <w:rtl/>
          <w:lang w:bidi="ar-SA"/>
        </w:rPr>
        <w:fldChar w:fldCharType="begin"/>
      </w:r>
      <w:r w:rsidR="009073EA">
        <w:rPr>
          <w:rFonts w:ascii="B Nazanin" w:hAnsiTheme="minorHAnsi"/>
          <w:sz w:val="28"/>
          <w:rtl/>
          <w:lang w:bidi="ar-SA"/>
        </w:rPr>
        <w:instrText xml:space="preserve"> </w:instrText>
      </w:r>
      <w:r w:rsidR="009073EA">
        <w:rPr>
          <w:rFonts w:ascii="B Nazanin" w:hAnsiTheme="minorHAnsi"/>
          <w:sz w:val="28"/>
          <w:lang w:bidi="ar-SA"/>
        </w:rPr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Fonts w:ascii="B Nazanin" w:hAnsiTheme="minorHAnsi"/>
          <w:sz w:val="28"/>
          <w:rtl/>
          <w:lang w:bidi="ar-SA"/>
        </w:rPr>
        <w:instrText>&lt;/</w:instrText>
      </w:r>
      <w:r w:rsidR="009073EA">
        <w:rPr>
          <w:rFonts w:ascii="B Nazanin" w:hAnsiTheme="minorHAnsi"/>
          <w:sz w:val="28"/>
          <w:lang w:bidi="ar-SA"/>
        </w:rPr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Fonts w:ascii="B Nazanin" w:hAnsiTheme="minorHAnsi"/>
          <w:sz w:val="28"/>
          <w:rtl/>
          <w:lang w:bidi="ar-SA"/>
        </w:rPr>
        <w:instrText xml:space="preserve">" </w:instrText>
      </w:r>
      <w:r w:rsidR="009073EA">
        <w:rPr>
          <w:rFonts w:ascii="B Nazanin" w:hAnsiTheme="minorHAnsi"/>
          <w:sz w:val="28"/>
          <w:lang w:bidi="ar-SA"/>
        </w:rPr>
        <w:instrText>charset="178" size="100%"&gt;2012&lt;/style&gt;&lt;/year&gt;&lt;/dates&gt;&lt;urls&gt;&lt;/urls&gt;&lt;/record&gt;&lt;/Cite&gt;&lt;/EndNote</w:instrText>
      </w:r>
      <w:r w:rsidR="009073EA">
        <w:rPr>
          <w:rFonts w:ascii="B Nazanin" w:hAnsiTheme="minorHAnsi"/>
          <w:sz w:val="28"/>
          <w:rtl/>
          <w:lang w:bidi="ar-SA"/>
        </w:rPr>
        <w:instrText>&gt;</w:instrText>
      </w:r>
      <w:r w:rsidR="00730793">
        <w:rPr>
          <w:rFonts w:ascii="B Nazanin" w:hAnsiTheme="minorHAnsi"/>
          <w:sz w:val="28"/>
          <w:rtl/>
          <w:lang w:bidi="ar-SA"/>
        </w:rPr>
        <w:fldChar w:fldCharType="separate"/>
      </w:r>
      <w:r w:rsidR="009073EA">
        <w:rPr>
          <w:rFonts w:ascii="B Nazanin" w:hAnsiTheme="minorHAnsi"/>
          <w:noProof/>
          <w:sz w:val="28"/>
          <w:rtl/>
          <w:lang w:bidi="ar-SA"/>
        </w:rPr>
        <w:t>[</w:t>
      </w:r>
      <w:hyperlink w:anchor="_ENREF_36" w:tooltip="Hoodidi, 2012 #32" w:history="1">
        <w:r w:rsidR="00C67B03" w:rsidRPr="00C67B03">
          <w:rPr>
            <w:rStyle w:val="Hyperlink"/>
            <w:rtl/>
          </w:rPr>
          <w:t>36</w:t>
        </w:r>
      </w:hyperlink>
      <w:r w:rsidR="009073EA">
        <w:rPr>
          <w:rFonts w:ascii="B Nazanin" w:hAnsiTheme="minorHAnsi"/>
          <w:noProof/>
          <w:sz w:val="28"/>
          <w:rtl/>
          <w:lang w:bidi="ar-SA"/>
        </w:rPr>
        <w:t>]</w:t>
      </w:r>
      <w:r w:rsidR="00730793">
        <w:rPr>
          <w:rFonts w:ascii="B Nazanin" w:hAnsiTheme="minorHAnsi"/>
          <w:sz w:val="28"/>
          <w:rtl/>
          <w:lang w:bidi="ar-SA"/>
        </w:rPr>
        <w:fldChar w:fldCharType="end"/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حتمال </w:t>
      </w:r>
      <w:r w:rsidR="006C4ADC">
        <w:rPr>
          <w:rFonts w:ascii="B Nazanin" w:hAnsiTheme="minorHAnsi" w:hint="cs"/>
          <w:sz w:val="28"/>
          <w:rtl/>
          <w:lang w:bidi="ar-SA"/>
        </w:rPr>
        <w:t>آ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سیب 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به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پروترها و غیر قابل استفاده </w:t>
      </w:r>
      <w:r w:rsidR="006C4ADC">
        <w:rPr>
          <w:rFonts w:ascii="B Nazanin" w:hAnsiTheme="minorHAnsi" w:hint="cs"/>
          <w:sz w:val="28"/>
          <w:rtl/>
          <w:lang w:bidi="ar-SA"/>
        </w:rPr>
        <w:t>شدن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</w:t>
      </w:r>
      <w:r w:rsidR="006C4ADC">
        <w:rPr>
          <w:rFonts w:ascii="B Nazanin" w:hAnsiTheme="minorHAnsi" w:hint="cs"/>
          <w:sz w:val="28"/>
          <w:rtl/>
          <w:lang w:bidi="ar-SA"/>
        </w:rPr>
        <w:lastRenderedPageBreak/>
        <w:t>محصولات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افزایش می</w:t>
      </w:r>
      <w:r w:rsidR="006C4ADC">
        <w:rPr>
          <w:rFonts w:ascii="B Nazanin" w:hAnsiTheme="minorHAnsi"/>
          <w:sz w:val="28"/>
          <w:rtl/>
          <w:lang w:bidi="ar-SA"/>
        </w:rPr>
        <w:softHyphen/>
      </w:r>
      <w:r w:rsidR="006C4ADC">
        <w:rPr>
          <w:rFonts w:ascii="B Nazanin" w:hAnsiTheme="minorHAnsi" w:hint="cs"/>
          <w:sz w:val="28"/>
          <w:rtl/>
          <w:lang w:bidi="ar-SA"/>
        </w:rPr>
        <w:t>ی</w:t>
      </w:r>
      <w:r w:rsidRPr="00A448F3">
        <w:rPr>
          <w:rFonts w:ascii="B Nazanin" w:hAnsiTheme="minorHAnsi" w:hint="cs"/>
          <w:sz w:val="28"/>
          <w:rtl/>
          <w:lang w:bidi="ar-SA"/>
        </w:rPr>
        <w:t>ابد به همین دلیل یک بخش از</w:t>
      </w:r>
      <w:r w:rsidRPr="00A448F3">
        <w:rPr>
          <w:rFonts w:hint="cs"/>
          <w:sz w:val="28"/>
          <w:rtl/>
        </w:rPr>
        <w:t xml:space="preserve"> </w:t>
      </w:r>
      <w:r w:rsidR="00E3340A" w:rsidRPr="00A448F3">
        <w:rPr>
          <w:rFonts w:hint="cs"/>
          <w:sz w:val="28"/>
          <w:rtl/>
        </w:rPr>
        <w:t>تصمیمات، تصمیمات انتخاب روش حم</w:t>
      </w:r>
      <w:r w:rsidR="00E3340A">
        <w:rPr>
          <w:rFonts w:hint="cs"/>
          <w:rtl/>
        </w:rPr>
        <w:t xml:space="preserve">ل‌ونقل مواد اولیه، محصولات و پسماندها (پسماندها به محل دفن) </w:t>
      </w:r>
      <w:r w:rsidR="006C4ADC">
        <w:rPr>
          <w:rFonts w:hint="cs"/>
          <w:rtl/>
        </w:rPr>
        <w:t>است</w:t>
      </w:r>
      <w:r w:rsidR="00E3340A">
        <w:rPr>
          <w:rFonts w:hint="cs"/>
          <w:rtl/>
        </w:rPr>
        <w:t>.</w:t>
      </w:r>
    </w:p>
    <w:p w14:paraId="23074FAA" w14:textId="4BBE0F17" w:rsidR="00C67B03" w:rsidRDefault="00C67B03" w:rsidP="00AF7CB8">
      <w:pPr>
        <w:jc w:val="both"/>
        <w:rPr>
          <w:rtl/>
        </w:rPr>
      </w:pPr>
      <w:r w:rsidRPr="00B05395">
        <w:rPr>
          <w:rFonts w:hint="cs"/>
          <w:rtl/>
        </w:rPr>
        <w:t xml:space="preserve">یکی از </w:t>
      </w:r>
      <w:r w:rsidR="00B05395" w:rsidRPr="00B05395">
        <w:rPr>
          <w:rFonts w:hint="cs"/>
          <w:rtl/>
        </w:rPr>
        <w:t>تصمیمات مهم در هنگام</w:t>
      </w:r>
      <w:r w:rsidRPr="00B05395">
        <w:rPr>
          <w:rFonts w:hint="cs"/>
          <w:rtl/>
        </w:rPr>
        <w:t xml:space="preserve"> راه اندازی </w:t>
      </w:r>
      <w:r w:rsidR="00B05395" w:rsidRPr="00B05395">
        <w:rPr>
          <w:rFonts w:hint="cs"/>
          <w:rtl/>
        </w:rPr>
        <w:t>تسهیلات</w:t>
      </w:r>
      <w:r w:rsidRPr="00B05395">
        <w:rPr>
          <w:rFonts w:hint="cs"/>
          <w:rtl/>
        </w:rPr>
        <w:t xml:space="preserve"> تولیدی</w:t>
      </w:r>
      <w:r w:rsidR="00B05395" w:rsidRPr="00B05395">
        <w:rPr>
          <w:rFonts w:hint="cs"/>
          <w:rtl/>
        </w:rPr>
        <w:t>،</w:t>
      </w:r>
      <w:r w:rsidRPr="00B05395">
        <w:rPr>
          <w:rFonts w:hint="cs"/>
          <w:rtl/>
        </w:rPr>
        <w:t xml:space="preserve"> انتخاب تکنولوژی تولید محصولات است برای انتخاب تکنولوژی معیارها و شاخص</w:t>
      </w:r>
      <w:r w:rsidRPr="00B05395">
        <w:rPr>
          <w:rtl/>
        </w:rPr>
        <w:softHyphen/>
      </w:r>
      <w:r w:rsidRPr="00B05395">
        <w:rPr>
          <w:rFonts w:hint="cs"/>
          <w:rtl/>
        </w:rPr>
        <w:t xml:space="preserve">های مختلف و </w:t>
      </w:r>
      <w:r w:rsidR="00B05395" w:rsidRPr="00B05395">
        <w:rPr>
          <w:rFonts w:hint="cs"/>
          <w:rtl/>
        </w:rPr>
        <w:t>م</w:t>
      </w:r>
      <w:r w:rsidRPr="00B05395">
        <w:rPr>
          <w:rFonts w:hint="cs"/>
          <w:rtl/>
        </w:rPr>
        <w:t>تنوعی وجود دارد که به طور کلی می</w:t>
      </w:r>
      <w:r w:rsidR="00B05395">
        <w:rPr>
          <w:rtl/>
        </w:rPr>
        <w:softHyphen/>
      </w:r>
      <w:r w:rsidRPr="00B05395">
        <w:rPr>
          <w:rFonts w:hint="cs"/>
          <w:rtl/>
        </w:rPr>
        <w:t>توان آن</w:t>
      </w:r>
      <w:r w:rsidRPr="00B05395">
        <w:rPr>
          <w:rtl/>
        </w:rPr>
        <w:softHyphen/>
      </w:r>
      <w:r w:rsidRPr="00B05395">
        <w:rPr>
          <w:rFonts w:hint="cs"/>
          <w:rtl/>
        </w:rPr>
        <w:t>ها را به 7 دسته 1-فنی 2-اقتصادی 3-ریسک 4-کسب و کار 5-استراتژیک 6-تامین</w:t>
      </w:r>
      <w:r w:rsidR="00B05395">
        <w:rPr>
          <w:rtl/>
        </w:rPr>
        <w:softHyphen/>
      </w:r>
      <w:r w:rsidRPr="00B05395">
        <w:rPr>
          <w:rFonts w:hint="cs"/>
          <w:rtl/>
        </w:rPr>
        <w:t>کننده 8-مسائل</w:t>
      </w:r>
      <w:r w:rsidR="00B05395">
        <w:rPr>
          <w:rtl/>
        </w:rPr>
        <w:softHyphen/>
      </w:r>
      <w:r w:rsidRPr="00B05395">
        <w:rPr>
          <w:rFonts w:hint="cs"/>
          <w:rtl/>
        </w:rPr>
        <w:t>محیط</w:t>
      </w:r>
      <w:r w:rsidR="00B05395">
        <w:rPr>
          <w:rtl/>
        </w:rPr>
        <w:softHyphen/>
      </w:r>
      <w:r w:rsidRPr="00B05395">
        <w:rPr>
          <w:rFonts w:hint="cs"/>
          <w:rtl/>
        </w:rPr>
        <w:t>زیست دسته بندی کرد</w:t>
      </w:r>
      <w:r w:rsidRPr="00B05395">
        <w:rPr>
          <w:rtl/>
        </w:rPr>
        <w:fldChar w:fldCharType="begin"/>
      </w:r>
      <w:r w:rsidRPr="00B05395">
        <w:rPr>
          <w:rtl/>
        </w:rPr>
        <w:instrText xml:space="preserve"> </w:instrText>
      </w:r>
      <w:r w:rsidRPr="00B05395">
        <w:instrText>ADDIN EN.CITE &lt;EndNote&gt;&lt;Cite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Year&gt;2017&lt;/Year&gt;&lt;RecNum&gt;49&lt;/RecNum&gt;&lt;DisplayText&gt;[37]&lt;/DisplayText&gt;&lt;record&gt;&lt;rec-number&gt;49&lt;/rec-number&gt;&lt;foreign-keys&gt;&lt;key app="EN" db-id="p0p9ax5rces2e9ev2xzp0w5kpv9zzrz5r0tz" timestamp="1573921020"&gt;49</w:instrText>
      </w:r>
      <w:r w:rsidRPr="00B05395">
        <w:rPr>
          <w:rtl/>
        </w:rPr>
        <w:instrText>&lt;/</w:instrText>
      </w:r>
      <w:r w:rsidRPr="00B05395">
        <w:instrText>key&gt;&lt;/foreign-keys&gt;&lt;ref-type name="Journal Article"&gt;17&lt;/ref-type&gt;&lt;contributors&gt;&lt;authors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قاسم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ن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ع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ذب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ح</w:instrText>
      </w:r>
      <w:r w:rsidRPr="00B05395">
        <w:rPr>
          <w:rtl/>
        </w:rPr>
        <w:instrText xml:space="preserve"> زاده&lt;/</w:instrText>
      </w:r>
      <w:r w:rsidRPr="00B05395">
        <w:instrText>author&gt;&lt;/authors&gt;&lt;/contributors&gt;&lt;titles&gt;&lt;title</w:instrText>
      </w:r>
      <w:r w:rsidRPr="00B05395">
        <w:rPr>
          <w:rtl/>
        </w:rPr>
        <w:instrText>&gt;مکان‌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ب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احداث کارخانه تول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د</w:instrText>
      </w:r>
      <w:r w:rsidRPr="00B05395">
        <w:rPr>
          <w:rtl/>
        </w:rPr>
        <w:instrText xml:space="preserve"> </w:instrText>
      </w:r>
      <w:r w:rsidRPr="00B05395">
        <w:rPr>
          <w:rFonts w:hint="eastAsia"/>
          <w:rtl/>
        </w:rPr>
        <w:instrText>کاغذ</w:instrText>
      </w:r>
      <w:r w:rsidRPr="00B05395">
        <w:rPr>
          <w:rtl/>
        </w:rPr>
        <w:instrText xml:space="preserve"> فلوت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نگ</w:instrText>
      </w:r>
      <w:r w:rsidRPr="00B05395">
        <w:rPr>
          <w:rtl/>
        </w:rPr>
        <w:instrText xml:space="preserve"> با کاربرد پسماندها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کشاور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با روش </w:instrText>
      </w:r>
      <w:r w:rsidRPr="00B05395">
        <w:instrText>AHP&lt;/title&gt;&lt;secondary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secondary-title&gt;&lt;/titles&gt;&lt;periodical&gt;&lt;full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full-title&gt;&lt;/periodical&gt;&lt;pages&gt;329-339&lt;/pages&gt;&lt;volume&gt;19&lt;/volume&gt;&lt;dates&gt;&lt;year&gt;2017&lt;/year&gt;&lt;/dates&gt;&lt;isbn&gt;1563-4809&lt;/isbn&gt;&lt;urls&gt;&lt;/urls&gt;&lt;/record&gt;&lt;/Cite&gt;&lt;/EndNote</w:instrText>
      </w:r>
      <w:r w:rsidRPr="00B05395">
        <w:rPr>
          <w:rtl/>
        </w:rPr>
        <w:instrText>&gt;</w:instrText>
      </w:r>
      <w:r w:rsidRPr="00B05395">
        <w:rPr>
          <w:rtl/>
        </w:rPr>
        <w:fldChar w:fldCharType="separate"/>
      </w:r>
      <w:r w:rsidRPr="00B05395">
        <w:rPr>
          <w:noProof/>
          <w:rtl/>
        </w:rPr>
        <w:t>[</w:t>
      </w:r>
      <w:hyperlink w:anchor="_ENREF_37" w:tooltip="بریمانی, 2017 #49" w:history="1">
        <w:r w:rsidRPr="00B05395">
          <w:rPr>
            <w:rStyle w:val="Hyperlink"/>
            <w:rtl/>
          </w:rPr>
          <w:t>37</w:t>
        </w:r>
      </w:hyperlink>
      <w:r w:rsidRPr="00B05395">
        <w:rPr>
          <w:noProof/>
          <w:rtl/>
        </w:rPr>
        <w:t>]</w:t>
      </w:r>
      <w:r w:rsidRPr="00B05395">
        <w:rPr>
          <w:rtl/>
        </w:rPr>
        <w:fldChar w:fldCharType="end"/>
      </w:r>
      <w:r w:rsidR="00B05395">
        <w:rPr>
          <w:rFonts w:hint="cs"/>
          <w:rtl/>
        </w:rPr>
        <w:t xml:space="preserve"> </w:t>
      </w:r>
      <w:r w:rsidRPr="00B05395">
        <w:rPr>
          <w:rFonts w:hint="cs"/>
          <w:rtl/>
        </w:rPr>
        <w:t>در مدل ارائه شده</w:t>
      </w:r>
      <w:r w:rsidR="00B05395">
        <w:rPr>
          <w:rFonts w:hint="cs"/>
          <w:rtl/>
        </w:rPr>
        <w:t xml:space="preserve"> علاوه به تصمیمات ذکر شده تا به این جا، تصمیم انت</w:t>
      </w:r>
      <w:r w:rsidR="00AF7CB8">
        <w:rPr>
          <w:rFonts w:hint="cs"/>
          <w:rtl/>
        </w:rPr>
        <w:t>خ</w:t>
      </w:r>
      <w:r w:rsidR="00B05395">
        <w:rPr>
          <w:rFonts w:hint="cs"/>
          <w:rtl/>
        </w:rPr>
        <w:t>ا</w:t>
      </w:r>
      <w:r w:rsidR="00AF7CB8">
        <w:rPr>
          <w:rFonts w:hint="cs"/>
          <w:rtl/>
        </w:rPr>
        <w:t>ب</w:t>
      </w:r>
      <w:r w:rsidR="00B05395">
        <w:rPr>
          <w:rFonts w:hint="cs"/>
          <w:rtl/>
        </w:rPr>
        <w:t xml:space="preserve"> تکنولوژی </w:t>
      </w:r>
      <w:r w:rsidR="00AF7CB8">
        <w:rPr>
          <w:rFonts w:hint="cs"/>
          <w:rtl/>
        </w:rPr>
        <w:t>هم با در نظر گرفتن</w:t>
      </w:r>
      <w:r w:rsidR="00B05395">
        <w:rPr>
          <w:rFonts w:hint="cs"/>
          <w:rtl/>
        </w:rPr>
        <w:t xml:space="preserve"> 3 معیار</w:t>
      </w:r>
      <w:r w:rsidR="00AF7CB8">
        <w:rPr>
          <w:rFonts w:hint="cs"/>
          <w:rtl/>
        </w:rPr>
        <w:t xml:space="preserve"> هزینه راه</w:t>
      </w:r>
      <w:r w:rsidR="00AF7CB8">
        <w:rPr>
          <w:rtl/>
        </w:rPr>
        <w:softHyphen/>
      </w:r>
      <w:r w:rsidR="00AF7CB8">
        <w:rPr>
          <w:rFonts w:hint="cs"/>
          <w:rtl/>
        </w:rPr>
        <w:t>اندازی، هزینه تولید و میزان انتشارکربن</w:t>
      </w:r>
      <w:r w:rsidR="00B05395">
        <w:rPr>
          <w:rFonts w:hint="cs"/>
          <w:rtl/>
        </w:rPr>
        <w:t xml:space="preserve"> </w:t>
      </w:r>
      <w:r w:rsidR="00257684">
        <w:rPr>
          <w:rFonts w:hint="cs"/>
          <w:rtl/>
        </w:rPr>
        <w:t>گرفته می</w:t>
      </w:r>
      <w:r w:rsidR="00257684">
        <w:rPr>
          <w:rtl/>
        </w:rPr>
        <w:softHyphen/>
      </w:r>
      <w:r w:rsidR="00257684">
        <w:rPr>
          <w:rFonts w:hint="cs"/>
          <w:rtl/>
        </w:rPr>
        <w:t>شود</w:t>
      </w:r>
      <w:r w:rsidR="00B05395">
        <w:rPr>
          <w:rFonts w:hint="cs"/>
          <w:rtl/>
        </w:rPr>
        <w:t xml:space="preserve"> که در دسته ها اقتصادی و محیط زیست قرار می</w:t>
      </w:r>
      <w:r w:rsidR="00AF7CB8">
        <w:rPr>
          <w:rtl/>
        </w:rPr>
        <w:softHyphen/>
      </w:r>
      <w:r w:rsidR="00B05395">
        <w:rPr>
          <w:rFonts w:hint="cs"/>
          <w:rtl/>
        </w:rPr>
        <w:t>گیر</w:t>
      </w:r>
      <w:r w:rsidR="00AF7CB8">
        <w:rPr>
          <w:rFonts w:hint="cs"/>
          <w:rtl/>
        </w:rPr>
        <w:t>ن</w:t>
      </w:r>
      <w:r w:rsidR="00B05395">
        <w:rPr>
          <w:rFonts w:hint="cs"/>
          <w:rtl/>
        </w:rPr>
        <w:t>د</w:t>
      </w:r>
      <w:r w:rsidR="00AF7CB8">
        <w:rPr>
          <w:rFonts w:hint="cs"/>
          <w:rtl/>
        </w:rPr>
        <w:t>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کمینه‌سازی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و تأثیرات محیط‌زیست در نظر گرفته‌شده است که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برابر مجموع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، حمل‌ونقل (حمل‌ونقل مواد اولیه، پسماند و محصولات)، عملیات (هزینه تولید، انبار، بازسازی، نوسازی، دمونتاژ) و خرید مواد اولیه و پسماند منهای درآمدهای حاصل از فروش محصولات و پسماندهای دمونتاژ شده است. برای کمینه‌سازی تأثیرات محیط‌زیستی از </w:t>
      </w:r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 xml:space="preserve">ی انتشار کربن استفاده‌شده است. نرخ مالیات انتشار کربن به‌صورت پله‌ای در نظر گر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که با افزایش میزان انتشار کربن نرخ مالیات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 و منابع انتشاری کربن شامل حمل‌ونقل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0A07FA7A" w14:textId="66F7250D" w:rsidR="00F26DA8" w:rsidRDefault="002660CF" w:rsidP="00020080">
      <w:pPr>
        <w:pStyle w:val="Caption"/>
        <w:rPr>
          <w:rtl/>
        </w:rPr>
      </w:pPr>
      <w:r w:rsidRPr="002660CF">
        <w:rPr>
          <w:noProof/>
          <w:rtl/>
        </w:rPr>
        <w:lastRenderedPageBreak/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012834C2" w:rsidR="00FD7EBE" w:rsidRDefault="00FD7EBE" w:rsidP="00020080">
      <w:pPr>
        <w:pStyle w:val="Caption"/>
        <w:rPr>
          <w:rtl/>
        </w:rPr>
      </w:pPr>
      <w:bookmarkStart w:id="60" w:name="_Toc24845837"/>
      <w:r>
        <w:rPr>
          <w:rtl/>
        </w:rPr>
        <w:t xml:space="preserve">شکل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TYLEREF</w:instrText>
      </w:r>
      <w:r w:rsidR="00C744A2">
        <w:rPr>
          <w:rtl/>
        </w:rPr>
        <w:instrText xml:space="preserve"> 1 \</w:instrText>
      </w:r>
      <w:r w:rsidR="00C744A2">
        <w:instrText>s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‏3</w:t>
      </w:r>
      <w:r w:rsidR="00C744A2">
        <w:rPr>
          <w:rtl/>
        </w:rPr>
        <w:fldChar w:fldCharType="end"/>
      </w:r>
      <w:r w:rsidR="00C744A2">
        <w:rPr>
          <w:rtl/>
        </w:rPr>
        <w:noBreakHyphen/>
      </w:r>
      <w:r w:rsidR="009704B3">
        <w:rPr>
          <w:rFonts w:hint="cs"/>
          <w:rtl/>
        </w:rPr>
        <w:t>‏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EQ</w:instrText>
      </w:r>
      <w:r w:rsidR="00C744A2">
        <w:rPr>
          <w:rtl/>
        </w:rPr>
        <w:instrText xml:space="preserve"> شکل \* </w:instrText>
      </w:r>
      <w:r w:rsidR="00C744A2">
        <w:instrText>ARABIC \s 1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1</w:t>
      </w:r>
      <w:r w:rsidR="00C744A2">
        <w:rPr>
          <w:rtl/>
        </w:rPr>
        <w:fldChar w:fldCharType="end"/>
      </w:r>
      <w:r>
        <w:rPr>
          <w:rFonts w:hint="cs"/>
          <w:rtl/>
        </w:rPr>
        <w:t>: شبکه زنجیره تامین حلقه بسته</w:t>
      </w:r>
      <w:bookmarkEnd w:id="60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DE519B">
      <w:pPr>
        <w:pStyle w:val="Heading3"/>
        <w:numPr>
          <w:ilvl w:val="2"/>
          <w:numId w:val="22"/>
        </w:numPr>
        <w:rPr>
          <w:rtl/>
        </w:rPr>
      </w:pPr>
      <w:bookmarkStart w:id="61" w:name="_Toc24845819"/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61"/>
    </w:p>
    <w:p w14:paraId="51724021" w14:textId="021E71AA" w:rsidR="000E70D8" w:rsidRDefault="00B050B6" w:rsidP="00C67B03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5"/>
      </w:r>
      <w:r w:rsidR="00785B1C">
        <w:rPr>
          <w:rFonts w:hint="cs"/>
          <w:rtl/>
        </w:rPr>
        <w:t xml:space="preserve"> 2- کرین کاپ</w:t>
      </w:r>
      <w:r w:rsidR="00785B1C">
        <w:rPr>
          <w:rStyle w:val="FootnoteReference"/>
          <w:rtl/>
        </w:rPr>
        <w:footnoteReference w:id="36"/>
      </w:r>
      <w:r w:rsidR="00785B1C">
        <w:rPr>
          <w:rFonts w:hint="cs"/>
          <w:rtl/>
        </w:rPr>
        <w:t xml:space="preserve"> 3- </w:t>
      </w:r>
      <w:r w:rsidR="00F8521B">
        <w:rPr>
          <w:rFonts w:hint="cs"/>
          <w:rtl/>
        </w:rPr>
        <w:t xml:space="preserve"> تجارت و کاپ</w:t>
      </w:r>
      <w:r w:rsidR="00F8521B">
        <w:rPr>
          <w:rStyle w:val="FootnoteReference"/>
          <w:rtl/>
        </w:rPr>
        <w:footnoteReference w:id="37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8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Author&gt;Waltho&lt;/Author&gt;&lt;Year&gt;2018&lt;/Year&gt;&lt;RecNum&gt;29&lt;/RecNum&gt;&lt;DisplayText&gt;[38]&lt;/DisplayText&gt;&lt;record&gt;&lt;rec-number&gt;29&lt;/rec-number&gt;&lt;foreign-keys&gt;&lt;key app="EN" db-id="p0p9ax5rces2e9ev2xzp0w5kpv9zzrz5r0tz" timestamp="1571066903"&gt;29</w:instrText>
      </w:r>
      <w:r w:rsidR="00C67B03">
        <w:rPr>
          <w:rtl/>
        </w:rPr>
        <w:instrText>&lt;/</w:instrText>
      </w:r>
      <w:r w:rsidR="00C67B03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C67B03">
        <w:rPr>
          <w:rtl/>
        </w:rPr>
        <w:instrText xml:space="preserve">: </w:instrText>
      </w:r>
      <w:r w:rsidR="00C67B03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C67B03">
        <w:rPr>
          <w:rtl/>
        </w:rPr>
        <w:instrText>&gt;&lt;</w:instrText>
      </w:r>
      <w:r w:rsidR="00C67B03">
        <w:instrText>dates&gt;&lt;year&gt;2018&lt;/year&gt;&lt;/dates&gt;&lt;isbn&gt;0925-5273&lt;/isbn&gt;&lt;urls&gt;&lt;/urls&gt;&lt;/record&gt;&lt;/Cite&gt;&lt;/EndNote</w:instrText>
      </w:r>
      <w:r w:rsidR="00C67B03">
        <w:rPr>
          <w:rtl/>
        </w:rPr>
        <w:instrText>&gt;</w:instrText>
      </w:r>
      <w:r w:rsidR="00EB0B7A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38" w:tooltip="Waltho, 2018 #29" w:history="1">
        <w:r w:rsidR="00C67B03" w:rsidRPr="00C67B03">
          <w:rPr>
            <w:rStyle w:val="Hyperlink"/>
            <w:rtl/>
          </w:rPr>
          <w:t>38</w:t>
        </w:r>
      </w:hyperlink>
      <w:r w:rsidR="00C67B03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 </w:t>
      </w:r>
      <w:r w:rsidR="00BF7A39">
        <w:rPr>
          <w:rFonts w:hint="cs"/>
          <w:rtl/>
        </w:rPr>
        <w:t xml:space="preserve"> نرخ مالیات این روش مطابق </w:t>
      </w:r>
      <w:r w:rsidR="00164E08">
        <w:rPr>
          <w:rFonts w:cs="Calibri" w:hint="cs"/>
          <w:rtl/>
        </w:rPr>
        <w:t>"</w:t>
      </w:r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440F05">
        <w:rPr>
          <w:rtl/>
        </w:rPr>
        <w:t xml:space="preserve">معادلة </w:t>
      </w:r>
      <w:r w:rsidR="00440F05">
        <w:rPr>
          <w:noProof/>
          <w:rtl/>
        </w:rPr>
        <w:t>1</w:t>
      </w:r>
      <w:r w:rsidR="00440F05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>برای 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1C9693A2" w:rsidR="00BF7A39" w:rsidRDefault="00BF7A39" w:rsidP="00020080">
      <w:pPr>
        <w:pStyle w:val="Caption"/>
      </w:pPr>
      <w:bookmarkStart w:id="62" w:name="_Ref22837748"/>
      <w:r>
        <w:rPr>
          <w:rtl/>
        </w:rPr>
        <w:t xml:space="preserve">معادلة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62"/>
    </w:p>
    <w:p w14:paraId="34273F27" w14:textId="0B04406A" w:rsidR="00BF7A39" w:rsidRDefault="00BF7A39" w:rsidP="00B07435">
      <w:pPr>
        <w:bidi w:val="0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 id="_x0000_i1026" type="#_x0000_t75" style="width:180pt;height:1in" o:ole="">
            <v:imagedata r:id="rId27" o:title=""/>
          </v:shape>
          <o:OLEObject Type="Embed" ProgID="Equation.DSMT4" ShapeID="_x0000_i1026" DrawAspect="Content" ObjectID="_1636064088" r:id="rId28"/>
        </w:object>
      </w:r>
    </w:p>
    <w:p w14:paraId="3D27DA1B" w14:textId="32D2B79E" w:rsidR="00146AD5" w:rsidRPr="000A214A" w:rsidRDefault="00146AD5" w:rsidP="00B07435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مزاین مالیات را نشان می</w:t>
      </w:r>
      <w:r>
        <w:rPr>
          <w:rtl/>
        </w:rPr>
        <w:softHyphen/>
      </w:r>
      <w:r>
        <w:rPr>
          <w:rFonts w:hint="cs"/>
          <w:rtl/>
        </w:rPr>
        <w:t xml:space="preserve">دهد.  </w:t>
      </w:r>
    </w:p>
    <w:p w14:paraId="27130E74" w14:textId="77777777" w:rsidR="001838DF" w:rsidRDefault="00D922A0" w:rsidP="00B07435">
      <w:pPr>
        <w:keepNext/>
      </w:pPr>
      <w:r>
        <w:rPr>
          <w:noProof/>
        </w:rPr>
        <w:lastRenderedPageBreak/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5BDE7B2C" w:rsidR="00693DAF" w:rsidRDefault="001838DF" w:rsidP="00020080">
      <w:pPr>
        <w:pStyle w:val="Caption"/>
        <w:rPr>
          <w:rtl/>
        </w:rPr>
      </w:pPr>
      <w:bookmarkStart w:id="63" w:name="_Ref22027747"/>
      <w:bookmarkStart w:id="64" w:name="_Toc24845838"/>
      <w:r>
        <w:rPr>
          <w:rtl/>
        </w:rPr>
        <w:t xml:space="preserve">شکل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TYLEREF</w:instrText>
      </w:r>
      <w:r w:rsidR="00C744A2">
        <w:rPr>
          <w:rtl/>
        </w:rPr>
        <w:instrText xml:space="preserve"> 1 \</w:instrText>
      </w:r>
      <w:r w:rsidR="00C744A2">
        <w:instrText>s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‏3</w:t>
      </w:r>
      <w:r w:rsidR="00C744A2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C744A2">
        <w:rPr>
          <w:rtl/>
        </w:rPr>
        <w:noBreakHyphen/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EQ</w:instrText>
      </w:r>
      <w:r w:rsidR="00C744A2">
        <w:rPr>
          <w:rtl/>
        </w:rPr>
        <w:instrText xml:space="preserve"> شکل \* </w:instrText>
      </w:r>
      <w:r w:rsidR="00C744A2">
        <w:instrText>ARABIC \s 1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2</w:t>
      </w:r>
      <w:r w:rsidR="00C744A2">
        <w:rPr>
          <w:rtl/>
        </w:rPr>
        <w:fldChar w:fldCharType="end"/>
      </w:r>
      <w:bookmarkEnd w:id="63"/>
      <w:r>
        <w:rPr>
          <w:noProof/>
          <w:rtl/>
        </w:rPr>
        <w:t xml:space="preserve"> </w:t>
      </w:r>
      <w:r>
        <w:rPr>
          <w:rFonts w:hint="cs"/>
          <w:noProof/>
          <w:rtl/>
        </w:rPr>
        <w:t>: نمودار مالیات کربن</w:t>
      </w:r>
      <w:bookmarkEnd w:id="64"/>
    </w:p>
    <w:p w14:paraId="1E50D481" w14:textId="65CE5489" w:rsidR="00CC4F7A" w:rsidRPr="000E70D8" w:rsidRDefault="00CC4F7A" w:rsidP="00B07435">
      <w:pPr>
        <w:rPr>
          <w:rtl/>
        </w:rPr>
      </w:pPr>
    </w:p>
    <w:p w14:paraId="1DF50DD7" w14:textId="267AF0CC" w:rsidR="0028070F" w:rsidRDefault="00767C6B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65" w:name="_Toc24845820"/>
      <w:r>
        <w:rPr>
          <w:rFonts w:hint="cs"/>
          <w:rtl/>
        </w:rPr>
        <w:t>فرمول‌بندی</w:t>
      </w:r>
      <w:bookmarkEnd w:id="65"/>
    </w:p>
    <w:p w14:paraId="4211E319" w14:textId="783DF842" w:rsidR="004241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در این بخش مدل ریاضی</w:t>
      </w:r>
      <w:r w:rsidR="00C54471">
        <w:rPr>
          <w:rFonts w:hint="cs"/>
          <w:rtl/>
        </w:rPr>
        <w:t xml:space="preserve"> جهت بهینه سازی شبکه</w:t>
      </w:r>
      <w:r>
        <w:rPr>
          <w:rFonts w:hint="cs"/>
          <w:rtl/>
        </w:rPr>
        <w:t xml:space="preserve"> فرمول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C54471">
        <w:rPr>
          <w:rFonts w:hint="cs"/>
          <w:rtl/>
        </w:rPr>
        <w:t xml:space="preserve"> که شامل تصمیمات مختلف مکان یابی، تخصیص و ... ادست که در ادامه تمامی بخش</w:t>
      </w:r>
      <w:r w:rsidR="00C54471">
        <w:rPr>
          <w:rtl/>
        </w:rPr>
        <w:softHyphen/>
      </w:r>
      <w:r w:rsidR="00C54471">
        <w:rPr>
          <w:rFonts w:hint="cs"/>
          <w:rtl/>
        </w:rPr>
        <w:t>ها توضیح داده خواهد شد.</w:t>
      </w:r>
    </w:p>
    <w:p w14:paraId="7C69E1E0" w14:textId="62870FE4" w:rsidR="00C54471" w:rsidRDefault="00C54471" w:rsidP="00DE519B">
      <w:pPr>
        <w:pStyle w:val="Heading3"/>
        <w:numPr>
          <w:ilvl w:val="2"/>
          <w:numId w:val="22"/>
        </w:numPr>
        <w:rPr>
          <w:rtl/>
        </w:rPr>
      </w:pPr>
      <w:bookmarkStart w:id="66" w:name="_Toc24845821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 و اندیس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66"/>
    </w:p>
    <w:p w14:paraId="72799051" w14:textId="4763E0C6" w:rsidR="00C54471" w:rsidRPr="00C54471" w:rsidRDefault="00C54471" w:rsidP="00C54471">
      <w:pPr>
        <w:rPr>
          <w:rtl/>
        </w:rPr>
      </w:pPr>
      <w:r>
        <w:rPr>
          <w:rFonts w:hint="cs"/>
          <w:rtl/>
        </w:rPr>
        <w:t>در این بخش مجموعه</w:t>
      </w:r>
      <w:r>
        <w:rPr>
          <w:rtl/>
        </w:rPr>
        <w:softHyphen/>
      </w:r>
      <w:r>
        <w:rPr>
          <w:rFonts w:hint="cs"/>
          <w:rtl/>
        </w:rPr>
        <w:t>ها و اندیس</w:t>
      </w:r>
      <w:r>
        <w:rPr>
          <w:rtl/>
        </w:rPr>
        <w:softHyphen/>
      </w:r>
      <w:r>
        <w:rPr>
          <w:rFonts w:hint="cs"/>
          <w:rtl/>
        </w:rPr>
        <w:t>ها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4341FCAA" w14:textId="684C3267" w:rsidR="006D00A6" w:rsidRDefault="006D00A6" w:rsidP="00020080">
      <w:pPr>
        <w:pStyle w:val="Caption"/>
        <w:rPr>
          <w:noProof/>
        </w:rPr>
      </w:pPr>
      <w:bookmarkStart w:id="67" w:name="_Ref16197516"/>
      <w:bookmarkStart w:id="68" w:name="_Ref16197499"/>
      <w:bookmarkStart w:id="69" w:name="_Toc25344887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TYLEREF</w:instrText>
      </w:r>
      <w:r w:rsidR="001D00C3">
        <w:rPr>
          <w:rtl/>
        </w:rPr>
        <w:instrText xml:space="preserve"> 1 \</w:instrText>
      </w:r>
      <w:r w:rsidR="001D00C3"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EQ</w:instrText>
      </w:r>
      <w:r w:rsidR="001D00C3">
        <w:rPr>
          <w:rtl/>
        </w:rPr>
        <w:instrText xml:space="preserve"> جدول \* </w:instrText>
      </w:r>
      <w:r w:rsidR="001D00C3"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1</w:t>
      </w:r>
      <w:r w:rsidR="001D00C3">
        <w:rPr>
          <w:rtl/>
        </w:rPr>
        <w:fldChar w:fldCharType="end"/>
      </w:r>
      <w:bookmarkEnd w:id="67"/>
      <w:r>
        <w:rPr>
          <w:rFonts w:hint="cs"/>
          <w:noProof/>
          <w:rtl/>
        </w:rPr>
        <w:t xml:space="preserve">:  جدول </w:t>
      </w:r>
      <w:bookmarkEnd w:id="68"/>
      <w:r w:rsidR="00772D5F">
        <w:rPr>
          <w:noProof/>
          <w:rtl/>
        </w:rPr>
        <w:t>مجموعه‌ها</w:t>
      </w:r>
      <w:bookmarkEnd w:id="69"/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559"/>
        <w:gridCol w:w="835"/>
        <w:gridCol w:w="568"/>
        <w:gridCol w:w="2975"/>
        <w:gridCol w:w="709"/>
        <w:gridCol w:w="425"/>
      </w:tblGrid>
      <w:tr w:rsidR="00B9356F" w:rsidRPr="00B9356F" w14:paraId="0F893E4A" w14:textId="77777777" w:rsidTr="007D744D">
        <w:trPr>
          <w:trHeight w:val="384"/>
          <w:jc w:val="center"/>
        </w:trPr>
        <w:tc>
          <w:tcPr>
            <w:tcW w:w="196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460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313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  <w:t>#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391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23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</w:tr>
      <w:tr w:rsidR="00B9356F" w:rsidRPr="00B9356F" w14:paraId="42FCD547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انبارها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i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1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تأمین‌کننده‌ها 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s ϵ S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S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B9356F" w:rsidRPr="00B9356F" w14:paraId="40B65DC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ظرفیت‌های مراکز دمونتاژ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d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2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تولیدکنندگان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f ϵ F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F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B9356F" w:rsidRPr="00B9356F" w14:paraId="5A85EDB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مراکز نو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n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3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بازیافت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q ϵ Q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Q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B9356F" w:rsidRPr="00B9356F" w14:paraId="11DFAA3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ظرفیت‌های مراکز باز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m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4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دمونتاز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d ϵ D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D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B9356F" w:rsidRPr="00B9356F" w14:paraId="5D14D984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مراکز بازیاف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q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5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نو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n ϵ N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N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B9356F" w:rsidRPr="00B9356F" w14:paraId="3E6B4DE6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دوره‌های برنامه‌ری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T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6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باز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m ϵ M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M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B9356F" w:rsidRPr="00B9356F" w14:paraId="4726F030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تکنولوژی‌های تولید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O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7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راکز انبار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I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B9356F" w:rsidRPr="00B9356F" w14:paraId="6B633B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lastRenderedPageBreak/>
              <w:t>مجموعه روش‌های حمل‌ونقل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K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8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راکز توزیع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Z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B9356F" w:rsidRPr="00B9356F" w14:paraId="19961F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پله‌های مالیات انتشار کربن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Ta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9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واد اولیه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J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B9356F" w:rsidRPr="00B9356F" w14:paraId="4A7327A1" w14:textId="77777777" w:rsidTr="007D744D">
        <w:trPr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611EB12E" w:rsidR="00067F19" w:rsidRPr="00B9356F" w:rsidRDefault="00C962B7" w:rsidP="009A63D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حصولا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42C5BE93" w:rsidR="00067F19" w:rsidRPr="00B9356F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28"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P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846C8BC" w14:textId="4A1FD89C" w:rsidR="00067F19" w:rsidRPr="007D744D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16"/>
                <w:szCs w:val="16"/>
                <w:lang w:bidi="ar-SA"/>
              </w:rPr>
            </w:pPr>
            <w:r w:rsidRPr="007D744D">
              <w:rPr>
                <w:rFonts w:eastAsia="Times New Roman" w:cs="Times New Roman" w:hint="cs"/>
                <w:sz w:val="16"/>
                <w:szCs w:val="16"/>
                <w:rtl/>
                <w:lang w:bidi="ar-SA"/>
              </w:rPr>
              <w:t>20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ظرفیت‌های تولید با تکنولوژ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o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7D744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o)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6465A222" w:rsidR="00067F19" w:rsidRDefault="00067F19" w:rsidP="00067F19">
      <w:pPr>
        <w:rPr>
          <w:rtl/>
        </w:rPr>
      </w:pPr>
    </w:p>
    <w:p w14:paraId="2A09DC3A" w14:textId="301BE227" w:rsidR="005E0FB6" w:rsidRDefault="005E0FB6" w:rsidP="00DE519B">
      <w:pPr>
        <w:pStyle w:val="Heading3"/>
        <w:numPr>
          <w:ilvl w:val="2"/>
          <w:numId w:val="22"/>
        </w:numPr>
        <w:rPr>
          <w:rtl/>
        </w:rPr>
      </w:pPr>
      <w:bookmarkStart w:id="70" w:name="_Toc24845822"/>
      <w:r>
        <w:rPr>
          <w:rFonts w:hint="cs"/>
          <w:rtl/>
        </w:rPr>
        <w:t>پارامتر</w:t>
      </w:r>
      <w:r>
        <w:rPr>
          <w:rtl/>
        </w:rPr>
        <w:softHyphen/>
      </w:r>
      <w:r>
        <w:rPr>
          <w:rFonts w:hint="cs"/>
          <w:rtl/>
        </w:rPr>
        <w:t>های مدل</w:t>
      </w:r>
      <w:r w:rsidR="008F70F3">
        <w:rPr>
          <w:rFonts w:hint="cs"/>
          <w:rtl/>
        </w:rPr>
        <w:t xml:space="preserve"> ریاضی</w:t>
      </w:r>
      <w:bookmarkEnd w:id="70"/>
    </w:p>
    <w:p w14:paraId="647A0A38" w14:textId="7E2608EE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6</w:t>
      </w:r>
      <w:r w:rsidR="00440F05">
        <w:rPr>
          <w:rFonts w:hint="cs"/>
          <w:noProof/>
          <w:rtl/>
        </w:rPr>
        <w:t xml:space="preserve">: لیست </w:t>
      </w:r>
      <w:r w:rsidR="00440F05">
        <w:rPr>
          <w:noProof/>
          <w:rtl/>
        </w:rPr>
        <w:t>پارامترها</w:t>
      </w:r>
      <w:r w:rsidR="00440F05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5F964198" w:rsidR="00497A3C" w:rsidRPr="00067F19" w:rsidRDefault="00497A3C" w:rsidP="00020080">
      <w:pPr>
        <w:pStyle w:val="Caption"/>
        <w:rPr>
          <w:rtl/>
        </w:rPr>
      </w:pPr>
      <w:bookmarkStart w:id="71" w:name="_Ref22860572"/>
      <w:bookmarkStart w:id="72" w:name="_Toc25344888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TYLEREF</w:instrText>
      </w:r>
      <w:r w:rsidR="001D00C3">
        <w:rPr>
          <w:rFonts w:hint="cs"/>
          <w:rtl/>
        </w:rPr>
        <w:instrText xml:space="preserve"> 1 \</w:instrText>
      </w:r>
      <w:r w:rsidR="001D00C3">
        <w:rPr>
          <w:rFonts w:hint="cs"/>
        </w:rPr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EQ</w:instrText>
      </w:r>
      <w:r w:rsidR="001D00C3">
        <w:rPr>
          <w:rFonts w:hint="cs"/>
          <w:rtl/>
        </w:rPr>
        <w:instrText xml:space="preserve"> جدول \* </w:instrText>
      </w:r>
      <w:r w:rsidR="001D00C3">
        <w:rPr>
          <w:rFonts w:hint="cs"/>
        </w:rPr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2</w:t>
      </w:r>
      <w:r w:rsidR="001D00C3">
        <w:rPr>
          <w:rtl/>
        </w:rPr>
        <w:fldChar w:fldCharType="end"/>
      </w:r>
      <w:r>
        <w:rPr>
          <w:rFonts w:hint="cs"/>
          <w:noProof/>
          <w:rtl/>
        </w:rPr>
        <w:t xml:space="preserve">: لیست </w:t>
      </w:r>
      <w:r>
        <w:rPr>
          <w:noProof/>
          <w:rtl/>
        </w:rPr>
        <w:t>پارامترها</w:t>
      </w:r>
      <w:r>
        <w:rPr>
          <w:rFonts w:hint="cs"/>
          <w:noProof/>
          <w:rtl/>
        </w:rPr>
        <w:t>ی مدل</w:t>
      </w:r>
      <w:bookmarkEnd w:id="71"/>
      <w:bookmarkEnd w:id="72"/>
    </w:p>
    <w:tbl>
      <w:tblPr>
        <w:tblStyle w:val="ListTable1Light-Accent31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7637"/>
        <w:gridCol w:w="868"/>
        <w:gridCol w:w="561"/>
      </w:tblGrid>
      <w:tr w:rsidR="00A14017" w:rsidRPr="00A14017" w14:paraId="592C38FA" w14:textId="77777777" w:rsidTr="00A140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3612F5" w14:textId="77777777" w:rsidR="00C82674" w:rsidRPr="00A14017" w:rsidRDefault="00C82674" w:rsidP="00A14017">
            <w:pPr>
              <w:jc w:val="center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توضیح پارامتر</w:t>
            </w:r>
          </w:p>
        </w:tc>
        <w:tc>
          <w:tcPr>
            <w:tcW w:w="868" w:type="dxa"/>
            <w:noWrap/>
            <w:vAlign w:val="center"/>
            <w:hideMark/>
          </w:tcPr>
          <w:p w14:paraId="3982306C" w14:textId="77777777" w:rsidR="00C82674" w:rsidRPr="00A14017" w:rsidRDefault="00C82674" w:rsidP="00A1401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نماد</w:t>
            </w:r>
          </w:p>
        </w:tc>
        <w:tc>
          <w:tcPr>
            <w:tcW w:w="561" w:type="dxa"/>
            <w:noWrap/>
            <w:vAlign w:val="center"/>
            <w:hideMark/>
          </w:tcPr>
          <w:p w14:paraId="52887CE5" w14:textId="77777777" w:rsidR="00C82674" w:rsidRPr="00A14017" w:rsidRDefault="00C82674" w:rsidP="00A14017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sz w:val="28"/>
                <w:lang w:bidi="ar-SA"/>
              </w:rPr>
              <w:t>#</w:t>
            </w:r>
          </w:p>
        </w:tc>
      </w:tr>
      <w:tr w:rsidR="00A14017" w:rsidRPr="00A14017" w14:paraId="3B23B91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E753D4" w14:textId="212DB73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تولید محصول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p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2D8792FB" w14:textId="668CE34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60" w:dyaOrig="380" w14:anchorId="58C38D8A">
                <v:shape id="_x0000_i1027" type="#_x0000_t75" style="width:35.6pt;height:17.6pt" o:ole="">
                  <v:imagedata r:id="rId30" o:title=""/>
                </v:shape>
                <o:OLEObject Type="Embed" ProgID="Equation.DSMT4" ShapeID="_x0000_i1027" DrawAspect="Content" ObjectID="_1636064089" r:id="rId3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51E6C0B" w14:textId="5C27A547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</w:tr>
      <w:tr w:rsidR="00A14017" w:rsidRPr="00A14017" w14:paraId="1291A1C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994A1C1" w14:textId="6212291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60E5695" w14:textId="4168FAF6" w:rsidR="00C82674" w:rsidRPr="00A14017" w:rsidRDefault="00C82674" w:rsidP="00A14017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60BE1C0E">
                <v:shape id="_x0000_i1028" type="#_x0000_t75" style="width:30pt;height:17.6pt" o:ole="">
                  <v:imagedata r:id="rId32" o:title=""/>
                </v:shape>
                <o:OLEObject Type="Embed" ProgID="Equation.DSMT4" ShapeID="_x0000_i1028" DrawAspect="Content" ObjectID="_1636064090" r:id="rId3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F1C7A6E" w14:textId="29C5932E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</w:t>
            </w:r>
          </w:p>
        </w:tc>
      </w:tr>
      <w:tr w:rsidR="00A14017" w:rsidRPr="00A14017" w14:paraId="1FE601E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9A15A69" w14:textId="58D7FE5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دمونتاژ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E165B2A" w14:textId="618C1F2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70622C4E">
                <v:shape id="_x0000_i1029" type="#_x0000_t75" style="width:24pt;height:17.6pt" o:ole="">
                  <v:imagedata r:id="rId34" o:title=""/>
                </v:shape>
                <o:OLEObject Type="Embed" ProgID="Equation.DSMT4" ShapeID="_x0000_i1029" DrawAspect="Content" ObjectID="_1636064091" r:id="rId3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AB43F1C" w14:textId="7FA090C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</w:tr>
      <w:tr w:rsidR="00A14017" w:rsidRPr="00A14017" w14:paraId="3AC3582A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E6AA622" w14:textId="71457FF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C744B48" w14:textId="4D2EDE7D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01434B23">
                <v:shape id="_x0000_i1030" type="#_x0000_t75" style="width:24pt;height:17.6pt" o:ole="">
                  <v:imagedata r:id="rId36" o:title=""/>
                </v:shape>
                <o:OLEObject Type="Embed" ProgID="Equation.DSMT4" ShapeID="_x0000_i1030" DrawAspect="Content" ObjectID="_1636064092" r:id="rId3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8D655" w14:textId="5D617359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</w:tr>
      <w:tr w:rsidR="00A14017" w:rsidRPr="00A14017" w14:paraId="4A8CD2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4CC13C4" w14:textId="1CF0E9F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741EF2EF" w14:textId="1269D850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60" w:dyaOrig="380" w14:anchorId="24C1D239">
                <v:shape id="_x0000_i1031" type="#_x0000_t75" style="width:30pt;height:17.6pt" o:ole="">
                  <v:imagedata r:id="rId38" o:title=""/>
                </v:shape>
                <o:OLEObject Type="Embed" ProgID="Equation.DSMT4" ShapeID="_x0000_i1031" DrawAspect="Content" ObjectID="_1636064093" r:id="rId3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25AA585" w14:textId="6C038C66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</w:t>
            </w:r>
          </w:p>
        </w:tc>
      </w:tr>
      <w:tr w:rsidR="00A14017" w:rsidRPr="00A14017" w14:paraId="6531ABD9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D13C56" w14:textId="0279012D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بازیافت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41048F9A" w14:textId="423EF83E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3A4C4D7">
                <v:shape id="_x0000_i1032" type="#_x0000_t75" style="width:24pt;height:17.6pt" o:ole="">
                  <v:imagedata r:id="rId40" o:title=""/>
                </v:shape>
                <o:OLEObject Type="Embed" ProgID="Equation.DSMT4" ShapeID="_x0000_i1032" DrawAspect="Content" ObjectID="_1636064094" r:id="rId4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705D10C" w14:textId="0419979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</w:t>
            </w:r>
          </w:p>
        </w:tc>
      </w:tr>
      <w:tr w:rsidR="00A14017" w:rsidRPr="00A14017" w14:paraId="20A8D3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9BC8CE" w14:textId="378796E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فاصله بین تسهیلات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e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b</w:t>
            </w:r>
          </w:p>
        </w:tc>
        <w:tc>
          <w:tcPr>
            <w:tcW w:w="868" w:type="dxa"/>
            <w:noWrap/>
            <w:vAlign w:val="center"/>
            <w:hideMark/>
          </w:tcPr>
          <w:p w14:paraId="7F738B61" w14:textId="7CE8723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25FDC24B">
                <v:shape id="_x0000_i1033" type="#_x0000_t75" style="width:24pt;height:17.6pt" o:ole="">
                  <v:imagedata r:id="rId42" o:title=""/>
                </v:shape>
                <o:OLEObject Type="Embed" ProgID="Equation.DSMT4" ShapeID="_x0000_i1033" DrawAspect="Content" ObjectID="_1636064095" r:id="rId4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EB714E2" w14:textId="1C2D8323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</w:tr>
      <w:tr w:rsidR="00A14017" w:rsidRPr="00A14017" w14:paraId="48BB252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DBFFB9B" w14:textId="614B77C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هزینه حمل‌ ماده او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 وسیله نق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k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92447A4" w14:textId="12A11211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DDCBFF5">
                <v:shape id="_x0000_i1034" type="#_x0000_t75" style="width:24pt;height:17.6pt" o:ole="">
                  <v:imagedata r:id="rId44" o:title=""/>
                </v:shape>
                <o:OLEObject Type="Embed" ProgID="Equation.DSMT4" ShapeID="_x0000_i1034" DrawAspect="Content" ObjectID="_1636064096" r:id="rId4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FDD52B7" w14:textId="12EEF7D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</w:t>
            </w:r>
          </w:p>
        </w:tc>
      </w:tr>
      <w:tr w:rsidR="00A14017" w:rsidRPr="00A14017" w14:paraId="59579AC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A878039" w14:textId="4364A65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حمل‌ونقل محصول با نق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B4EF0E9" w14:textId="4FFA15F6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1CCC05B6">
                <v:shape id="_x0000_i1035" type="#_x0000_t75" style="width:24.4pt;height:17.6pt" o:ole="">
                  <v:imagedata r:id="rId46" o:title=""/>
                </v:shape>
                <o:OLEObject Type="Embed" ProgID="Equation.DSMT4" ShapeID="_x0000_i1035" DrawAspect="Content" ObjectID="_1636064097" r:id="rId4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E7CEB31" w14:textId="3F28050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</w:t>
            </w:r>
          </w:p>
        </w:tc>
      </w:tr>
      <w:tr w:rsidR="00A14017" w:rsidRPr="00A14017" w14:paraId="5F05D77B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154F368" w14:textId="1599ABE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تولید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o</w:t>
            </w:r>
          </w:p>
        </w:tc>
        <w:tc>
          <w:tcPr>
            <w:tcW w:w="868" w:type="dxa"/>
            <w:noWrap/>
            <w:vAlign w:val="center"/>
            <w:hideMark/>
          </w:tcPr>
          <w:p w14:paraId="030A9535" w14:textId="60E9B922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6AB01B8A">
                <v:shape id="_x0000_i1036" type="#_x0000_t75" style="width:30.4pt;height:17.6pt" o:ole="">
                  <v:imagedata r:id="rId48" o:title=""/>
                </v:shape>
                <o:OLEObject Type="Embed" ProgID="Equation.DSMT4" ShapeID="_x0000_i1036" DrawAspect="Content" ObjectID="_1636064098" r:id="rId4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0ABD1D" w14:textId="316F031A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</w:tr>
      <w:tr w:rsidR="00A14017" w:rsidRPr="00A14017" w14:paraId="621D6BE6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387736" w14:textId="351C313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گهدار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C421BE5" w14:textId="19B8825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5E470215">
                <v:shape id="_x0000_i1037" type="#_x0000_t75" style="width:31.2pt;height:18.4pt" o:ole="">
                  <v:imagedata r:id="rId50" o:title=""/>
                </v:shape>
                <o:OLEObject Type="Embed" ProgID="Equation.DSMT4" ShapeID="_x0000_i1037" DrawAspect="Content" ObjectID="_1636064099" r:id="rId5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F3512C1" w14:textId="4E137E0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</w:tr>
      <w:tr w:rsidR="00A14017" w:rsidRPr="00A14017" w14:paraId="5DDAFCB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6478D8A" w14:textId="642B604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دمونتاژ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20DA600" w14:textId="5E2DD2B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1C5E121A">
                <v:shape id="_x0000_i1038" type="#_x0000_t75" style="width:30.4pt;height:18.4pt" o:ole="">
                  <v:imagedata r:id="rId52" o:title=""/>
                </v:shape>
                <o:OLEObject Type="Embed" ProgID="Equation.DSMT4" ShapeID="_x0000_i1038" DrawAspect="Content" ObjectID="_1636064100" r:id="rId5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0A610AF" w14:textId="56EEDC9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</w:t>
            </w:r>
          </w:p>
        </w:tc>
      </w:tr>
      <w:tr w:rsidR="00A14017" w:rsidRPr="00A14017" w14:paraId="7FF39AB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8A82749" w14:textId="2A42EA8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وساز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5F7D2AC" w14:textId="1D914EE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25996028">
                <v:shape id="_x0000_i1039" type="#_x0000_t75" style="width:30.4pt;height:18.4pt" o:ole="">
                  <v:imagedata r:id="rId54" o:title=""/>
                </v:shape>
                <o:OLEObject Type="Embed" ProgID="Equation.DSMT4" ShapeID="_x0000_i1039" DrawAspect="Content" ObjectID="_1636064101" r:id="rId5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59B7FA" w14:textId="72C4E422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</w:tr>
      <w:tr w:rsidR="00A14017" w:rsidRPr="00A14017" w14:paraId="4BB3356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EFA09B" w14:textId="035A050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هزینه بازسازی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7F142C3" w14:textId="6F94BFF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00" w:dyaOrig="380" w14:anchorId="51F9FE35">
                <v:shape id="_x0000_i1040" type="#_x0000_t75" style="width:38pt;height:18.4pt" o:ole="">
                  <v:imagedata r:id="rId56" o:title=""/>
                </v:shape>
                <o:OLEObject Type="Embed" ProgID="Equation.DSMT4" ShapeID="_x0000_i1040" DrawAspect="Content" ObjectID="_1636064102" r:id="rId5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9AEE42" w14:textId="4C17729C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</w:t>
            </w:r>
          </w:p>
        </w:tc>
      </w:tr>
      <w:tr w:rsidR="00A14017" w:rsidRPr="00A14017" w14:paraId="666A1BE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D4C5E14" w14:textId="77777777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خرید مواد او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از تأمین‌کنند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s</w:t>
            </w:r>
          </w:p>
        </w:tc>
        <w:tc>
          <w:tcPr>
            <w:tcW w:w="868" w:type="dxa"/>
            <w:noWrap/>
            <w:vAlign w:val="center"/>
            <w:hideMark/>
          </w:tcPr>
          <w:p w14:paraId="45C1E687" w14:textId="4CF9E62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10EB9C8">
                <v:shape id="_x0000_i1041" type="#_x0000_t75" style="width:30pt;height:17.6pt" o:ole="">
                  <v:imagedata r:id="rId58" o:title=""/>
                </v:shape>
                <o:OLEObject Type="Embed" ProgID="Equation.DSMT4" ShapeID="_x0000_i1041" DrawAspect="Content" ObjectID="_1636064103" r:id="rId5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B5AAE6" w14:textId="4EC99F94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</w:t>
            </w:r>
          </w:p>
        </w:tc>
      </w:tr>
      <w:tr w:rsidR="00A14017" w:rsidRPr="00A14017" w14:paraId="491AF0E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7BAF38" w14:textId="273DD93E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فروش پسماند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ر دور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t</w:t>
            </w:r>
          </w:p>
        </w:tc>
        <w:tc>
          <w:tcPr>
            <w:tcW w:w="868" w:type="dxa"/>
            <w:noWrap/>
            <w:vAlign w:val="center"/>
            <w:hideMark/>
          </w:tcPr>
          <w:p w14:paraId="24FDE0D8" w14:textId="20517763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1C5EAEB">
                <v:shape id="_x0000_i1042" type="#_x0000_t75" style="width:24pt;height:17.6pt" o:ole="">
                  <v:imagedata r:id="rId60" o:title=""/>
                </v:shape>
                <o:OLEObject Type="Embed" ProgID="Equation.DSMT4" ShapeID="_x0000_i1042" DrawAspect="Content" ObjectID="_1636064104" r:id="rId6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A78EB8" w14:textId="3248B68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</w:t>
            </w:r>
          </w:p>
        </w:tc>
      </w:tr>
      <w:tr w:rsidR="00A14017" w:rsidRPr="00A14017" w14:paraId="780D994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EE861F" w14:textId="2F7FC27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فروش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C9C0FA8" w14:textId="5E354CBF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38AC7B2D">
                <v:shape id="_x0000_i1043" type="#_x0000_t75" style="width:24.4pt;height:18.4pt" o:ole="">
                  <v:imagedata r:id="rId62" o:title=""/>
                </v:shape>
                <o:OLEObject Type="Embed" ProgID="Equation.DSMT4" ShapeID="_x0000_i1043" DrawAspect="Content" ObjectID="_1636064105" r:id="rId6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1162F2" w14:textId="3EB1187C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</w:t>
            </w:r>
          </w:p>
        </w:tc>
      </w:tr>
      <w:tr w:rsidR="00A14017" w:rsidRPr="00A14017" w14:paraId="2ABF2671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DA5FCF8" w14:textId="53546922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خرید پسماند دارای 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E6BFF6" w14:textId="0753BF3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3EE0B020">
                <v:shape id="_x0000_i1044" type="#_x0000_t75" style="width:24.4pt;height:18.4pt" o:ole="">
                  <v:imagedata r:id="rId64" o:title=""/>
                </v:shape>
                <o:OLEObject Type="Embed" ProgID="Equation.DSMT4" ShapeID="_x0000_i1044" DrawAspect="Content" ObjectID="_1636064106" r:id="rId6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65F229A" w14:textId="334E5F44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</w:t>
            </w:r>
          </w:p>
        </w:tc>
      </w:tr>
      <w:tr w:rsidR="00A14017" w:rsidRPr="00A14017" w14:paraId="60D3194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98099" w14:textId="68521AA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قیمت خرید پسماند دارای 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66773117" w14:textId="477C7F9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80" w:dyaOrig="380" w14:anchorId="0D74433D">
                <v:shape id="_x0000_i1045" type="#_x0000_t75" style="width:32pt;height:18.4pt" o:ole="">
                  <v:imagedata r:id="rId66" o:title=""/>
                </v:shape>
                <o:OLEObject Type="Embed" ProgID="Equation.DSMT4" ShapeID="_x0000_i1045" DrawAspect="Content" ObjectID="_1636064107" r:id="rId6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5A33273" w14:textId="1A3724F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</w:t>
            </w:r>
          </w:p>
        </w:tc>
      </w:tr>
      <w:tr w:rsidR="00A14017" w:rsidRPr="00A14017" w14:paraId="7D01A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7513C3" w14:textId="30D4BE86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خرید پسماند دارای کیفیت بد</w:t>
            </w:r>
          </w:p>
        </w:tc>
        <w:tc>
          <w:tcPr>
            <w:tcW w:w="868" w:type="dxa"/>
            <w:noWrap/>
            <w:vAlign w:val="center"/>
            <w:hideMark/>
          </w:tcPr>
          <w:p w14:paraId="3284122F" w14:textId="73BF1C0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F0B1FF9">
                <v:shape id="_x0000_i1046" type="#_x0000_t75" style="width:24.4pt;height:18.4pt" o:ole="">
                  <v:imagedata r:id="rId68" o:title=""/>
                </v:shape>
                <o:OLEObject Type="Embed" ProgID="Equation.DSMT4" ShapeID="_x0000_i1046" DrawAspect="Content" ObjectID="_1636064108" r:id="rId6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BA66AD" w14:textId="39FC494B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A14017" w:rsidRPr="00A14017" w14:paraId="55B57AB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CA25D1" w14:textId="6C9DF65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نرخ انتشار یک کیلو گرم کربن  به ازای تولید محصول با استفاده از تکنولوژی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 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6719BC4F" w14:textId="76ABDFC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A534F72">
                <v:shape id="_x0000_i1047" type="#_x0000_t75" style="width:24.4pt;height:18.4pt" o:ole="">
                  <v:imagedata r:id="rId70" o:title=""/>
                </v:shape>
                <o:OLEObject Type="Embed" ProgID="Equation.DSMT4" ShapeID="_x0000_i1047" DrawAspect="Content" ObjectID="_1636064109" r:id="rId7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15A066D" w14:textId="1F3E15C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</w:t>
            </w:r>
          </w:p>
        </w:tc>
      </w:tr>
      <w:tr w:rsidR="00A14017" w:rsidRPr="00A14017" w14:paraId="0620033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E3AFD8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انتشار کربن وسیله نقلی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رای حمل محصول</w:t>
            </w:r>
          </w:p>
        </w:tc>
        <w:tc>
          <w:tcPr>
            <w:tcW w:w="868" w:type="dxa"/>
            <w:noWrap/>
            <w:vAlign w:val="center"/>
            <w:hideMark/>
          </w:tcPr>
          <w:p w14:paraId="081CDE6A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1D9483BD">
                <v:shape id="_x0000_i1048" type="#_x0000_t75" style="width:24.4pt;height:18.4pt" o:ole="">
                  <v:imagedata r:id="rId72" o:title=""/>
                </v:shape>
                <o:OLEObject Type="Embed" ProgID="Equation.DSMT4" ShapeID="_x0000_i1048" DrawAspect="Content" ObjectID="_1636064110" r:id="rId7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8D4F1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</w:t>
            </w:r>
          </w:p>
        </w:tc>
      </w:tr>
      <w:tr w:rsidR="00A14017" w:rsidRPr="00A14017" w14:paraId="154E3272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5292BD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انتشار کربن وسیله نقلیه کربن برای حمل مواد اولی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</w:p>
        </w:tc>
        <w:tc>
          <w:tcPr>
            <w:tcW w:w="868" w:type="dxa"/>
            <w:noWrap/>
            <w:vAlign w:val="center"/>
            <w:hideMark/>
          </w:tcPr>
          <w:p w14:paraId="67842B3A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99" w:dyaOrig="380" w14:anchorId="658EB962">
                <v:shape id="_x0000_i1049" type="#_x0000_t75" style="width:24pt;height:17.6pt" o:ole="">
                  <v:imagedata r:id="rId74" o:title=""/>
                </v:shape>
                <o:OLEObject Type="Embed" ProgID="Equation.DSMT4" ShapeID="_x0000_i1049" DrawAspect="Content" ObjectID="_1636064111" r:id="rId7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B3286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</w:t>
            </w:r>
          </w:p>
        </w:tc>
      </w:tr>
      <w:tr w:rsidR="00A14017" w:rsidRPr="00A14017" w14:paraId="3179CBD3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3F20B3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تعداد مواد اولی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محصول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p</w:t>
            </w:r>
          </w:p>
        </w:tc>
        <w:tc>
          <w:tcPr>
            <w:tcW w:w="868" w:type="dxa"/>
            <w:noWrap/>
            <w:vAlign w:val="center"/>
            <w:hideMark/>
          </w:tcPr>
          <w:p w14:paraId="27A61C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F6AC8A2">
                <v:shape id="_x0000_i1050" type="#_x0000_t75" style="width:30pt;height:17.6pt" o:ole="">
                  <v:imagedata r:id="rId76" o:title=""/>
                </v:shape>
                <o:OLEObject Type="Embed" ProgID="Equation.DSMT4" ShapeID="_x0000_i1050" DrawAspect="Content" ObjectID="_1636064112" r:id="rId7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9F046E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</w:t>
            </w:r>
          </w:p>
        </w:tc>
      </w:tr>
      <w:tr w:rsidR="00A14017" w:rsidRPr="00A14017" w14:paraId="100A4107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88D2BA8" w14:textId="0B5D616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تولید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4AD082E1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2E9FB523">
                <v:shape id="_x0000_i1051" type="#_x0000_t75" style="width:30pt;height:17.6pt" o:ole="">
                  <v:imagedata r:id="rId78" o:title=""/>
                </v:shape>
                <o:OLEObject Type="Embed" ProgID="Equation.DSMT4" ShapeID="_x0000_i1051" DrawAspect="Content" ObjectID="_1636064113" r:id="rId7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C39CA14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</w:t>
            </w:r>
          </w:p>
        </w:tc>
      </w:tr>
      <w:tr w:rsidR="00A14017" w:rsidRPr="00A14017" w14:paraId="5AF8E2E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46D6243" w14:textId="7CB3487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</w:t>
            </w:r>
            <w:r w:rsidR="00204F98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مترمکعب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  <w:hideMark/>
          </w:tcPr>
          <w:p w14:paraId="235F917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20" w:dyaOrig="380" w14:anchorId="3FF4C1BA">
                <v:shape id="_x0000_i1052" type="#_x0000_t75" style="width:24pt;height:17.6pt" o:ole="">
                  <v:imagedata r:id="rId80" o:title=""/>
                </v:shape>
                <o:OLEObject Type="Embed" ProgID="Equation.DSMT4" ShapeID="_x0000_i1052" DrawAspect="Content" ObjectID="_1636064114" r:id="rId8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45B3B26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6</w:t>
            </w:r>
          </w:p>
        </w:tc>
      </w:tr>
      <w:tr w:rsidR="00A14017" w:rsidRPr="00A14017" w14:paraId="7C66A26E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25269D" w14:textId="3EB35BB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ظرفیت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رکز دمونتاژ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تن)</w:t>
            </w:r>
          </w:p>
        </w:tc>
        <w:tc>
          <w:tcPr>
            <w:tcW w:w="868" w:type="dxa"/>
            <w:noWrap/>
            <w:vAlign w:val="center"/>
            <w:hideMark/>
          </w:tcPr>
          <w:p w14:paraId="41470A1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2BB8D763">
                <v:shape id="_x0000_i1053" type="#_x0000_t75" style="width:24pt;height:17.6pt" o:ole="">
                  <v:imagedata r:id="rId82" o:title=""/>
                </v:shape>
                <o:OLEObject Type="Embed" ProgID="Equation.DSMT4" ShapeID="_x0000_i1053" DrawAspect="Content" ObjectID="_1636064115" r:id="rId8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D5AB88B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</w:t>
            </w:r>
          </w:p>
        </w:tc>
      </w:tr>
      <w:tr w:rsidR="00A14017" w:rsidRPr="00A14017" w14:paraId="19B67A2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2526C" w14:textId="66B6E3D1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24D0A1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D2BAA22">
                <v:shape id="_x0000_i1054" type="#_x0000_t75" style="width:24pt;height:17.6pt" o:ole="">
                  <v:imagedata r:id="rId84" o:title=""/>
                </v:shape>
                <o:OLEObject Type="Embed" ProgID="Equation.DSMT4" ShapeID="_x0000_i1054" DrawAspect="Content" ObjectID="_1636064116" r:id="rId8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2CF672F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</w:t>
            </w:r>
          </w:p>
        </w:tc>
      </w:tr>
      <w:tr w:rsidR="00A14017" w:rsidRPr="00A14017" w14:paraId="78397F0D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9CCD2" w14:textId="15A71B4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مرکز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43B337CE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3F2ACAE5">
                <v:shape id="_x0000_i1055" type="#_x0000_t75" style="width:24pt;height:17.6pt" o:ole="">
                  <v:imagedata r:id="rId86" o:title=""/>
                </v:shape>
                <o:OLEObject Type="Embed" ProgID="Equation.DSMT4" ShapeID="_x0000_i1055" DrawAspect="Content" ObjectID="_1636064117" r:id="rId8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70B76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</w:t>
            </w:r>
          </w:p>
        </w:tc>
      </w:tr>
      <w:tr w:rsidR="00A14017" w:rsidRPr="00A14017" w14:paraId="717AD360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0CC073D" w14:textId="4968E21B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بازیافت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3E3E9031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7B6866F">
                <v:shape id="_x0000_i1056" type="#_x0000_t75" style="width:24pt;height:17.6pt" o:ole="">
                  <v:imagedata r:id="rId88" o:title=""/>
                </v:shape>
                <o:OLEObject Type="Embed" ProgID="Equation.DSMT4" ShapeID="_x0000_i1056" DrawAspect="Content" ObjectID="_1636064118" r:id="rId8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2E8A43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</w:t>
            </w:r>
          </w:p>
        </w:tc>
      </w:tr>
      <w:tr w:rsidR="00A14017" w:rsidRPr="00A14017" w14:paraId="3A622B3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00BFC12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ودجه راه‌اندازی در دور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6D1F6A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05048F5">
                <v:shape id="_x0000_i1057" type="#_x0000_t75" style="width:24pt;height:17.6pt" o:ole="">
                  <v:imagedata r:id="rId90" o:title=""/>
                </v:shape>
                <o:OLEObject Type="Embed" ProgID="Equation.DSMT4" ShapeID="_x0000_i1057" DrawAspect="Content" ObjectID="_1636064119" r:id="rId9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FF08D1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</w:t>
            </w:r>
          </w:p>
        </w:tc>
      </w:tr>
      <w:tr w:rsidR="00A14017" w:rsidRPr="00A14017" w14:paraId="5611743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321823F" w14:textId="1E1A637D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</w:t>
            </w:r>
            <w:r w:rsidR="00C34B7D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تورم</w:t>
            </w:r>
          </w:p>
        </w:tc>
        <w:tc>
          <w:tcPr>
            <w:tcW w:w="868" w:type="dxa"/>
            <w:noWrap/>
            <w:vAlign w:val="center"/>
            <w:hideMark/>
          </w:tcPr>
          <w:p w14:paraId="178EA8D8" w14:textId="7C1C2FE5" w:rsidR="00A14017" w:rsidRPr="00A14017" w:rsidRDefault="004F1C3B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F1C3B">
              <w:rPr>
                <w:rFonts w:eastAsia="Times New Roman"/>
                <w:color w:val="000000"/>
                <w:position w:val="-4"/>
                <w:sz w:val="28"/>
                <w:lang w:bidi="ar-SA"/>
              </w:rPr>
              <w:object w:dxaOrig="180" w:dyaOrig="200" w14:anchorId="030BC9C8">
                <v:shape id="_x0000_i1058" type="#_x0000_t75" style="width:12pt;height:12pt" o:ole="">
                  <v:imagedata r:id="rId92" o:title=""/>
                </v:shape>
                <o:OLEObject Type="Embed" ProgID="Equation.DSMT4" ShapeID="_x0000_i1058" DrawAspect="Content" ObjectID="_1636064120" r:id="rId9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F026E8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</w:t>
            </w:r>
          </w:p>
        </w:tc>
      </w:tr>
      <w:tr w:rsidR="00A14017" w:rsidRPr="00A14017" w14:paraId="2E4BC8BB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6A424F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قطعات نوع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قابل استفاده در پسماندهای کیفیت پایین</w:t>
            </w:r>
          </w:p>
        </w:tc>
        <w:tc>
          <w:tcPr>
            <w:tcW w:w="868" w:type="dxa"/>
            <w:noWrap/>
            <w:vAlign w:val="center"/>
            <w:hideMark/>
          </w:tcPr>
          <w:p w14:paraId="122B006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00" w:dyaOrig="380" w14:anchorId="7648AAE9">
                <v:shape id="_x0000_i1059" type="#_x0000_t75" style="width:18.4pt;height:17.6pt" o:ole="">
                  <v:imagedata r:id="rId94" o:title=""/>
                </v:shape>
                <o:OLEObject Type="Embed" ProgID="Equation.DSMT4" ShapeID="_x0000_i1059" DrawAspect="Content" ObjectID="_1636064121" r:id="rId9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6BB662F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</w:t>
            </w:r>
          </w:p>
        </w:tc>
      </w:tr>
      <w:tr w:rsidR="00A14017" w:rsidRPr="00A14017" w14:paraId="299820FE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0757E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ی از قطعا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پسماندهای کیفیت متوسط که باید تعویض شوند</w:t>
            </w:r>
          </w:p>
        </w:tc>
        <w:tc>
          <w:tcPr>
            <w:tcW w:w="868" w:type="dxa"/>
            <w:noWrap/>
            <w:vAlign w:val="center"/>
            <w:hideMark/>
          </w:tcPr>
          <w:p w14:paraId="0B88282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40" w:dyaOrig="380" w14:anchorId="5CD1A1C2">
                <v:shape id="_x0000_i1060" type="#_x0000_t75" style="width:26.4pt;height:17.6pt" o:ole="">
                  <v:imagedata r:id="rId96" o:title=""/>
                </v:shape>
                <o:OLEObject Type="Embed" ProgID="Equation.DSMT4" ShapeID="_x0000_i1060" DrawAspect="Content" ObjectID="_1636064122" r:id="rId9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79680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</w:t>
            </w:r>
          </w:p>
        </w:tc>
      </w:tr>
      <w:tr w:rsidR="00A14017" w:rsidRPr="00A14017" w14:paraId="7507A7B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C368B50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رصد پسماندها با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8B55A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1377CA5">
                <v:shape id="_x0000_i1061" type="#_x0000_t75" style="width:14.4pt;height:22.8pt" o:ole="">
                  <v:imagedata r:id="rId98" o:title=""/>
                </v:shape>
                <o:OLEObject Type="Embed" ProgID="Equation.DSMT4" ShapeID="_x0000_i1061" DrawAspect="Content" ObjectID="_1636064123" r:id="rId9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361410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A14017" w:rsidRPr="00A14017" w14:paraId="6DD4140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1B91388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>درصد پسماندها با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742F2756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8B5B8BA">
                <v:shape id="_x0000_i1062" type="#_x0000_t75" style="width:18.4pt;height:22.8pt" o:ole="">
                  <v:imagedata r:id="rId100" o:title=""/>
                </v:shape>
                <o:OLEObject Type="Embed" ProgID="Equation.DSMT4" ShapeID="_x0000_i1062" DrawAspect="Content" ObjectID="_1636064124" r:id="rId10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00513C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6</w:t>
            </w:r>
          </w:p>
        </w:tc>
      </w:tr>
      <w:tr w:rsidR="00A14017" w:rsidRPr="00A14017" w14:paraId="6A4FFD4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122C5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تقاضای محصول مرکز توزیع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03CA627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6E7CC243">
                <v:shape id="_x0000_i1063" type="#_x0000_t75" style="width:30.4pt;height:17.6pt" o:ole="">
                  <v:imagedata r:id="rId102" o:title=""/>
                </v:shape>
                <o:OLEObject Type="Embed" ProgID="Equation.DSMT4" ShapeID="_x0000_i1063" DrawAspect="Content" ObjectID="_1636064125" r:id="rId10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1BF133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</w:t>
            </w:r>
          </w:p>
        </w:tc>
      </w:tr>
      <w:tr w:rsidR="00A14017" w:rsidRPr="00A14017" w14:paraId="78CF5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B4EC75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یک مقدار خیلی بزرگ</w:t>
            </w:r>
          </w:p>
        </w:tc>
        <w:tc>
          <w:tcPr>
            <w:tcW w:w="868" w:type="dxa"/>
            <w:noWrap/>
            <w:vAlign w:val="center"/>
            <w:hideMark/>
          </w:tcPr>
          <w:p w14:paraId="4CDFFF8C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6"/>
                <w:sz w:val="28"/>
                <w:lang w:bidi="ar-SA"/>
              </w:rPr>
              <w:object w:dxaOrig="360" w:dyaOrig="279" w14:anchorId="43356692">
                <v:shape id="_x0000_i1064" type="#_x0000_t75" style="width:18.4pt;height:12pt" o:ole="">
                  <v:imagedata r:id="rId104" o:title=""/>
                </v:shape>
                <o:OLEObject Type="Embed" ProgID="Equation.DSMT4" ShapeID="_x0000_i1064" DrawAspect="Content" ObjectID="_1636064126" r:id="rId10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5B7CCB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</w:t>
            </w:r>
          </w:p>
        </w:tc>
      </w:tr>
      <w:tr w:rsidR="00A14017" w:rsidRPr="00A14017" w14:paraId="7E0B693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545CFF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مالیات انتشار کربن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2248B7F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2ACCDF8">
                <v:shape id="_x0000_i1065" type="#_x0000_t75" style="width:24pt;height:18.4pt" o:ole="">
                  <v:imagedata r:id="rId106" o:title=""/>
                </v:shape>
                <o:OLEObject Type="Embed" ProgID="Equation.DSMT4" ShapeID="_x0000_i1065" DrawAspect="Content" ObjectID="_1636064127" r:id="rId10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AC621C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</w:t>
            </w:r>
          </w:p>
        </w:tc>
      </w:tr>
      <w:tr w:rsidR="00A14017" w:rsidRPr="00A14017" w14:paraId="75CEF37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6D1836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میزان بازگشتی محصول از مرکز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ه‌عنوان پسماند</w:t>
            </w:r>
          </w:p>
        </w:tc>
        <w:tc>
          <w:tcPr>
            <w:tcW w:w="868" w:type="dxa"/>
            <w:noWrap/>
            <w:vAlign w:val="center"/>
            <w:hideMark/>
          </w:tcPr>
          <w:p w14:paraId="7EAC026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20" w:dyaOrig="380" w14:anchorId="6A66A89D">
                <v:shape id="_x0000_i1066" type="#_x0000_t75" style="width:31.2pt;height:17.6pt" o:ole="">
                  <v:imagedata r:id="rId108" o:title=""/>
                </v:shape>
                <o:OLEObject Type="Embed" ProgID="Equation.DSMT4" ShapeID="_x0000_i1066" DrawAspect="Content" ObjectID="_1636064128" r:id="rId10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7E420E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</w:t>
            </w:r>
          </w:p>
        </w:tc>
      </w:tr>
      <w:tr w:rsidR="00A14017" w:rsidRPr="00A14017" w14:paraId="7EAB6744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5FFDB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سقف میزان انتشار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40963B4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F5F833F">
                <v:shape id="_x0000_i1067" type="#_x0000_t75" style="width:24pt;height:18.4pt" o:ole="">
                  <v:imagedata r:id="rId110" o:title=""/>
                </v:shape>
                <o:OLEObject Type="Embed" ProgID="Equation.DSMT4" ShapeID="_x0000_i1067" DrawAspect="Content" ObjectID="_1636064129" r:id="rId11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E6C5FFD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</w:t>
            </w:r>
          </w:p>
        </w:tc>
      </w:tr>
      <w:tr w:rsidR="00440F05" w:rsidRPr="00A14017" w14:paraId="1035814C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04BD67A5" w14:textId="71CF5B76" w:rsidR="00440F05" w:rsidRPr="00A14017" w:rsidRDefault="00440F05" w:rsidP="00A14017">
            <w:pPr>
              <w:rPr>
                <w:rFonts w:eastAsia="Times New Roman"/>
                <w:b w:val="0"/>
                <w:bCs w:val="0"/>
                <w:sz w:val="28"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وزن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</w:t>
            </w:r>
            <w:r w:rsidR="00204F98">
              <w:rPr>
                <w:rFonts w:eastAsia="Times New Roman" w:hint="cs"/>
                <w:b w:val="0"/>
                <w:bCs w:val="0"/>
                <w:sz w:val="28"/>
                <w:rtl/>
              </w:rPr>
              <w:t>تن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713DE800" w14:textId="4D89AF2C" w:rsidR="00440F05" w:rsidRPr="00A14017" w:rsidRDefault="00440F05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39177215">
                <v:shape id="_x0000_i1068" type="#_x0000_t75" style="width:23.2pt;height:19.2pt" o:ole="">
                  <v:imagedata r:id="rId112" o:title=""/>
                </v:shape>
                <o:OLEObject Type="Embed" ProgID="Equation.DSMT4" ShapeID="_x0000_i1068" DrawAspect="Content" ObjectID="_1636064130" r:id="rId113"/>
              </w:object>
            </w:r>
          </w:p>
        </w:tc>
        <w:tc>
          <w:tcPr>
            <w:tcW w:w="561" w:type="dxa"/>
            <w:noWrap/>
            <w:vAlign w:val="center"/>
          </w:tcPr>
          <w:p w14:paraId="6EFA37A4" w14:textId="2A970D13" w:rsidR="00440F05" w:rsidRPr="00A14017" w:rsidRDefault="00440F05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2</w:t>
            </w:r>
          </w:p>
        </w:tc>
      </w:tr>
      <w:tr w:rsidR="00440F05" w:rsidRPr="00A14017" w14:paraId="211838C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4FAC77A4" w14:textId="5A9DD1C9" w:rsidR="00440F05" w:rsidRPr="00440F05" w:rsidRDefault="00440F05" w:rsidP="00A14017">
            <w:pPr>
              <w:rPr>
                <w:rFonts w:eastAsia="Times New Roman" w:cs="Calibri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حجم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متر مکعب)</w:t>
            </w:r>
          </w:p>
        </w:tc>
        <w:tc>
          <w:tcPr>
            <w:tcW w:w="868" w:type="dxa"/>
            <w:noWrap/>
            <w:vAlign w:val="center"/>
          </w:tcPr>
          <w:p w14:paraId="2676ABF1" w14:textId="13E9B4E2" w:rsidR="00440F05" w:rsidRDefault="00440F05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20" w:dyaOrig="380" w14:anchorId="4656CA7B">
                <v:shape id="_x0000_i1069" type="#_x0000_t75" style="width:21.2pt;height:19.2pt" o:ole="">
                  <v:imagedata r:id="rId114" o:title=""/>
                </v:shape>
                <o:OLEObject Type="Embed" ProgID="Equation.DSMT4" ShapeID="_x0000_i1069" DrawAspect="Content" ObjectID="_1636064131" r:id="rId115"/>
              </w:object>
            </w:r>
          </w:p>
        </w:tc>
        <w:tc>
          <w:tcPr>
            <w:tcW w:w="561" w:type="dxa"/>
            <w:noWrap/>
            <w:vAlign w:val="center"/>
          </w:tcPr>
          <w:p w14:paraId="31AEFC77" w14:textId="211DD41B" w:rsidR="00440F05" w:rsidRDefault="00440F05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3</w:t>
            </w:r>
          </w:p>
        </w:tc>
      </w:tr>
    </w:tbl>
    <w:p w14:paraId="760A5BD1" w14:textId="32A6B1F5" w:rsidR="003138E4" w:rsidRDefault="003138E4" w:rsidP="00A14017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rtl/>
        </w:rPr>
      </w:pPr>
    </w:p>
    <w:p w14:paraId="284A6AF9" w14:textId="7EA69C1A" w:rsidR="00A14017" w:rsidRDefault="007120B7" w:rsidP="00DE519B">
      <w:pPr>
        <w:pStyle w:val="Heading3"/>
        <w:numPr>
          <w:ilvl w:val="2"/>
          <w:numId w:val="22"/>
        </w:numPr>
        <w:rPr>
          <w:rtl/>
        </w:rPr>
      </w:pPr>
      <w:bookmarkStart w:id="73" w:name="_Toc24845823"/>
      <w:r>
        <w:rPr>
          <w:rFonts w:hint="cs"/>
          <w:rtl/>
        </w:rPr>
        <w:t>متغیرهای تصمیم</w:t>
      </w:r>
      <w:bookmarkEnd w:id="73"/>
    </w:p>
    <w:p w14:paraId="58BF8DAD" w14:textId="39369205" w:rsidR="007120B7" w:rsidRPr="007120B7" w:rsidRDefault="007120B7" w:rsidP="007120B7">
      <w:pPr>
        <w:rPr>
          <w:rtl/>
        </w:rPr>
      </w:pPr>
      <w:r>
        <w:rPr>
          <w:rFonts w:hint="cs"/>
          <w:rtl/>
        </w:rPr>
        <w:t>در این بخش متغیرهای تصمیم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06716182" w14:textId="12FA853B" w:rsidR="003138E4" w:rsidRDefault="003138E4" w:rsidP="00020080">
      <w:pPr>
        <w:pStyle w:val="Caption"/>
      </w:pPr>
      <w:bookmarkStart w:id="74" w:name="_Ref22860997"/>
      <w:bookmarkStart w:id="75" w:name="_Toc25344889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TYLEREF</w:instrText>
      </w:r>
      <w:r w:rsidR="001D00C3">
        <w:rPr>
          <w:rFonts w:hint="cs"/>
          <w:rtl/>
        </w:rPr>
        <w:instrText xml:space="preserve"> 1 \</w:instrText>
      </w:r>
      <w:r w:rsidR="001D00C3">
        <w:rPr>
          <w:rFonts w:hint="cs"/>
        </w:rPr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EQ</w:instrText>
      </w:r>
      <w:r w:rsidR="001D00C3">
        <w:rPr>
          <w:rFonts w:hint="cs"/>
          <w:rtl/>
        </w:rPr>
        <w:instrText xml:space="preserve"> جدول \* </w:instrText>
      </w:r>
      <w:r w:rsidR="001D00C3">
        <w:rPr>
          <w:rFonts w:hint="cs"/>
        </w:rPr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3</w:t>
      </w:r>
      <w:r w:rsidR="001D00C3">
        <w:rPr>
          <w:rtl/>
        </w:rPr>
        <w:fldChar w:fldCharType="end"/>
      </w:r>
      <w:r>
        <w:rPr>
          <w:rFonts w:hint="cs"/>
          <w:noProof/>
          <w:rtl/>
        </w:rPr>
        <w:t>:</w:t>
      </w:r>
      <w:r w:rsidR="009704B3">
        <w:rPr>
          <w:rFonts w:hint="eastAsia"/>
          <w:noProof/>
          <w:rtl/>
        </w:rPr>
        <w:t>‏</w:t>
      </w:r>
      <w:r>
        <w:rPr>
          <w:rFonts w:hint="cs"/>
          <w:noProof/>
          <w:rtl/>
        </w:rPr>
        <w:t xml:space="preserve"> لیست متغیرهای مدل ریاضی</w:t>
      </w:r>
      <w:bookmarkEnd w:id="74"/>
      <w:bookmarkEnd w:id="75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64"/>
        <w:gridCol w:w="1147"/>
        <w:gridCol w:w="7360"/>
      </w:tblGrid>
      <w:tr w:rsidR="007120B7" w:rsidRPr="00CC029F" w14:paraId="34F67A42" w14:textId="3F23AE7D" w:rsidTr="00685BB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62D3DEB" w14:textId="4AB852D6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#</w:t>
            </w:r>
          </w:p>
        </w:tc>
        <w:tc>
          <w:tcPr>
            <w:tcW w:w="632" w:type="pct"/>
            <w:vAlign w:val="center"/>
          </w:tcPr>
          <w:p w14:paraId="5D8E3E3C" w14:textId="77777777" w:rsidR="007120B7" w:rsidRPr="007120B7" w:rsidRDefault="007120B7" w:rsidP="007120B7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hint="cs"/>
                <w:sz w:val="28"/>
                <w:rtl/>
              </w:rPr>
              <w:t>نماد</w:t>
            </w:r>
          </w:p>
        </w:tc>
        <w:tc>
          <w:tcPr>
            <w:tcW w:w="4057" w:type="pct"/>
            <w:vAlign w:val="center"/>
          </w:tcPr>
          <w:p w14:paraId="0DC6E765" w14:textId="71DDEBDC" w:rsidR="007120B7" w:rsidRPr="00FB72EB" w:rsidRDefault="007120B7" w:rsidP="007120B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685BBA">
              <w:rPr>
                <w:rFonts w:hint="cs"/>
                <w:sz w:val="28"/>
                <w:rtl/>
              </w:rPr>
              <w:t>توضیح متغیر تصمیم</w:t>
            </w:r>
          </w:p>
        </w:tc>
      </w:tr>
      <w:tr w:rsidR="007120B7" w:rsidRPr="00CC029F" w14:paraId="2F07949A" w14:textId="2C87EDDB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6DA53A9" w14:textId="40FEC8B8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1</w:t>
            </w:r>
          </w:p>
        </w:tc>
        <w:tc>
          <w:tcPr>
            <w:tcW w:w="632" w:type="pct"/>
            <w:vAlign w:val="center"/>
          </w:tcPr>
          <w:p w14:paraId="155D1552" w14:textId="397007A0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620" w:dyaOrig="380" w14:anchorId="07D87C20">
                <v:shape id="_x0000_i1070" type="#_x0000_t75" style="width:31.2pt;height:18.4pt" o:ole="">
                  <v:imagedata r:id="rId116" o:title=""/>
                </v:shape>
                <o:OLEObject Type="Embed" ProgID="Equation.DSMT4" ShapeID="_x0000_i1070" DrawAspect="Content" ObjectID="_1636064132" r:id="rId117"/>
              </w:object>
            </w:r>
          </w:p>
        </w:tc>
        <w:tc>
          <w:tcPr>
            <w:tcW w:w="4057" w:type="pct"/>
            <w:vAlign w:val="center"/>
          </w:tcPr>
          <w:p w14:paraId="7FAD4CDE" w14:textId="3125B3A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انبار </w:t>
            </w:r>
            <w:r>
              <w:t>i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  <w:r>
              <w:rPr>
                <w:rFonts w:hint="cs"/>
                <w:rtl/>
              </w:rPr>
              <w:t xml:space="preserve"> </w:t>
            </w:r>
            <w:r w:rsidRPr="00A747FD">
              <w:rPr>
                <w:position w:val="-4"/>
              </w:rPr>
              <w:object w:dxaOrig="180" w:dyaOrig="279" w14:anchorId="1AA320B6">
                <v:shape id="_x0000_i1071" type="#_x0000_t75" style="width:10pt;height:14.4pt" o:ole="">
                  <v:imagedata r:id="rId118" o:title=""/>
                </v:shape>
                <o:OLEObject Type="Embed" ProgID="Equation.DSMT4" ShapeID="_x0000_i1071" DrawAspect="Content" ObjectID="_1636064133" r:id="rId119"/>
              </w:object>
            </w:r>
          </w:p>
          <w:p w14:paraId="176B4EA7" w14:textId="2D6C1C5D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>
              <w:t xml:space="preserve">   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9AD599E" w14:textId="51DE69C5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48A42F8" w14:textId="096720D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2</w:t>
            </w:r>
          </w:p>
        </w:tc>
        <w:tc>
          <w:tcPr>
            <w:tcW w:w="632" w:type="pct"/>
            <w:vAlign w:val="center"/>
          </w:tcPr>
          <w:p w14:paraId="2D9008C6" w14:textId="66515F5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740" w:dyaOrig="400" w14:anchorId="414604A1">
                <v:shape id="_x0000_i1072" type="#_x0000_t75" style="width:36.4pt;height:20.4pt" o:ole="">
                  <v:imagedata r:id="rId120" o:title=""/>
                </v:shape>
                <o:OLEObject Type="Embed" ProgID="Equation.DSMT4" ShapeID="_x0000_i1072" DrawAspect="Content" ObjectID="_1636064134" r:id="rId121"/>
              </w:object>
            </w:r>
          </w:p>
        </w:tc>
        <w:tc>
          <w:tcPr>
            <w:tcW w:w="4057" w:type="pct"/>
            <w:vAlign w:val="center"/>
          </w:tcPr>
          <w:p w14:paraId="38BB7F32" w14:textId="752719D5" w:rsidR="007120B7" w:rsidRPr="00C261E0" w:rsidRDefault="007120B7" w:rsidP="008F70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261E0">
              <w:rPr>
                <w:rFonts w:hint="cs"/>
                <w:rtl/>
              </w:rPr>
              <w:t>1</w:t>
            </w:r>
            <w:r>
              <w:rPr>
                <w:rFonts w:hint="cs"/>
                <w:rtl/>
              </w:rPr>
              <w:t xml:space="preserve">    </w:t>
            </w:r>
            <w:r w:rsidRPr="00C261E0">
              <w:rPr>
                <w:rFonts w:hint="cs"/>
                <w:rtl/>
              </w:rPr>
              <w:t xml:space="preserve">راه اندازی تولیدی </w:t>
            </w:r>
            <w:r w:rsidRPr="00C261E0">
              <w:t>f</w:t>
            </w:r>
            <w:r w:rsidRPr="00C261E0">
              <w:rPr>
                <w:rFonts w:hint="cs"/>
                <w:rtl/>
              </w:rPr>
              <w:t xml:space="preserve"> </w:t>
            </w:r>
            <w:r w:rsidRPr="00C261E0">
              <w:t xml:space="preserve"> </w:t>
            </w:r>
            <w:r w:rsidRPr="00C261E0">
              <w:rPr>
                <w:rFonts w:hint="cs"/>
                <w:rtl/>
              </w:rPr>
              <w:t xml:space="preserve">برای تولید </w:t>
            </w:r>
            <w:r w:rsidRPr="00C261E0">
              <w:t>p</w:t>
            </w:r>
            <w:r w:rsidRPr="00C261E0">
              <w:rPr>
                <w:rFonts w:hint="cs"/>
                <w:rtl/>
              </w:rPr>
              <w:t xml:space="preserve"> با تکنولوژی </w:t>
            </w:r>
            <w:r w:rsidRPr="00C261E0">
              <w:t>o</w:t>
            </w:r>
            <w:r w:rsidRPr="00C261E0">
              <w:rPr>
                <w:rFonts w:hint="cs"/>
                <w:rtl/>
              </w:rPr>
              <w:t xml:space="preserve"> و ظرفیت </w:t>
            </w:r>
            <w:r w:rsidRPr="00C261E0">
              <w:t>h</w:t>
            </w:r>
            <w:r w:rsidRPr="00C261E0">
              <w:rPr>
                <w:rFonts w:hint="cs"/>
                <w:rtl/>
              </w:rPr>
              <w:t xml:space="preserve"> در دوره </w:t>
            </w:r>
            <w:r w:rsidRPr="00C261E0">
              <w:t>t</w:t>
            </w:r>
          </w:p>
          <w:p w14:paraId="5EB7D2EE" w14:textId="45EC47E8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6A32E145" w14:textId="42E511EE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E233CCF" w14:textId="5462FA4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3</w:t>
            </w:r>
          </w:p>
        </w:tc>
        <w:tc>
          <w:tcPr>
            <w:tcW w:w="632" w:type="pct"/>
            <w:vAlign w:val="center"/>
          </w:tcPr>
          <w:p w14:paraId="428101E7" w14:textId="3BA0229A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520" w:dyaOrig="380" w14:anchorId="2C860E52">
                <v:shape id="_x0000_i1073" type="#_x0000_t75" style="width:25.2pt;height:18.4pt" o:ole="">
                  <v:imagedata r:id="rId122" o:title=""/>
                </v:shape>
                <o:OLEObject Type="Embed" ProgID="Equation.DSMT4" ShapeID="_x0000_i1073" DrawAspect="Content" ObjectID="_1636064135" r:id="rId123"/>
              </w:object>
            </w:r>
          </w:p>
        </w:tc>
        <w:tc>
          <w:tcPr>
            <w:tcW w:w="4057" w:type="pct"/>
            <w:vAlign w:val="center"/>
          </w:tcPr>
          <w:p w14:paraId="17FE61D5" w14:textId="364BB5B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بازیافتی </w:t>
            </w:r>
            <w:r>
              <w:t>q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76685B32" w14:textId="14FBF98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439A8DB4" w14:textId="674B261B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0F44E257" w14:textId="7428FF90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4</w:t>
            </w:r>
          </w:p>
        </w:tc>
        <w:tc>
          <w:tcPr>
            <w:tcW w:w="632" w:type="pct"/>
            <w:vAlign w:val="center"/>
          </w:tcPr>
          <w:p w14:paraId="3A114540" w14:textId="06150CD0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80" w:dyaOrig="380" w14:anchorId="5A98F2C7">
                <v:shape id="_x0000_i1074" type="#_x0000_t75" style="width:34.8pt;height:18.4pt" o:ole="">
                  <v:imagedata r:id="rId124" o:title=""/>
                </v:shape>
                <o:OLEObject Type="Embed" ProgID="Equation.DSMT4" ShapeID="_x0000_i1074" DrawAspect="Content" ObjectID="_1636064136" r:id="rId125"/>
              </w:object>
            </w:r>
          </w:p>
        </w:tc>
        <w:tc>
          <w:tcPr>
            <w:tcW w:w="4057" w:type="pct"/>
            <w:vAlign w:val="center"/>
          </w:tcPr>
          <w:p w14:paraId="2535A787" w14:textId="5E83119E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دمونتاژ </w:t>
            </w:r>
            <w:r>
              <w:t>d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6303509E" w14:textId="1668AF2D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75922AAB" w14:textId="442FB809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DA038B2" w14:textId="63E11BDD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lastRenderedPageBreak/>
              <w:t>5</w:t>
            </w:r>
          </w:p>
        </w:tc>
        <w:tc>
          <w:tcPr>
            <w:tcW w:w="632" w:type="pct"/>
            <w:vAlign w:val="center"/>
          </w:tcPr>
          <w:p w14:paraId="29FD4D7B" w14:textId="0FE8CD35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00" w:dyaOrig="380" w14:anchorId="0AAC3E3A">
                <v:shape id="_x0000_i1075" type="#_x0000_t75" style="width:30pt;height:18.4pt" o:ole="">
                  <v:imagedata r:id="rId126" o:title=""/>
                </v:shape>
                <o:OLEObject Type="Embed" ProgID="Equation.DSMT4" ShapeID="_x0000_i1075" DrawAspect="Content" ObjectID="_1636064137" r:id="rId127"/>
              </w:object>
            </w:r>
          </w:p>
        </w:tc>
        <w:tc>
          <w:tcPr>
            <w:tcW w:w="4057" w:type="pct"/>
            <w:vAlign w:val="center"/>
          </w:tcPr>
          <w:p w14:paraId="4804D1B3" w14:textId="717F9E04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نوسازی </w:t>
            </w:r>
            <w:r>
              <w:t>n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1159AF" w14:textId="7BEDADCB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017E8973" w14:textId="36284ED9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8E5DF28" w14:textId="4DF6E47F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6</w:t>
            </w:r>
          </w:p>
        </w:tc>
        <w:tc>
          <w:tcPr>
            <w:tcW w:w="632" w:type="pct"/>
            <w:vAlign w:val="center"/>
          </w:tcPr>
          <w:p w14:paraId="40C2853F" w14:textId="3724A673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</w:rPr>
              <w:object w:dxaOrig="720" w:dyaOrig="380" w14:anchorId="531B2797">
                <v:shape id="_x0000_i1076" type="#_x0000_t75" style="width:36pt;height:18.4pt" o:ole="">
                  <v:imagedata r:id="rId128" o:title=""/>
                </v:shape>
                <o:OLEObject Type="Embed" ProgID="Equation.DSMT4" ShapeID="_x0000_i1076" DrawAspect="Content" ObjectID="_1636064138" r:id="rId129"/>
              </w:object>
            </w:r>
          </w:p>
        </w:tc>
        <w:tc>
          <w:tcPr>
            <w:tcW w:w="4057" w:type="pct"/>
            <w:vAlign w:val="center"/>
          </w:tcPr>
          <w:p w14:paraId="45C74918" w14:textId="43AF4797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بازسازی </w:t>
            </w:r>
            <w:r>
              <w:t>m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3412EC16" w14:textId="094C02E0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3E098D78" w14:textId="1967FA8A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12C33EED" w14:textId="13A8B59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7</w:t>
            </w:r>
          </w:p>
        </w:tc>
        <w:tc>
          <w:tcPr>
            <w:tcW w:w="632" w:type="pct"/>
            <w:vAlign w:val="center"/>
          </w:tcPr>
          <w:p w14:paraId="34E1305F" w14:textId="7FB7158C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60" w:dyaOrig="380" w14:anchorId="175A7671">
                <v:shape id="_x0000_i1077" type="#_x0000_t75" style="width:18.4pt;height:18.4pt" o:ole="">
                  <v:imagedata r:id="rId130" o:title=""/>
                </v:shape>
                <o:OLEObject Type="Embed" ProgID="Equation.DSMT4" ShapeID="_x0000_i1077" DrawAspect="Content" ObjectID="_1636064139" r:id="rId131"/>
              </w:object>
            </w:r>
          </w:p>
        </w:tc>
        <w:tc>
          <w:tcPr>
            <w:tcW w:w="4057" w:type="pct"/>
            <w:vAlign w:val="center"/>
          </w:tcPr>
          <w:p w14:paraId="4277F4A4" w14:textId="5D883EF0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 xml:space="preserve">1    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اده اولیه</w:t>
            </w:r>
          </w:p>
          <w:p w14:paraId="45C78CBB" w14:textId="0EF11804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7919204D" w14:textId="192BCEC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5080BE7" w14:textId="4A4BAA2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8</w:t>
            </w:r>
          </w:p>
        </w:tc>
        <w:tc>
          <w:tcPr>
            <w:tcW w:w="632" w:type="pct"/>
            <w:vAlign w:val="center"/>
          </w:tcPr>
          <w:p w14:paraId="2AD2EE9F" w14:textId="416D684C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80" w:dyaOrig="380" w14:anchorId="54CADCA9">
                <v:shape id="_x0000_i1078" type="#_x0000_t75" style="width:18.4pt;height:18.4pt" o:ole="">
                  <v:imagedata r:id="rId132" o:title=""/>
                </v:shape>
                <o:OLEObject Type="Embed" ProgID="Equation.DSMT4" ShapeID="_x0000_i1078" DrawAspect="Content" ObjectID="_1636064140" r:id="rId133"/>
              </w:object>
            </w:r>
          </w:p>
        </w:tc>
        <w:tc>
          <w:tcPr>
            <w:tcW w:w="4057" w:type="pct"/>
            <w:vAlign w:val="center"/>
          </w:tcPr>
          <w:p w14:paraId="09009F45" w14:textId="442A70C1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حصول</w:t>
            </w:r>
          </w:p>
          <w:p w14:paraId="19B651A6" w14:textId="77EABC88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4D784405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4EC8145" w14:textId="19D646EA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9</w:t>
            </w:r>
          </w:p>
        </w:tc>
        <w:tc>
          <w:tcPr>
            <w:tcW w:w="632" w:type="pct"/>
            <w:vAlign w:val="center"/>
          </w:tcPr>
          <w:p w14:paraId="495FE956" w14:textId="1A7564C1" w:rsidR="007120B7" w:rsidRPr="007120B7" w:rsidRDefault="008F70F3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</w:rPr>
            </w:pPr>
            <w:r w:rsidRPr="008F70F3">
              <w:rPr>
                <w:rFonts w:eastAsiaTheme="minorEastAsia"/>
                <w:position w:val="-22"/>
                <w:sz w:val="28"/>
              </w:rPr>
              <w:object w:dxaOrig="639" w:dyaOrig="460" w14:anchorId="6EAA1B31">
                <v:shape id="_x0000_i1079" type="#_x0000_t75" style="width:33.2pt;height:23.6pt" o:ole="">
                  <v:imagedata r:id="rId134" o:title=""/>
                </v:shape>
                <o:OLEObject Type="Embed" ProgID="Equation.DSMT4" ShapeID="_x0000_i1079" DrawAspect="Content" ObjectID="_1636064141" r:id="rId135"/>
              </w:object>
            </w:r>
          </w:p>
        </w:tc>
        <w:tc>
          <w:tcPr>
            <w:tcW w:w="4057" w:type="pct"/>
            <w:vAlign w:val="center"/>
          </w:tcPr>
          <w:p w14:paraId="2034A8E8" w14:textId="4E57F52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پر شدن پله </w:t>
            </w:r>
            <w:r>
              <w:t>ta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9B5E8F" w14:textId="1F40992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377A83" w14:paraId="2BC942C1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0C8D55B" w14:textId="77777777" w:rsidR="007120B7" w:rsidRPr="00BB5A04" w:rsidRDefault="007120B7" w:rsidP="007120B7">
            <w:r w:rsidRPr="00BB5A04">
              <w:rPr>
                <w:rFonts w:hint="cs"/>
                <w:rtl/>
              </w:rPr>
              <w:t>10</w:t>
            </w:r>
          </w:p>
        </w:tc>
        <w:tc>
          <w:tcPr>
            <w:tcW w:w="632" w:type="pct"/>
            <w:vAlign w:val="center"/>
          </w:tcPr>
          <w:p w14:paraId="73ADD2A8" w14:textId="4FB07AC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20"/>
                <w:sz w:val="28"/>
                <w:vertAlign w:val="subscript"/>
              </w:rPr>
              <w:object w:dxaOrig="460" w:dyaOrig="540" w14:anchorId="7B6D9E52">
                <v:shape id="_x0000_i1080" type="#_x0000_t75" style="width:23.6pt;height:28pt" o:ole="">
                  <v:imagedata r:id="rId136" o:title=""/>
                </v:shape>
                <o:OLEObject Type="Embed" ProgID="Equation.DSMT4" ShapeID="_x0000_i1080" DrawAspect="Content" ObjectID="_1636064142" r:id="rId137"/>
              </w:object>
            </w:r>
          </w:p>
        </w:tc>
        <w:tc>
          <w:tcPr>
            <w:tcW w:w="4057" w:type="pct"/>
            <w:vAlign w:val="center"/>
          </w:tcPr>
          <w:p w14:paraId="6E77659F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1    انتخاب نوع حمل و نقل </w:t>
            </w:r>
            <w:r w:rsidRPr="00377A83">
              <w:t>k</w:t>
            </w:r>
            <w:r w:rsidRPr="00377A83">
              <w:rPr>
                <w:rFonts w:hint="cs"/>
                <w:rtl/>
              </w:rPr>
              <w:t xml:space="preserve"> برای حمل </w:t>
            </w:r>
            <w:r>
              <w:rPr>
                <w:rFonts w:hint="cs"/>
                <w:rtl/>
              </w:rPr>
              <w:t>پسماندها</w:t>
            </w:r>
          </w:p>
          <w:p w14:paraId="758288DB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 0    در غیر این صورت</w:t>
            </w:r>
          </w:p>
        </w:tc>
      </w:tr>
      <w:tr w:rsidR="007120B7" w:rsidRPr="00377A83" w14:paraId="566B3061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312B01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1</w:t>
            </w:r>
          </w:p>
        </w:tc>
        <w:tc>
          <w:tcPr>
            <w:tcW w:w="632" w:type="pct"/>
            <w:vAlign w:val="center"/>
          </w:tcPr>
          <w:p w14:paraId="5EF960BA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940" w:dyaOrig="380" w14:anchorId="375FA74D">
                <v:shape id="_x0000_i1081" type="#_x0000_t75" style="width:45.6pt;height:18.4pt" o:ole="">
                  <v:imagedata r:id="rId138" o:title=""/>
                </v:shape>
                <o:OLEObject Type="Embed" ProgID="Equation.DSMT4" ShapeID="_x0000_i1081" DrawAspect="Content" ObjectID="_1636064143" r:id="rId139"/>
              </w:object>
            </w:r>
          </w:p>
        </w:tc>
        <w:tc>
          <w:tcPr>
            <w:tcW w:w="4057" w:type="pct"/>
            <w:vAlign w:val="center"/>
          </w:tcPr>
          <w:p w14:paraId="2000B6A2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حمل‌ مواد اولیه </w:t>
            </w:r>
            <w:r w:rsidRPr="00377A83">
              <w:t>j</w:t>
            </w:r>
            <w:r w:rsidRPr="00377A83">
              <w:rPr>
                <w:rFonts w:hint="cs"/>
                <w:rtl/>
              </w:rPr>
              <w:t xml:space="preserve"> از تأمین‌کننده </w:t>
            </w:r>
            <w:r w:rsidRPr="00377A83">
              <w:t>s</w:t>
            </w:r>
            <w:r w:rsidRPr="00377A83">
              <w:rPr>
                <w:rFonts w:hint="cs"/>
                <w:rtl/>
              </w:rPr>
              <w:t xml:space="preserve"> به تولیدی 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و وسیله نقلیه </w:t>
            </w:r>
            <w:r w:rsidRPr="00377A83">
              <w:t>k</w:t>
            </w:r>
          </w:p>
        </w:tc>
      </w:tr>
      <w:tr w:rsidR="007120B7" w:rsidRPr="000F3561" w14:paraId="28BB04BA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92BD6A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2</w:t>
            </w:r>
          </w:p>
        </w:tc>
        <w:tc>
          <w:tcPr>
            <w:tcW w:w="632" w:type="pct"/>
            <w:vAlign w:val="center"/>
          </w:tcPr>
          <w:p w14:paraId="51D771B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680" w:dyaOrig="400" w14:anchorId="6BA20405">
                <v:shape id="_x0000_i1082" type="#_x0000_t75" style="width:34.8pt;height:20.4pt" o:ole="">
                  <v:imagedata r:id="rId140" o:title=""/>
                </v:shape>
                <o:OLEObject Type="Embed" ProgID="Equation.DSMT4" ShapeID="_x0000_i1082" DrawAspect="Content" ObjectID="_1636064144" r:id="rId141"/>
              </w:object>
            </w:r>
          </w:p>
        </w:tc>
        <w:tc>
          <w:tcPr>
            <w:tcW w:w="4057" w:type="pct"/>
            <w:vAlign w:val="center"/>
          </w:tcPr>
          <w:p w14:paraId="5132E654" w14:textId="77777777" w:rsidR="007120B7" w:rsidRPr="000F3561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F3561">
              <w:rPr>
                <w:rFonts w:hint="cs"/>
                <w:rtl/>
              </w:rPr>
              <w:t xml:space="preserve">میزان حمل‌ونقل محصولات بین تسهیلات در دوره </w:t>
            </w:r>
            <w:r w:rsidRPr="000F3561">
              <w:t>t</w:t>
            </w:r>
          </w:p>
        </w:tc>
      </w:tr>
      <w:tr w:rsidR="007120B7" w:rsidRPr="00CC029F" w14:paraId="519C165B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29B10FB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3</w:t>
            </w:r>
          </w:p>
        </w:tc>
        <w:tc>
          <w:tcPr>
            <w:tcW w:w="632" w:type="pct"/>
            <w:vAlign w:val="center"/>
          </w:tcPr>
          <w:p w14:paraId="08B59A08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800" w:dyaOrig="380" w14:anchorId="418125DC">
                <v:shape id="_x0000_i1083" type="#_x0000_t75" style="width:40pt;height:18.4pt" o:ole="">
                  <v:imagedata r:id="rId142" o:title=""/>
                </v:shape>
                <o:OLEObject Type="Embed" ProgID="Equation.DSMT4" ShapeID="_x0000_i1083" DrawAspect="Content" ObjectID="_1636064145" r:id="rId143"/>
              </w:object>
            </w:r>
          </w:p>
        </w:tc>
        <w:tc>
          <w:tcPr>
            <w:tcW w:w="4057" w:type="pct"/>
            <w:vAlign w:val="center"/>
          </w:tcPr>
          <w:p w14:paraId="39E2EC9D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یزان تولید کارخانه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با تکنولوژی </w:t>
            </w:r>
            <w:r w:rsidRPr="00377A83">
              <w:t>o</w:t>
            </w:r>
          </w:p>
        </w:tc>
      </w:tr>
      <w:tr w:rsidR="007120B7" w:rsidRPr="00377A83" w14:paraId="5BC2903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C127A4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4</w:t>
            </w:r>
          </w:p>
        </w:tc>
        <w:tc>
          <w:tcPr>
            <w:tcW w:w="632" w:type="pct"/>
            <w:vAlign w:val="center"/>
          </w:tcPr>
          <w:p w14:paraId="1BEA9C44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520" w:dyaOrig="380" w14:anchorId="12962E15">
                <v:shape id="_x0000_i1084" type="#_x0000_t75" style="width:25.2pt;height:18.4pt" o:ole="">
                  <v:imagedata r:id="rId144" o:title=""/>
                </v:shape>
                <o:OLEObject Type="Embed" ProgID="Equation.DSMT4" ShapeID="_x0000_i1084" DrawAspect="Content" ObjectID="_1636064146" r:id="rId145"/>
              </w:object>
            </w:r>
          </w:p>
        </w:tc>
        <w:tc>
          <w:tcPr>
            <w:tcW w:w="4057" w:type="pct"/>
            <w:vAlign w:val="center"/>
          </w:tcPr>
          <w:p w14:paraId="12798A7D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انتشار در پله </w:t>
            </w:r>
            <w:r w:rsidRPr="00377A83">
              <w:t>ta</w:t>
            </w:r>
          </w:p>
        </w:tc>
      </w:tr>
      <w:tr w:rsidR="007120B7" w:rsidRPr="00CC029F" w14:paraId="6CB05AB3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223474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5</w:t>
            </w:r>
          </w:p>
        </w:tc>
        <w:tc>
          <w:tcPr>
            <w:tcW w:w="632" w:type="pct"/>
            <w:vAlign w:val="center"/>
          </w:tcPr>
          <w:p w14:paraId="2E732D17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440" w:dyaOrig="400" w14:anchorId="2672A835">
                <v:shape id="_x0000_i1085" type="#_x0000_t75" style="width:22pt;height:20.4pt" o:ole="">
                  <v:imagedata r:id="rId146" o:title=""/>
                </v:shape>
                <o:OLEObject Type="Embed" ProgID="Equation.DSMT4" ShapeID="_x0000_i1085" DrawAspect="Content" ObjectID="_1636064147" r:id="rId147"/>
              </w:object>
            </w:r>
          </w:p>
        </w:tc>
        <w:tc>
          <w:tcPr>
            <w:tcW w:w="4057" w:type="pct"/>
            <w:vAlign w:val="center"/>
          </w:tcPr>
          <w:p w14:paraId="13959636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وجودی محصولات نو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حصول </w:t>
            </w:r>
            <w:r>
              <w:t>p</w:t>
            </w:r>
            <w:r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در دوره </w:t>
            </w:r>
            <w:r w:rsidRPr="00377A83">
              <w:t>t</w:t>
            </w:r>
          </w:p>
        </w:tc>
      </w:tr>
      <w:tr w:rsidR="007120B7" w:rsidRPr="00377A83" w14:paraId="3C94C0E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4947100" w14:textId="77777777" w:rsidR="007120B7" w:rsidRPr="00BB5A04" w:rsidRDefault="007120B7" w:rsidP="007120B7">
            <w:r w:rsidRPr="00BB5A04">
              <w:rPr>
                <w:rFonts w:hint="cs"/>
                <w:rtl/>
              </w:rPr>
              <w:t>16</w:t>
            </w:r>
          </w:p>
        </w:tc>
        <w:tc>
          <w:tcPr>
            <w:tcW w:w="632" w:type="pct"/>
            <w:vAlign w:val="center"/>
          </w:tcPr>
          <w:p w14:paraId="0DBFDD1A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40" w:dyaOrig="400" w14:anchorId="17ABC529">
                <v:shape id="_x0000_i1086" type="#_x0000_t75" style="width:22pt;height:20.4pt" o:ole="">
                  <v:imagedata r:id="rId148" o:title=""/>
                </v:shape>
                <o:OLEObject Type="Embed" ProgID="Equation.DSMT4" ShapeID="_x0000_i1086" DrawAspect="Content" ObjectID="_1636064148" r:id="rId149"/>
              </w:object>
            </w:r>
          </w:p>
        </w:tc>
        <w:tc>
          <w:tcPr>
            <w:tcW w:w="4057" w:type="pct"/>
            <w:vAlign w:val="center"/>
          </w:tcPr>
          <w:p w14:paraId="1491E898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پسماندکیفیت بالا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3048AF2A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1B8FB7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7</w:t>
            </w:r>
          </w:p>
        </w:tc>
        <w:tc>
          <w:tcPr>
            <w:tcW w:w="632" w:type="pct"/>
            <w:vAlign w:val="center"/>
          </w:tcPr>
          <w:p w14:paraId="2092E742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99" w:dyaOrig="400" w14:anchorId="33B76972">
                <v:shape id="_x0000_i1087" type="#_x0000_t75" style="width:24pt;height:18.4pt" o:ole="">
                  <v:imagedata r:id="rId150" o:title=""/>
                </v:shape>
                <o:OLEObject Type="Embed" ProgID="Equation.DSMT4" ShapeID="_x0000_i1087" DrawAspect="Content" ObjectID="_1636064149" r:id="rId151"/>
              </w:object>
            </w:r>
          </w:p>
        </w:tc>
        <w:tc>
          <w:tcPr>
            <w:tcW w:w="4057" w:type="pct"/>
            <w:vAlign w:val="center"/>
          </w:tcPr>
          <w:p w14:paraId="3EBE9436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وجودی پسماندکیفیت متوسط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010EBB19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F74A609" w14:textId="77777777" w:rsidR="007120B7" w:rsidRPr="00BB5A04" w:rsidRDefault="007120B7" w:rsidP="007120B7">
            <w:pPr>
              <w:rPr>
                <w:rtl/>
              </w:rPr>
            </w:pPr>
            <w:r w:rsidRPr="00BB5A04">
              <w:rPr>
                <w:rFonts w:hint="cs"/>
                <w:rtl/>
              </w:rPr>
              <w:t>18</w:t>
            </w:r>
          </w:p>
        </w:tc>
        <w:tc>
          <w:tcPr>
            <w:tcW w:w="632" w:type="pct"/>
            <w:vAlign w:val="center"/>
          </w:tcPr>
          <w:p w14:paraId="6912A7E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00" w:dyaOrig="400" w14:anchorId="1E55130E">
                <v:shape id="_x0000_i1088" type="#_x0000_t75" style="width:18.4pt;height:18.4pt" o:ole="">
                  <v:imagedata r:id="rId152" o:title=""/>
                </v:shape>
                <o:OLEObject Type="Embed" ProgID="Equation.DSMT4" ShapeID="_x0000_i1088" DrawAspect="Content" ObjectID="_1636064150" r:id="rId153"/>
              </w:object>
            </w:r>
          </w:p>
        </w:tc>
        <w:tc>
          <w:tcPr>
            <w:tcW w:w="4057" w:type="pct"/>
            <w:vAlign w:val="center"/>
          </w:tcPr>
          <w:p w14:paraId="0BC0DDEE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پسماندکیفیت پایین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</w:tbl>
    <w:p w14:paraId="69325B50" w14:textId="7816E65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21901324" w14:textId="4E709CC7" w:rsidR="008F70F3" w:rsidRDefault="008F70F3" w:rsidP="00DE519B">
      <w:pPr>
        <w:pStyle w:val="Heading3"/>
        <w:numPr>
          <w:ilvl w:val="2"/>
          <w:numId w:val="22"/>
        </w:numPr>
        <w:rPr>
          <w:rtl/>
        </w:rPr>
      </w:pPr>
      <w:bookmarkStart w:id="76" w:name="_Toc24845824"/>
      <w:r>
        <w:rPr>
          <w:rFonts w:hint="cs"/>
          <w:rtl/>
        </w:rPr>
        <w:lastRenderedPageBreak/>
        <w:t>مدل ریاضی</w:t>
      </w:r>
      <w:bookmarkEnd w:id="76"/>
    </w:p>
    <w:p w14:paraId="3B0909E0" w14:textId="76B93163" w:rsidR="007120B7" w:rsidRDefault="008F70F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در این بخش تابع هدف و محدودیت</w:t>
      </w:r>
      <w:r>
        <w:rPr>
          <w:rtl/>
        </w:rPr>
        <w:softHyphen/>
      </w:r>
      <w:r>
        <w:rPr>
          <w:rFonts w:hint="cs"/>
          <w:rtl/>
        </w:rPr>
        <w:t>های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2060" w:dyaOrig="320" w14:anchorId="2D60F1E3">
                <v:shape id="_x0000_i1089" type="#_x0000_t75" style="width:102pt;height:18.4pt" o:ole="">
                  <v:imagedata r:id="rId154" o:title=""/>
                </v:shape>
                <o:OLEObject Type="Embed" ProgID="Equation.DSMT4" ShapeID="_x0000_i1089" DrawAspect="Content" ObjectID="_1636064151" r:id="rId155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0819DAFF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7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1</w:instrText>
            </w:r>
            <w:r>
              <w:fldChar w:fldCharType="end"/>
            </w:r>
            <w:bookmarkEnd w:id="77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3140" w:dyaOrig="320" w14:anchorId="610EE17E">
                <v:shape id="_x0000_i1090" type="#_x0000_t75" style="width:156.4pt;height:18.4pt" o:ole="">
                  <v:imagedata r:id="rId156" o:title=""/>
                </v:shape>
                <o:OLEObject Type="Embed" ProgID="Equation.DSMT4" ShapeID="_x0000_i1090" DrawAspect="Content" ObjectID="_1636064152" r:id="rId157"/>
              </w:object>
            </w:r>
          </w:p>
        </w:tc>
        <w:tc>
          <w:tcPr>
            <w:tcW w:w="439" w:type="pct"/>
            <w:vAlign w:val="center"/>
          </w:tcPr>
          <w:p w14:paraId="1CB34728" w14:textId="316204F2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8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78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24E88AE9" w:rsidR="00EE3A28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91" type="#_x0000_t75" style="width:108pt;height:24pt" o:ole="">
                  <v:imagedata r:id="rId158" o:title=""/>
                </v:shape>
                <o:OLEObject Type="Embed" ProgID="Equation.DSMT4" ShapeID="_x0000_i1091" DrawAspect="Content" ObjectID="_1636064153" r:id="rId159"/>
              </w:object>
            </w:r>
          </w:p>
        </w:tc>
        <w:tc>
          <w:tcPr>
            <w:tcW w:w="439" w:type="pct"/>
            <w:vAlign w:val="center"/>
          </w:tcPr>
          <w:p w14:paraId="49813ECB" w14:textId="2BA4EC35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9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3</w:instrText>
            </w:r>
            <w:r>
              <w:fldChar w:fldCharType="end"/>
            </w:r>
            <w:bookmarkEnd w:id="79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jc w:val="both"/>
        <w:rPr>
          <w:rFonts w:eastAsiaTheme="minorEastAsia"/>
          <w:szCs w:val="26"/>
        </w:rPr>
      </w:pPr>
    </w:p>
    <w:p w14:paraId="789B5877" w14:textId="433F2874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440F05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برابر مجموع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ثابت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حمل‌ونقل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پسماندها</w:t>
      </w:r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440F05" w:rsidRPr="00440F05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r w:rsidRPr="00401494">
        <w:rPr>
          <w:rFonts w:eastAsiaTheme="minorEastAsia" w:hint="cs"/>
          <w:szCs w:val="26"/>
          <w:rtl/>
        </w:rPr>
        <w:t xml:space="preserve">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67"/>
        <w:gridCol w:w="937"/>
        <w:gridCol w:w="457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321B4A55" w:rsidR="006A0EFB" w:rsidRDefault="00CC1BF0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7200" w:dyaOrig="1160" w14:anchorId="0C0C73AD">
                <v:shape id="_x0000_i1092" type="#_x0000_t75" style="width:364.8pt;height:60pt" o:ole="">
                  <v:imagedata r:id="rId160" o:title=""/>
                </v:shape>
                <o:OLEObject Type="Embed" ProgID="Equation.DSMT4" ShapeID="_x0000_i1092" DrawAspect="Content" ObjectID="_1636064154" r:id="rId161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3" type="#_x0000_t75" style="width:36pt;height:12pt" o:ole="">
                  <v:imagedata r:id="rId162" o:title=""/>
                </v:shape>
                <o:OLEObject Type="Embed" ProgID="Equation.DSMT4" ShapeID="_x0000_i1093" DrawAspect="Content" ObjectID="_1636064155" r:id="rId163"/>
              </w:object>
            </w:r>
          </w:p>
        </w:tc>
        <w:tc>
          <w:tcPr>
            <w:tcW w:w="611" w:type="dxa"/>
            <w:vAlign w:val="center"/>
          </w:tcPr>
          <w:p w14:paraId="477FF401" w14:textId="08F88A58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0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</w:p>
    <w:p w14:paraId="3A7BCE09" w14:textId="4C171AB6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440F05" w:rsidRPr="00440F05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در هر دوره را ن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برابر مجموع هزینه </w:t>
      </w:r>
      <w:r w:rsidR="00972E73" w:rsidRPr="00401494">
        <w:rPr>
          <w:rFonts w:eastAsiaTheme="minorEastAsia" w:hint="cs"/>
          <w:rtl/>
        </w:rPr>
        <w:t>راه‌انداز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دمونتاژ</w:t>
      </w:r>
      <w:r>
        <w:rPr>
          <w:rFonts w:eastAsiaTheme="minorEastAsia" w:hint="cs"/>
          <w:rtl/>
        </w:rPr>
        <w:t xml:space="preserve">، مراکز نوسازی، مراکز بازسازی و مراکز </w:t>
      </w:r>
      <w:r w:rsidR="00A771D1">
        <w:rPr>
          <w:rFonts w:eastAsiaTheme="minorEastAsia" w:hint="cs"/>
          <w:rtl/>
        </w:rPr>
        <w:t>بازیافت</w:t>
      </w:r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37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64544910" w:rsidR="001C2A09" w:rsidRDefault="004F1C3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FA424F">
              <w:rPr>
                <w:rFonts w:eastAsiaTheme="minorEastAsia"/>
                <w:i/>
                <w:position w:val="-198"/>
                <w:szCs w:val="26"/>
              </w:rPr>
              <w:object w:dxaOrig="8100" w:dyaOrig="4080" w14:anchorId="3673320A">
                <v:shape id="_x0000_i1094" type="#_x0000_t75" style="width:405.6pt;height:208pt" o:ole="">
                  <v:imagedata r:id="rId164" o:title=""/>
                </v:shape>
                <o:OLEObject Type="Embed" ProgID="Equation.DSMT4" ShapeID="_x0000_i1094" DrawAspect="Content" ObjectID="_1636064156" r:id="rId165"/>
              </w:object>
            </w:r>
          </w:p>
        </w:tc>
        <w:tc>
          <w:tcPr>
            <w:tcW w:w="390" w:type="dxa"/>
            <w:vAlign w:val="center"/>
          </w:tcPr>
          <w:p w14:paraId="04673E70" w14:textId="4D5E51BC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81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81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5" type="#_x0000_t75" style="width:6pt;height:6pt" o:ole="">
            <v:imagedata r:id="rId166" o:title=""/>
          </v:shape>
          <o:OLEObject Type="Embed" ProgID="Equation.DSMT4" ShapeID="_x0000_i1095" DrawAspect="Content" ObjectID="_1636064157" r:id="rId167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6437977B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440F05" w:rsidRPr="00440F05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را نشان </w:t>
      </w:r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r w:rsidR="000830AD">
        <w:rPr>
          <w:rFonts w:eastAsiaTheme="minorEastAsia" w:hint="cs"/>
          <w:rtl/>
        </w:rPr>
        <w:t xml:space="preserve"> هر یک از </w:t>
      </w:r>
      <w:r w:rsidR="000D1AC7">
        <w:rPr>
          <w:rFonts w:eastAsiaTheme="minorEastAsia"/>
          <w:rtl/>
        </w:rPr>
        <w:t>بخشه‌ای</w:t>
      </w:r>
      <w:r w:rsidR="000830AD">
        <w:rPr>
          <w:rFonts w:eastAsiaTheme="minorEastAsia" w:hint="cs"/>
          <w:rtl/>
        </w:rPr>
        <w:t xml:space="preserve"> معادله به ترتیب نشان دهنده هزینه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  انتقال محصولات از انبار به مراکز توزیع، هزینه </w:t>
      </w:r>
      <w:r w:rsidR="00CC6B41">
        <w:rPr>
          <w:rFonts w:eastAsiaTheme="minorEastAsia" w:hint="cs"/>
          <w:rtl/>
        </w:rPr>
        <w:t>جمع‌آور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/>
          <w:rtl/>
        </w:rPr>
        <w:t>پسماندها</w:t>
      </w:r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>، هزینه انتقال پسماندهای</w:t>
      </w:r>
      <w:r>
        <w:rPr>
          <w:rFonts w:eastAsiaTheme="minorEastAsia" w:hint="cs"/>
          <w:rtl/>
        </w:rPr>
        <w:t xml:space="preserve"> </w:t>
      </w:r>
      <w:r w:rsidR="00DE4E72">
        <w:rPr>
          <w:rFonts w:eastAsiaTheme="minorEastAsia" w:hint="cs"/>
          <w:rtl/>
        </w:rPr>
        <w:t>باکیفیت</w:t>
      </w:r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دمونتاژ، هزینه انتقال پسماندهای</w:t>
      </w:r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پسماندهای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پسماندهای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دمونتاژ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1"/>
        <w:gridCol w:w="721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557A197E" w:rsidR="0063791C" w:rsidRDefault="004F1C3B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 w:rsidRPr="00FA424F">
              <w:rPr>
                <w:rFonts w:eastAsiaTheme="minorEastAsia"/>
                <w:position w:val="-106"/>
              </w:rPr>
              <w:object w:dxaOrig="7660" w:dyaOrig="2240" w14:anchorId="757D4153">
                <v:shape id="_x0000_i1096" type="#_x0000_t75" style="width:382pt;height:115.2pt" o:ole="">
                  <v:imagedata r:id="rId168" o:title=""/>
                </v:shape>
                <o:OLEObject Type="Embed" ProgID="Equation.DSMT4" ShapeID="_x0000_i1096" DrawAspect="Content" ObjectID="_1636064158" r:id="rId169"/>
              </w:object>
            </w:r>
          </w:p>
        </w:tc>
        <w:tc>
          <w:tcPr>
            <w:tcW w:w="814" w:type="dxa"/>
            <w:vAlign w:val="center"/>
          </w:tcPr>
          <w:p w14:paraId="2A40B70A" w14:textId="1132FE36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82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440F05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82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b/>
          <w:bCs/>
          <w:rtl/>
        </w:rPr>
      </w:pPr>
    </w:p>
    <w:p w14:paraId="5672359F" w14:textId="7385F404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440F05" w:rsidRPr="00440F05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 w:rsidRPr="00C85114">
        <w:rPr>
          <w:rFonts w:hint="cs"/>
          <w:rtl/>
        </w:rPr>
        <w:t xml:space="preserve"> که برابر مجموع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Pr="00C85114">
        <w:rPr>
          <w:rFonts w:hint="cs"/>
          <w:rtl/>
        </w:rPr>
        <w:t xml:space="preserve"> تولید، نگهداری در انبار، د</w:t>
      </w:r>
      <w:r w:rsidR="00551332">
        <w:rPr>
          <w:rFonts w:hint="cs"/>
          <w:rtl/>
        </w:rPr>
        <w:t>مونتاژ، نوسازی، و بازسازی است. هزینه نگهداری در انبارها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r w:rsidR="00767C6B">
        <w:rPr>
          <w:rFonts w:hint="cs"/>
          <w:rtl/>
        </w:rPr>
        <w:t>درمجموع</w:t>
      </w:r>
      <w:r w:rsidR="00551332">
        <w:rPr>
          <w:rFonts w:hint="cs"/>
          <w:rtl/>
        </w:rPr>
        <w:t xml:space="preserve"> محصولات </w:t>
      </w:r>
      <w:r w:rsidR="00551332">
        <w:rPr>
          <w:rFonts w:hint="cs"/>
          <w:rtl/>
        </w:rPr>
        <w:lastRenderedPageBreak/>
        <w:t xml:space="preserve">ارسال شده به مراکز توزیع، پسماندهای </w:t>
      </w:r>
      <w:r w:rsidR="00DE4E72">
        <w:rPr>
          <w:rFonts w:hint="cs"/>
          <w:rtl/>
        </w:rPr>
        <w:t>جمع‌آوری‌شده</w:t>
      </w:r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ED7791">
        <w:t xml:space="preserve"> </w:t>
      </w:r>
      <w:r w:rsidR="00ED7791">
        <w:rPr>
          <w:rFonts w:hint="cs"/>
          <w:rtl/>
        </w:rPr>
        <w:t xml:space="preserve"> محصولات نو، پسماندهای کیفیت بالا، پسماندهای کیفیت متوسط و پسماندهای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6"/>
        <w:gridCol w:w="726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7DEADA9" w:rsidR="0064195F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143546">
              <w:rPr>
                <w:position w:val="-106"/>
              </w:rPr>
              <w:object w:dxaOrig="7600" w:dyaOrig="2240" w14:anchorId="4E044C5B">
                <v:shape id="_x0000_i1097" type="#_x0000_t75" style="width:378.8pt;height:110.4pt" o:ole="">
                  <v:imagedata r:id="rId170" o:title=""/>
                </v:shape>
                <o:OLEObject Type="Embed" ProgID="Equation.DSMT4" ShapeID="_x0000_i1097" DrawAspect="Content" ObjectID="_1636064159" r:id="rId171"/>
              </w:object>
            </w:r>
          </w:p>
        </w:tc>
        <w:tc>
          <w:tcPr>
            <w:tcW w:w="814" w:type="dxa"/>
            <w:vAlign w:val="center"/>
          </w:tcPr>
          <w:p w14:paraId="0CEE6F43" w14:textId="2ED61B29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3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83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25D5FBD6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440F05" w:rsidRPr="00440F05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پسماندها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5"/>
        <w:gridCol w:w="937"/>
        <w:gridCol w:w="640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01CA3527" w:rsidR="00C77904" w:rsidRDefault="004F1C3B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A389D">
              <w:rPr>
                <w:position w:val="-32"/>
              </w:rPr>
              <w:object w:dxaOrig="6920" w:dyaOrig="760" w14:anchorId="56D687EF">
                <v:shape id="_x0000_i1098" type="#_x0000_t75" style="width:345.6pt;height:36pt" o:ole="">
                  <v:imagedata r:id="rId172" o:title=""/>
                </v:shape>
                <o:OLEObject Type="Embed" ProgID="Equation.DSMT4" ShapeID="_x0000_i1098" DrawAspect="Content" ObjectID="_1636064160" r:id="rId173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</w:p>
        </w:tc>
        <w:tc>
          <w:tcPr>
            <w:tcW w:w="745" w:type="dxa"/>
            <w:vAlign w:val="center"/>
          </w:tcPr>
          <w:p w14:paraId="2933273C" w14:textId="2594DF1F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4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84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F66CE2">
              <w:rPr>
                <w:position w:val="-12"/>
              </w:rPr>
              <w:object w:dxaOrig="1700" w:dyaOrig="360" w14:anchorId="2776921A">
                <v:shape id="_x0000_i1099" type="#_x0000_t75" style="width:84pt;height:18.4pt" o:ole="">
                  <v:imagedata r:id="rId174" o:title=""/>
                </v:shape>
                <o:OLEObject Type="Embed" ProgID="Equation.DSMT4" ShapeID="_x0000_i1099" DrawAspect="Content" ObjectID="_1636064161" r:id="rId175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8976C40">
                <v:shape id="_x0000_i1100" type="#_x0000_t75" style="width:36pt;height:12pt" o:ole="">
                  <v:imagedata r:id="rId176" o:title=""/>
                </v:shape>
                <o:OLEObject Type="Embed" ProgID="Equation.DSMT4" ShapeID="_x0000_i1100" DrawAspect="Content" ObjectID="_1636064162" r:id="rId177"/>
              </w:object>
            </w:r>
          </w:p>
        </w:tc>
        <w:tc>
          <w:tcPr>
            <w:tcW w:w="745" w:type="dxa"/>
            <w:vAlign w:val="center"/>
          </w:tcPr>
          <w:p w14:paraId="6ED911D8" w14:textId="6B4CE202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5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85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6F6124B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0781C">
              <w:rPr>
                <w:position w:val="-198"/>
              </w:rPr>
              <w:object w:dxaOrig="6480" w:dyaOrig="4080" w14:anchorId="65C48936">
                <v:shape id="_x0000_i1101" type="#_x0000_t75" style="width:324pt;height:201.6pt" o:ole="">
                  <v:imagedata r:id="rId178" o:title=""/>
                </v:shape>
                <o:OLEObject Type="Embed" ProgID="Equation.DSMT4" ShapeID="_x0000_i1101" DrawAspect="Content" ObjectID="_1636064163" r:id="rId179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2EB0C04D">
                <v:shape id="_x0000_i1102" type="#_x0000_t75" style="width:36pt;height:12pt" o:ole="">
                  <v:imagedata r:id="rId176" o:title=""/>
                </v:shape>
                <o:OLEObject Type="Embed" ProgID="Equation.DSMT4" ShapeID="_x0000_i1102" DrawAspect="Content" ObjectID="_1636064164" r:id="rId180"/>
              </w:object>
            </w:r>
          </w:p>
        </w:tc>
        <w:tc>
          <w:tcPr>
            <w:tcW w:w="745" w:type="dxa"/>
            <w:vAlign w:val="center"/>
          </w:tcPr>
          <w:p w14:paraId="612631DB" w14:textId="2CAD6982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6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86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52A5EEE5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DD19EE">
              <w:rPr>
                <w:position w:val="-30"/>
              </w:rPr>
              <w:object w:dxaOrig="2700" w:dyaOrig="700" w14:anchorId="2095CD2B">
                <v:shape id="_x0000_i1103" type="#_x0000_t75" style="width:137.2pt;height:38pt" o:ole="">
                  <v:imagedata r:id="rId181" o:title=""/>
                </v:shape>
                <o:OLEObject Type="Embed" ProgID="Equation.DSMT4" ShapeID="_x0000_i1103" DrawAspect="Content" ObjectID="_1636064165" r:id="rId182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CD035D8">
                <v:shape id="_x0000_i1104" type="#_x0000_t75" style="width:36pt;height:12pt" o:ole="">
                  <v:imagedata r:id="rId176" o:title=""/>
                </v:shape>
                <o:OLEObject Type="Embed" ProgID="Equation.DSMT4" ShapeID="_x0000_i1104" DrawAspect="Content" ObjectID="_1636064166" r:id="rId183"/>
              </w:object>
            </w:r>
          </w:p>
        </w:tc>
        <w:tc>
          <w:tcPr>
            <w:tcW w:w="745" w:type="dxa"/>
            <w:vAlign w:val="center"/>
          </w:tcPr>
          <w:p w14:paraId="26A028B2" w14:textId="1DC815D0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7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87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4683F481" w14:textId="14BDD578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r w:rsidR="00772D5F">
        <w:rPr>
          <w:szCs w:val="26"/>
          <w:rtl/>
        </w:rPr>
        <w:t>پسماندها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lastRenderedPageBreak/>
        <w:t xml:space="preserve">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5" type="#_x0000_t75" style="width:114pt;height:30pt" o:ole="">
                  <v:imagedata r:id="rId184" o:title=""/>
                </v:shape>
                <o:OLEObject Type="Embed" ProgID="Equation.DSMT4" ShapeID="_x0000_i1105" DrawAspect="Content" ObjectID="_1636064167" r:id="rId185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1877AA45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8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6" type="#_x0000_t75" style="width:102pt;height:30pt" o:ole="">
                  <v:imagedata r:id="rId186" o:title=""/>
                </v:shape>
                <o:OLEObject Type="Embed" ProgID="Equation.DSMT4" ShapeID="_x0000_i1106" DrawAspect="Content" ObjectID="_1636064168" r:id="rId187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7" type="#_x0000_t75" style="width:36pt;height:12pt" o:ole="">
                  <v:imagedata r:id="rId188" o:title=""/>
                </v:shape>
                <o:OLEObject Type="Embed" ProgID="Equation.DSMT4" ShapeID="_x0000_i1107" DrawAspect="Content" ObjectID="_1636064169" r:id="rId189"/>
              </w:object>
            </w:r>
          </w:p>
        </w:tc>
        <w:tc>
          <w:tcPr>
            <w:tcW w:w="665" w:type="dxa"/>
            <w:vAlign w:val="center"/>
          </w:tcPr>
          <w:p w14:paraId="7803D782" w14:textId="390BF0F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9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8" type="#_x0000_t75" style="width:1in;height:30pt" o:ole="">
                  <v:imagedata r:id="rId190" o:title=""/>
                </v:shape>
                <o:OLEObject Type="Embed" ProgID="Equation.DSMT4" ShapeID="_x0000_i1108" DrawAspect="Content" ObjectID="_1636064170" r:id="rId191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9" type="#_x0000_t75" style="width:36pt;height:12pt" o:ole="">
                  <v:imagedata r:id="rId188" o:title=""/>
                </v:shape>
                <o:OLEObject Type="Embed" ProgID="Equation.DSMT4" ShapeID="_x0000_i1109" DrawAspect="Content" ObjectID="_1636064171" r:id="rId192"/>
              </w:object>
            </w:r>
          </w:p>
        </w:tc>
        <w:tc>
          <w:tcPr>
            <w:tcW w:w="665" w:type="dxa"/>
            <w:vAlign w:val="center"/>
          </w:tcPr>
          <w:p w14:paraId="43521B78" w14:textId="55B0379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10" type="#_x0000_t75" style="width:96pt;height:18.4pt" o:ole="">
                  <v:imagedata r:id="rId193" o:title=""/>
                </v:shape>
                <o:OLEObject Type="Embed" ProgID="Equation.DSMT4" ShapeID="_x0000_i1110" DrawAspect="Content" ObjectID="_1636064172" r:id="rId194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11" type="#_x0000_t75" style="width:36pt;height:12pt" o:ole="">
                  <v:imagedata r:id="rId188" o:title=""/>
                </v:shape>
                <o:OLEObject Type="Embed" ProgID="Equation.DSMT4" ShapeID="_x0000_i1111" DrawAspect="Content" ObjectID="_1636064173" r:id="rId195"/>
              </w:object>
            </w:r>
          </w:p>
        </w:tc>
        <w:tc>
          <w:tcPr>
            <w:tcW w:w="665" w:type="dxa"/>
            <w:vAlign w:val="center"/>
          </w:tcPr>
          <w:p w14:paraId="24CE4519" w14:textId="5014E815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12" type="#_x0000_t75" style="width:235.6pt;height:18.4pt" o:ole="">
                  <v:imagedata r:id="rId196" o:title=""/>
                </v:shape>
                <o:OLEObject Type="Embed" ProgID="Equation.DSMT4" ShapeID="_x0000_i1112" DrawAspect="Content" ObjectID="_1636064174" r:id="rId197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3" type="#_x0000_t75" style="width:120pt;height:18.4pt" o:ole="">
                  <v:imagedata r:id="rId198" o:title=""/>
                </v:shape>
                <o:OLEObject Type="Embed" ProgID="Equation.DSMT4" ShapeID="_x0000_i1113" DrawAspect="Content" ObjectID="_1636064175" r:id="rId199"/>
              </w:object>
            </w:r>
          </w:p>
        </w:tc>
        <w:tc>
          <w:tcPr>
            <w:tcW w:w="665" w:type="dxa"/>
            <w:vAlign w:val="center"/>
          </w:tcPr>
          <w:p w14:paraId="0BD5AC26" w14:textId="427F7388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4" type="#_x0000_t75" style="width:102pt;height:17.6pt" o:ole="">
                  <v:imagedata r:id="rId200" o:title=""/>
                </v:shape>
                <o:OLEObject Type="Embed" ProgID="Equation.DSMT4" ShapeID="_x0000_i1114" DrawAspect="Content" ObjectID="_1636064176" r:id="rId201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5" type="#_x0000_t75" style="width:36pt;height:12pt" o:ole="">
                  <v:imagedata r:id="rId188" o:title=""/>
                </v:shape>
                <o:OLEObject Type="Embed" ProgID="Equation.DSMT4" ShapeID="_x0000_i1115" DrawAspect="Content" ObjectID="_1636064177" r:id="rId202"/>
              </w:object>
            </w:r>
          </w:p>
        </w:tc>
        <w:tc>
          <w:tcPr>
            <w:tcW w:w="665" w:type="dxa"/>
            <w:vAlign w:val="center"/>
          </w:tcPr>
          <w:p w14:paraId="0C2AE5D2" w14:textId="6E1F036D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90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1E47D5DE" w14:textId="6D4F2596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 xml:space="preserve">ی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 xml:space="preserve">دهد که با نرخ </w:t>
      </w:r>
      <w:r w:rsidR="00C34B7D">
        <w:rPr>
          <w:rFonts w:eastAsia="Calibri" w:hint="cs"/>
          <w:i/>
          <w:szCs w:val="26"/>
          <w:rtl/>
        </w:rPr>
        <w:t>تورم</w:t>
      </w:r>
      <w:r w:rsidR="000D026B">
        <w:rPr>
          <w:rFonts w:eastAsia="Calibri" w:hint="cs"/>
          <w:i/>
          <w:szCs w:val="26"/>
          <w:rtl/>
        </w:rPr>
        <w:t xml:space="preserve"> جمع شده اند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12A08910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  <w:rtl/>
              </w:rPr>
            </w:pPr>
            <w:r w:rsidRPr="0008340E">
              <w:rPr>
                <w:rFonts w:eastAsiaTheme="minorEastAsia"/>
                <w:i/>
                <w:position w:val="-30"/>
                <w:szCs w:val="26"/>
              </w:rPr>
              <w:object w:dxaOrig="5020" w:dyaOrig="700" w14:anchorId="107AC8AF">
                <v:shape id="_x0000_i1116" type="#_x0000_t75" style="width:252pt;height:38.8pt" o:ole="">
                  <v:imagedata r:id="rId203" o:title=""/>
                </v:shape>
                <o:OLEObject Type="Embed" ProgID="Equation.DSMT4" ShapeID="_x0000_i1116" DrawAspect="Content" ObjectID="_1636064178" r:id="rId204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7" type="#_x0000_t75" style="width:96.4pt;height:18.4pt" o:ole="">
                  <v:imagedata r:id="rId205" o:title=""/>
                </v:shape>
                <o:OLEObject Type="Embed" ProgID="Equation.DSMT4" ShapeID="_x0000_i1117" DrawAspect="Content" ObjectID="_1636064179" r:id="rId206"/>
              </w:object>
            </w:r>
          </w:p>
        </w:tc>
        <w:tc>
          <w:tcPr>
            <w:tcW w:w="595" w:type="dxa"/>
            <w:vAlign w:val="center"/>
          </w:tcPr>
          <w:p w14:paraId="62606528" w14:textId="65A74A4D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1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1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55F42D22" w14:textId="610FDF3A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440F05" w:rsidRPr="00440F05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r w:rsidR="00772D5F">
        <w:rPr>
          <w:rFonts w:eastAsia="Calibri" w:hint="cs"/>
          <w:szCs w:val="26"/>
          <w:rtl/>
        </w:rPr>
        <w:t>تأمین‌کنندگان</w:t>
      </w:r>
      <w:r>
        <w:rPr>
          <w:rFonts w:eastAsia="Calibri" w:hint="cs"/>
          <w:szCs w:val="26"/>
          <w:rtl/>
        </w:rPr>
        <w:t xml:space="preserve"> و واحدهای دمونتاژ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r w:rsidR="00972E73">
        <w:rPr>
          <w:rFonts w:eastAsia="Calibri" w:hint="cs"/>
          <w:szCs w:val="26"/>
          <w:rtl/>
        </w:rPr>
        <w:t>استفاده‌شده</w:t>
      </w:r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2B38CB7F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300" w:dyaOrig="700" w14:anchorId="68E55965">
                <v:shape id="_x0000_i1118" type="#_x0000_t75" style="width:3in;height:38pt" o:ole="">
                  <v:imagedata r:id="rId207" o:title=""/>
                </v:shape>
                <o:OLEObject Type="Embed" ProgID="Equation.DSMT4" ShapeID="_x0000_i1118" DrawAspect="Content" ObjectID="_1636064180" r:id="rId208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9" type="#_x0000_t75" style="width:96pt;height:18.4pt" o:ole="">
                  <v:imagedata r:id="rId209" o:title=""/>
                </v:shape>
                <o:OLEObject Type="Embed" ProgID="Equation.DSMT4" ShapeID="_x0000_i1119" DrawAspect="Content" ObjectID="_1636064181" r:id="rId210"/>
              </w:object>
            </w:r>
          </w:p>
        </w:tc>
        <w:tc>
          <w:tcPr>
            <w:tcW w:w="650" w:type="dxa"/>
            <w:vAlign w:val="center"/>
          </w:tcPr>
          <w:p w14:paraId="2357E8B2" w14:textId="1B1E6B38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20" type="#_x0000_t75" style="width:102pt;height:30pt" o:ole="">
                  <v:imagedata r:id="rId211" o:title=""/>
                </v:shape>
                <o:OLEObject Type="Embed" ProgID="Equation.DSMT4" ShapeID="_x0000_i1120" DrawAspect="Content" ObjectID="_1636064182" r:id="rId212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21" type="#_x0000_t75" style="width:1in;height:18.4pt" o:ole="">
                  <v:imagedata r:id="rId213" o:title=""/>
                </v:shape>
                <o:OLEObject Type="Embed" ProgID="Equation.DSMT4" ShapeID="_x0000_i1121" DrawAspect="Content" ObjectID="_1636064183" r:id="rId214"/>
              </w:object>
            </w:r>
          </w:p>
        </w:tc>
        <w:tc>
          <w:tcPr>
            <w:tcW w:w="650" w:type="dxa"/>
            <w:vAlign w:val="center"/>
          </w:tcPr>
          <w:p w14:paraId="44E70F11" w14:textId="6FC0D51B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7578D8B4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760" w:dyaOrig="700" w14:anchorId="16BFFB35">
                <v:shape id="_x0000_i1122" type="#_x0000_t75" style="width:240pt;height:36pt" o:ole="">
                  <v:imagedata r:id="rId215" o:title=""/>
                </v:shape>
                <o:OLEObject Type="Embed" ProgID="Equation.DSMT4" ShapeID="_x0000_i1122" DrawAspect="Content" ObjectID="_1636064184" r:id="rId216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3" type="#_x0000_t75" style="width:96pt;height:18.4pt" o:ole="">
                  <v:imagedata r:id="rId217" o:title=""/>
                </v:shape>
                <o:OLEObject Type="Embed" ProgID="Equation.DSMT4" ShapeID="_x0000_i1123" DrawAspect="Content" ObjectID="_1636064185" r:id="rId218"/>
              </w:object>
            </w:r>
          </w:p>
        </w:tc>
        <w:tc>
          <w:tcPr>
            <w:tcW w:w="650" w:type="dxa"/>
            <w:vAlign w:val="center"/>
          </w:tcPr>
          <w:p w14:paraId="6672547C" w14:textId="75EE8609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3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25E27DAB" w14:textId="73E033CC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دمونتاژ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196ED4">
        <w:rPr>
          <w:rFonts w:eastAsia="Calibri" w:hint="cs"/>
          <w:szCs w:val="26"/>
          <w:rtl/>
        </w:rPr>
        <w:t xml:space="preserve"> که میزان وردودی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1E09D610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640" w:dyaOrig="700" w14:anchorId="5E679478">
                <v:shape id="_x0000_i1124" type="#_x0000_t75" style="width:180.4pt;height:38pt" o:ole="">
                  <v:imagedata r:id="rId219" o:title=""/>
                </v:shape>
                <o:OLEObject Type="Embed" ProgID="Equation.DSMT4" ShapeID="_x0000_i1124" DrawAspect="Content" ObjectID="_1636064186" r:id="rId220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5" type="#_x0000_t75" style="width:66pt;height:18.4pt" o:ole="">
                  <v:imagedata r:id="rId221" o:title=""/>
                </v:shape>
                <o:OLEObject Type="Embed" ProgID="Equation.DSMT4" ShapeID="_x0000_i1125" DrawAspect="Content" ObjectID="_1636064187" r:id="rId222"/>
              </w:object>
            </w:r>
          </w:p>
        </w:tc>
        <w:tc>
          <w:tcPr>
            <w:tcW w:w="644" w:type="dxa"/>
            <w:vAlign w:val="center"/>
          </w:tcPr>
          <w:p w14:paraId="1E8A01D0" w14:textId="6A7346F7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4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0589B022" w:rsidR="004A11D7" w:rsidRP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20" w:dyaOrig="700" w14:anchorId="6D0CD25A">
                <v:shape id="_x0000_i1126" type="#_x0000_t75" style="width:98.8pt;height:38pt" o:ole="">
                  <v:imagedata r:id="rId223" o:title=""/>
                </v:shape>
                <o:OLEObject Type="Embed" ProgID="Equation.DSMT4" ShapeID="_x0000_i1126" DrawAspect="Content" ObjectID="_1636064188" r:id="rId224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7" type="#_x0000_t75" style="width:42pt;height:12pt" o:ole="">
                  <v:imagedata r:id="rId225" o:title=""/>
                </v:shape>
                <o:OLEObject Type="Embed" ProgID="Equation.DSMT4" ShapeID="_x0000_i1127" DrawAspect="Content" ObjectID="_1636064189" r:id="rId226"/>
              </w:object>
            </w:r>
          </w:p>
        </w:tc>
        <w:tc>
          <w:tcPr>
            <w:tcW w:w="644" w:type="dxa"/>
            <w:vAlign w:val="center"/>
          </w:tcPr>
          <w:p w14:paraId="05638CA9" w14:textId="305E2214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5B40E292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700" w:dyaOrig="700" w14:anchorId="00356878">
                <v:shape id="_x0000_i1128" type="#_x0000_t75" style="width:186.8pt;height:38pt" o:ole="">
                  <v:imagedata r:id="rId227" o:title=""/>
                </v:shape>
                <o:OLEObject Type="Embed" ProgID="Equation.DSMT4" ShapeID="_x0000_i1128" DrawAspect="Content" ObjectID="_1636064190" r:id="rId228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9" type="#_x0000_t75" style="width:1in;height:18.4pt" o:ole="">
                  <v:imagedata r:id="rId229" o:title=""/>
                </v:shape>
                <o:OLEObject Type="Embed" ProgID="Equation.DSMT4" ShapeID="_x0000_i1129" DrawAspect="Content" ObjectID="_1636064191" r:id="rId230"/>
              </w:object>
            </w:r>
          </w:p>
        </w:tc>
        <w:tc>
          <w:tcPr>
            <w:tcW w:w="644" w:type="dxa"/>
            <w:vAlign w:val="center"/>
          </w:tcPr>
          <w:p w14:paraId="2A3F721F" w14:textId="11E0F935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5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5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15A34D60" w:rsidR="004A11D7" w:rsidRPr="00374084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60" w:dyaOrig="700" w14:anchorId="4F8DFA15">
                <v:shape id="_x0000_i1130" type="#_x0000_t75" style="width:105.6pt;height:38pt" o:ole="">
                  <v:imagedata r:id="rId231" o:title=""/>
                </v:shape>
                <o:OLEObject Type="Embed" ProgID="Equation.DSMT4" ShapeID="_x0000_i1130" DrawAspect="Content" ObjectID="_1636064192" r:id="rId232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31" type="#_x0000_t75" style="width:42pt;height:12pt" o:ole="">
                  <v:imagedata r:id="rId233" o:title=""/>
                </v:shape>
                <o:OLEObject Type="Embed" ProgID="Equation.DSMT4" ShapeID="_x0000_i1131" DrawAspect="Content" ObjectID="_1636064193" r:id="rId234"/>
              </w:object>
            </w:r>
          </w:p>
        </w:tc>
        <w:tc>
          <w:tcPr>
            <w:tcW w:w="644" w:type="dxa"/>
            <w:vAlign w:val="center"/>
          </w:tcPr>
          <w:p w14:paraId="67A3B5CB" w14:textId="41158BEB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04A14244" w:rsidR="006676EB" w:rsidRDefault="000F36C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4640" w:dyaOrig="700" w14:anchorId="69242F8B">
                <v:shape id="_x0000_i1132" type="#_x0000_t75" style="width:230pt;height:38pt" o:ole="">
                  <v:imagedata r:id="rId235" o:title=""/>
                </v:shape>
                <o:OLEObject Type="Embed" ProgID="Equation.DSMT4" ShapeID="_x0000_i1132" DrawAspect="Content" ObjectID="_1636064194" r:id="rId236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3" type="#_x0000_t75" style="width:102pt;height:18.4pt" o:ole="">
                  <v:imagedata r:id="rId237" o:title=""/>
                </v:shape>
                <o:OLEObject Type="Embed" ProgID="Equation.DSMT4" ShapeID="_x0000_i1133" DrawAspect="Content" ObjectID="_1636064195" r:id="rId238"/>
              </w:object>
            </w:r>
          </w:p>
        </w:tc>
        <w:tc>
          <w:tcPr>
            <w:tcW w:w="644" w:type="dxa"/>
            <w:vAlign w:val="center"/>
          </w:tcPr>
          <w:p w14:paraId="06494662" w14:textId="7EA5AC70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6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6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7B2B0EDA" w14:textId="4CFB4484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440F05" w:rsidRPr="00440F05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440F05" w:rsidRPr="00440F05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440F05" w:rsidRPr="00440F05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7AB527BC" w:rsidR="00774AED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44BFB">
              <w:rPr>
                <w:rFonts w:ascii="Calibri Light" w:eastAsia="Times New Roman" w:hAnsi="Calibri Light"/>
                <w:position w:val="-50"/>
                <w:szCs w:val="26"/>
              </w:rPr>
              <w:object w:dxaOrig="4599" w:dyaOrig="1120" w14:anchorId="5D52CC8D">
                <v:shape id="_x0000_i1134" type="#_x0000_t75" style="width:230pt;height:60pt" o:ole="">
                  <v:imagedata r:id="rId239" o:title=""/>
                </v:shape>
                <o:OLEObject Type="Embed" ProgID="Equation.DSMT4" ShapeID="_x0000_i1134" DrawAspect="Content" ObjectID="_1636064196" r:id="rId240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30398FEE">
                <v:shape id="_x0000_i1135" type="#_x0000_t75" style="width:91.2pt;height:18.4pt" o:ole="">
                  <v:imagedata r:id="rId241" o:title=""/>
                </v:shape>
                <o:OLEObject Type="Embed" ProgID="Equation.DSMT4" ShapeID="_x0000_i1135" DrawAspect="Content" ObjectID="_1636064197" r:id="rId242"/>
              </w:object>
            </w:r>
          </w:p>
        </w:tc>
        <w:tc>
          <w:tcPr>
            <w:tcW w:w="560" w:type="dxa"/>
            <w:vAlign w:val="center"/>
          </w:tcPr>
          <w:p w14:paraId="2DED7571" w14:textId="76FD7BD7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7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7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706C9F7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500" w:dyaOrig="540" w14:anchorId="458914EE">
                <v:shape id="_x0000_i1136" type="#_x0000_t75" style="width:222.8pt;height:30pt" o:ole="">
                  <v:imagedata r:id="rId243" o:title=""/>
                </v:shape>
                <o:OLEObject Type="Embed" ProgID="Equation.DSMT4" ShapeID="_x0000_i1136" DrawAspect="Content" ObjectID="_1636064198" r:id="rId244"/>
              </w:object>
            </w:r>
          </w:p>
        </w:tc>
        <w:tc>
          <w:tcPr>
            <w:tcW w:w="2409" w:type="dxa"/>
            <w:vAlign w:val="center"/>
          </w:tcPr>
          <w:p w14:paraId="61B2B78D" w14:textId="419B4DC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7A65FCE2">
                <v:shape id="_x0000_i1137" type="#_x0000_t75" style="width:91.2pt;height:18.4pt" o:ole="">
                  <v:imagedata r:id="rId245" o:title=""/>
                </v:shape>
                <o:OLEObject Type="Embed" ProgID="Equation.DSMT4" ShapeID="_x0000_i1137" DrawAspect="Content" ObjectID="_1636064199" r:id="rId246"/>
              </w:object>
            </w:r>
          </w:p>
        </w:tc>
        <w:tc>
          <w:tcPr>
            <w:tcW w:w="560" w:type="dxa"/>
            <w:vAlign w:val="center"/>
          </w:tcPr>
          <w:p w14:paraId="203896BC" w14:textId="4F01F0F8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8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8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38FA9A33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700" w:dyaOrig="540" w14:anchorId="7443130A">
                <v:shape id="_x0000_i1138" type="#_x0000_t75" style="width:235.6pt;height:30pt" o:ole="">
                  <v:imagedata r:id="rId247" o:title=""/>
                </v:shape>
                <o:OLEObject Type="Embed" ProgID="Equation.DSMT4" ShapeID="_x0000_i1138" DrawAspect="Content" ObjectID="_1636064200" r:id="rId248"/>
              </w:object>
            </w:r>
          </w:p>
        </w:tc>
        <w:tc>
          <w:tcPr>
            <w:tcW w:w="2409" w:type="dxa"/>
            <w:vAlign w:val="center"/>
          </w:tcPr>
          <w:p w14:paraId="40ACA252" w14:textId="2F2F08A8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2BD6957D">
                <v:shape id="_x0000_i1139" type="#_x0000_t75" style="width:91.2pt;height:18.4pt" o:ole="">
                  <v:imagedata r:id="rId249" o:title=""/>
                </v:shape>
                <o:OLEObject Type="Embed" ProgID="Equation.DSMT4" ShapeID="_x0000_i1139" DrawAspect="Content" ObjectID="_1636064201" r:id="rId250"/>
              </w:object>
            </w:r>
          </w:p>
        </w:tc>
        <w:tc>
          <w:tcPr>
            <w:tcW w:w="560" w:type="dxa"/>
            <w:vAlign w:val="center"/>
          </w:tcPr>
          <w:p w14:paraId="39DBEEA5" w14:textId="54F63272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9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9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4F935590" w:rsidR="00774AED" w:rsidRDefault="00FC413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380" w:dyaOrig="560" w14:anchorId="40CA7801">
                <v:shape id="_x0000_i1140" type="#_x0000_t75" style="width:272.4pt;height:30pt" o:ole="">
                  <v:imagedata r:id="rId251" o:title=""/>
                </v:shape>
                <o:OLEObject Type="Embed" ProgID="Equation.DSMT4" ShapeID="_x0000_i1140" DrawAspect="Content" ObjectID="_1636064202" r:id="rId252"/>
              </w:object>
            </w:r>
          </w:p>
        </w:tc>
        <w:tc>
          <w:tcPr>
            <w:tcW w:w="2409" w:type="dxa"/>
            <w:vAlign w:val="center"/>
          </w:tcPr>
          <w:p w14:paraId="59B34F31" w14:textId="3B428C65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49DBC10F">
                <v:shape id="_x0000_i1141" type="#_x0000_t75" style="width:91.2pt;height:18.4pt" o:ole="">
                  <v:imagedata r:id="rId253" o:title=""/>
                </v:shape>
                <o:OLEObject Type="Embed" ProgID="Equation.DSMT4" ShapeID="_x0000_i1141" DrawAspect="Content" ObjectID="_1636064203" r:id="rId254"/>
              </w:object>
            </w:r>
          </w:p>
        </w:tc>
        <w:tc>
          <w:tcPr>
            <w:tcW w:w="560" w:type="dxa"/>
            <w:vAlign w:val="center"/>
          </w:tcPr>
          <w:p w14:paraId="4EF1E457" w14:textId="241546D9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100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100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3C7CFBD5" w14:textId="28E86850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</w:t>
      </w:r>
      <w:r w:rsidR="004B0261">
        <w:rPr>
          <w:rFonts w:eastAsia="Calibri" w:hint="cs"/>
          <w:szCs w:val="26"/>
          <w:rtl/>
        </w:rPr>
        <w:lastRenderedPageBreak/>
        <w:t>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6205B4">
        <w:rPr>
          <w:rFonts w:eastAsia="Calibri" w:hint="cs"/>
          <w:szCs w:val="26"/>
          <w:rtl/>
        </w:rPr>
        <w:t xml:space="preserve"> که باید میزان پسماند ارسالی به نوسازی به علاوه موجودی در دوره جاری برابر  میزان پسماندها باکیفیت بالا به علاوه موجودی پسماندهای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متوسط که برای مراکز باز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7E762F76" w:rsidR="00FE4CAC" w:rsidRDefault="009246E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820" w:dyaOrig="700" w14:anchorId="00FF4ED8">
                <v:shape id="_x0000_i1142" type="#_x0000_t75" style="width:194.4pt;height:36pt" o:ole="">
                  <v:imagedata r:id="rId255" o:title=""/>
                </v:shape>
                <o:OLEObject Type="Embed" ProgID="Equation.DSMT4" ShapeID="_x0000_i1142" DrawAspect="Content" ObjectID="_1636064204" r:id="rId256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939" w:dyaOrig="320" w14:anchorId="29F84805">
                <v:shape id="_x0000_i1143" type="#_x0000_t75" style="width:98.4pt;height:18.4pt" o:ole="">
                  <v:imagedata r:id="rId257" o:title=""/>
                </v:shape>
                <o:OLEObject Type="Embed" ProgID="Equation.DSMT4" ShapeID="_x0000_i1143" DrawAspect="Content" ObjectID="_1636064205" r:id="rId258"/>
              </w:object>
            </w:r>
          </w:p>
        </w:tc>
        <w:tc>
          <w:tcPr>
            <w:tcW w:w="560" w:type="dxa"/>
            <w:vAlign w:val="center"/>
          </w:tcPr>
          <w:p w14:paraId="3E65C22C" w14:textId="138DABE0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1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0CF62B47" w:rsidR="00FE4CAC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E4204">
              <w:rPr>
                <w:rFonts w:eastAsia="Calibri"/>
                <w:position w:val="-30"/>
                <w:szCs w:val="26"/>
              </w:rPr>
              <w:object w:dxaOrig="2100" w:dyaOrig="700" w14:anchorId="3E12B139">
                <v:shape id="_x0000_i1144" type="#_x0000_t75" style="width:106pt;height:38pt" o:ole="">
                  <v:imagedata r:id="rId259" o:title=""/>
                </v:shape>
                <o:OLEObject Type="Embed" ProgID="Equation.DSMT4" ShapeID="_x0000_i1144" DrawAspect="Content" ObjectID="_1636064206" r:id="rId26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5" type="#_x0000_t75" style="width:36pt;height:18.4pt" o:ole="">
                  <v:imagedata r:id="rId261" o:title=""/>
                </v:shape>
                <o:OLEObject Type="Embed" ProgID="Equation.DSMT4" ShapeID="_x0000_i1145" DrawAspect="Content" ObjectID="_1636064207" r:id="rId262"/>
              </w:object>
            </w:r>
          </w:p>
        </w:tc>
        <w:tc>
          <w:tcPr>
            <w:tcW w:w="560" w:type="dxa"/>
            <w:vAlign w:val="center"/>
          </w:tcPr>
          <w:p w14:paraId="4AAE2DDB" w14:textId="79EF499F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2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1848D5C6" w14:textId="672522FC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3E4204">
        <w:rPr>
          <w:rFonts w:eastAsia="Calibri" w:hint="cs"/>
          <w:szCs w:val="26"/>
          <w:rtl/>
        </w:rPr>
        <w:t xml:space="preserve"> و یک نوع محصول و</w:t>
      </w:r>
      <w:r w:rsidR="00B17612" w:rsidRPr="000C29EE">
        <w:rPr>
          <w:rFonts w:eastAsia="Calibri" w:hint="cs"/>
          <w:szCs w:val="26"/>
          <w:rtl/>
        </w:rPr>
        <w:t xml:space="preserve">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r w:rsidR="003E4204">
        <w:rPr>
          <w:rFonts w:eastAsia="Calibri"/>
          <w:szCs w:val="26"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03"/>
        <w:gridCol w:w="1248"/>
        <w:gridCol w:w="521"/>
      </w:tblGrid>
      <w:tr w:rsidR="00120C09" w:rsidRPr="00E23555" w14:paraId="54306269" w14:textId="77777777" w:rsidTr="009246E0">
        <w:tc>
          <w:tcPr>
            <w:tcW w:w="7303" w:type="dxa"/>
          </w:tcPr>
          <w:p w14:paraId="7FA0448F" w14:textId="35A8CD27" w:rsidR="00120C09" w:rsidRPr="00E23555" w:rsidRDefault="00DF6C37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3E4204">
              <w:rPr>
                <w:rFonts w:eastAsiaTheme="minorEastAsia"/>
                <w:iCs/>
                <w:position w:val="-66"/>
                <w:szCs w:val="26"/>
              </w:rPr>
              <w:object w:dxaOrig="6440" w:dyaOrig="1440" w14:anchorId="6F604BE5">
                <v:shape id="_x0000_i1146" type="#_x0000_t75" style="width:321.2pt;height:73.2pt" o:ole="">
                  <v:imagedata r:id="rId263" o:title=""/>
                </v:shape>
                <o:OLEObject Type="Embed" ProgID="Equation.DSMT4" ShapeID="_x0000_i1146" DrawAspect="Content" ObjectID="_1636064208" r:id="rId264"/>
              </w:object>
            </w:r>
          </w:p>
        </w:tc>
        <w:tc>
          <w:tcPr>
            <w:tcW w:w="124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7" type="#_x0000_t75" style="width:60pt;height:18.4pt" o:ole="">
                  <v:imagedata r:id="rId265" o:title=""/>
                </v:shape>
                <o:OLEObject Type="Embed" ProgID="Equation.DSMT4" ShapeID="_x0000_i1147" DrawAspect="Content" ObjectID="_1636064209" r:id="rId266"/>
              </w:object>
            </w:r>
          </w:p>
        </w:tc>
        <w:tc>
          <w:tcPr>
            <w:tcW w:w="521" w:type="dxa"/>
          </w:tcPr>
          <w:p w14:paraId="56569F76" w14:textId="691A79F5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3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9246E0">
        <w:tc>
          <w:tcPr>
            <w:tcW w:w="730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8" type="#_x0000_t75" style="width:78pt;height:30pt" o:ole="">
                  <v:imagedata r:id="rId267" o:title=""/>
                </v:shape>
                <o:OLEObject Type="Embed" ProgID="Equation.DSMT4" ShapeID="_x0000_i1148" DrawAspect="Content" ObjectID="_1636064210" r:id="rId268"/>
              </w:object>
            </w:r>
          </w:p>
        </w:tc>
        <w:tc>
          <w:tcPr>
            <w:tcW w:w="124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9" type="#_x0000_t75" style="width:36pt;height:12pt" o:ole="">
                  <v:imagedata r:id="rId269" o:title=""/>
                </v:shape>
                <o:OLEObject Type="Embed" ProgID="Equation.DSMT4" ShapeID="_x0000_i1149" DrawAspect="Content" ObjectID="_1636064211" r:id="rId270"/>
              </w:object>
            </w:r>
          </w:p>
        </w:tc>
        <w:tc>
          <w:tcPr>
            <w:tcW w:w="521" w:type="dxa"/>
            <w:vAlign w:val="center"/>
          </w:tcPr>
          <w:p w14:paraId="7FC60B92" w14:textId="5B0B4EC1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4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089DE35B" w14:textId="24402D0C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972E73" w:rsidRPr="000C29EE">
        <w:rPr>
          <w:rFonts w:eastAsia="Calibri"/>
          <w:i/>
          <w:szCs w:val="26"/>
          <w:rtl/>
        </w:rPr>
        <w:t>پسماندها</w:t>
      </w:r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1A67C8" w:rsidRPr="000C29EE">
        <w:rPr>
          <w:rFonts w:eastAsia="Calibri"/>
          <w:i/>
          <w:szCs w:val="26"/>
          <w:rtl/>
        </w:rPr>
        <w:t>آن‌ها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</w:t>
      </w:r>
      <w:r w:rsidR="000B6CA7">
        <w:rPr>
          <w:rFonts w:eastAsia="Calibri" w:hint="cs"/>
          <w:i/>
          <w:szCs w:val="26"/>
          <w:rtl/>
        </w:rPr>
        <w:t xml:space="preserve"> واحد ظرفیت انبارها مترمکع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باشد به همین دلیل باید محصولات در حجم آن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ها ضر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شود</w:t>
      </w:r>
      <w:r w:rsidR="0060125F" w:rsidRPr="000C29EE">
        <w:rPr>
          <w:rFonts w:eastAsia="Calibri" w:hint="cs"/>
          <w:i/>
          <w:szCs w:val="26"/>
          <w:rtl/>
        </w:rPr>
        <w:t>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3953DABF" w:rsidR="00885759" w:rsidRPr="00862995" w:rsidRDefault="00AA41B1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860" w:dyaOrig="700" w14:anchorId="7E5B1047">
                <v:shape id="_x0000_i1150" type="#_x0000_t75" style="width:189.6pt;height:36pt" o:ole="">
                  <v:imagedata r:id="rId271" o:title=""/>
                </v:shape>
                <o:OLEObject Type="Embed" ProgID="Equation.DSMT4" ShapeID="_x0000_i1150" DrawAspect="Content" ObjectID="_1636064212" r:id="rId27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51" type="#_x0000_t75" style="width:66pt;height:18.4pt" o:ole="">
                  <v:imagedata r:id="rId273" o:title=""/>
                </v:shape>
                <o:OLEObject Type="Embed" ProgID="Equation.DSMT4" ShapeID="_x0000_i1151" DrawAspect="Content" ObjectID="_1636064213" r:id="rId274"/>
              </w:object>
            </w:r>
          </w:p>
        </w:tc>
        <w:tc>
          <w:tcPr>
            <w:tcW w:w="701" w:type="dxa"/>
            <w:vAlign w:val="center"/>
          </w:tcPr>
          <w:p w14:paraId="12FEF9AD" w14:textId="5E4AA28A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5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5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52" type="#_x0000_t75" style="width:78pt;height:30pt" o:ole="">
                  <v:imagedata r:id="rId275" o:title=""/>
                </v:shape>
                <o:OLEObject Type="Embed" ProgID="Equation.DSMT4" ShapeID="_x0000_i1152" DrawAspect="Content" ObjectID="_1636064214" r:id="rId27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3" type="#_x0000_t75" style="width:42pt;height:12pt" o:ole="">
                  <v:imagedata r:id="rId277" o:title=""/>
                </v:shape>
                <o:OLEObject Type="Embed" ProgID="Equation.DSMT4" ShapeID="_x0000_i1153" DrawAspect="Content" ObjectID="_1636064215" r:id="rId278"/>
              </w:object>
            </w:r>
          </w:p>
        </w:tc>
        <w:tc>
          <w:tcPr>
            <w:tcW w:w="701" w:type="dxa"/>
            <w:vAlign w:val="center"/>
          </w:tcPr>
          <w:p w14:paraId="6D8BD828" w14:textId="270B8DA8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6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p w14:paraId="2D51B632" w14:textId="1D5B15D5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>رفیت مرکز دمونتاژ</w:t>
      </w:r>
      <w:r w:rsidR="009E4E28" w:rsidRPr="000C29EE">
        <w:rPr>
          <w:rFonts w:eastAsia="Calibri" w:hint="cs"/>
          <w:szCs w:val="26"/>
          <w:rtl/>
        </w:rPr>
        <w:t xml:space="preserve">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AA41B1">
        <w:rPr>
          <w:rFonts w:eastAsia="Calibri" w:hint="cs"/>
          <w:szCs w:val="26"/>
          <w:rtl/>
        </w:rPr>
        <w:t xml:space="preserve"> واحد ظرفیت مراکز دمونتاژ تن می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باشد به همین دلیل مقدار محصولات در وزن آن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 xml:space="preserve">ها ضرب </w:t>
      </w:r>
      <w:r w:rsidR="00FA75ED">
        <w:rPr>
          <w:rFonts w:eastAsia="Calibri" w:hint="cs"/>
          <w:szCs w:val="26"/>
          <w:rtl/>
        </w:rPr>
        <w:t>می</w:t>
      </w:r>
      <w:r w:rsidR="00FA75ED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9E4E28" w:rsidRPr="000C29EE">
        <w:rPr>
          <w:rFonts w:eastAsia="Calibri" w:hint="cs"/>
          <w:szCs w:val="26"/>
          <w:rtl/>
        </w:rPr>
        <w:t xml:space="preserve"> که واحد </w:t>
      </w:r>
      <w:r w:rsidR="00C76DA6" w:rsidRPr="000C29EE">
        <w:rPr>
          <w:rFonts w:eastAsia="Calibri" w:hint="cs"/>
          <w:szCs w:val="26"/>
          <w:rtl/>
        </w:rPr>
        <w:t>دمونتاژ</w:t>
      </w:r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577C1251" w:rsidR="00862995" w:rsidRPr="00862995" w:rsidRDefault="00FA75ED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739" w:dyaOrig="700" w14:anchorId="5D39ABEA">
                <v:shape id="_x0000_i1154" type="#_x0000_t75" style="width:184pt;height:36pt" o:ole="">
                  <v:imagedata r:id="rId279" o:title=""/>
                </v:shape>
                <o:OLEObject Type="Embed" ProgID="Equation.DSMT4" ShapeID="_x0000_i1154" DrawAspect="Content" ObjectID="_1636064216" r:id="rId28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5" type="#_x0000_t75" style="width:66pt;height:18.4pt" o:ole="">
                  <v:imagedata r:id="rId281" o:title=""/>
                </v:shape>
                <o:OLEObject Type="Embed" ProgID="Equation.DSMT4" ShapeID="_x0000_i1155" DrawAspect="Content" ObjectID="_1636064217" r:id="rId282"/>
              </w:object>
            </w:r>
          </w:p>
        </w:tc>
        <w:tc>
          <w:tcPr>
            <w:tcW w:w="701" w:type="dxa"/>
            <w:vAlign w:val="center"/>
          </w:tcPr>
          <w:p w14:paraId="478A508F" w14:textId="1D488393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7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6" type="#_x0000_t75" style="width:78pt;height:30pt" o:ole="">
                  <v:imagedata r:id="rId283" o:title=""/>
                </v:shape>
                <o:OLEObject Type="Embed" ProgID="Equation.DSMT4" ShapeID="_x0000_i1156" DrawAspect="Content" ObjectID="_1636064218" r:id="rId28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7" type="#_x0000_t75" style="width:42pt;height:12pt" o:ole="">
                  <v:imagedata r:id="rId285" o:title=""/>
                </v:shape>
                <o:OLEObject Type="Embed" ProgID="Equation.DSMT4" ShapeID="_x0000_i1157" DrawAspect="Content" ObjectID="_1636064219" r:id="rId286"/>
              </w:object>
            </w:r>
          </w:p>
        </w:tc>
        <w:tc>
          <w:tcPr>
            <w:tcW w:w="701" w:type="dxa"/>
            <w:vAlign w:val="center"/>
          </w:tcPr>
          <w:p w14:paraId="4875DA03" w14:textId="37A3FABD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8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8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958DE69" w14:textId="34EE5170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FA75ED">
        <w:rPr>
          <w:rFonts w:eastAsia="Calibri" w:hint="cs"/>
          <w:szCs w:val="26"/>
          <w:rtl/>
        </w:rPr>
        <w:t xml:space="preserve"> واحد ظرفیت مراکز نوساز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5DDE73EA" w:rsidR="00501433" w:rsidRDefault="00FA75ED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920" w:dyaOrig="700" w14:anchorId="45945DF6">
                <v:shape id="_x0000_i1158" type="#_x0000_t75" style="width:196.8pt;height:36pt" o:ole="">
                  <v:imagedata r:id="rId287" o:title=""/>
                </v:shape>
                <o:OLEObject Type="Embed" ProgID="Equation.DSMT4" ShapeID="_x0000_i1158" DrawAspect="Content" ObjectID="_1636064220" r:id="rId28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9" type="#_x0000_t75" style="width:1in;height:18.4pt" o:ole="">
                  <v:imagedata r:id="rId289" o:title=""/>
                </v:shape>
                <o:OLEObject Type="Embed" ProgID="Equation.DSMT4" ShapeID="_x0000_i1159" DrawAspect="Content" ObjectID="_1636064221" r:id="rId290"/>
              </w:object>
            </w:r>
          </w:p>
        </w:tc>
        <w:tc>
          <w:tcPr>
            <w:tcW w:w="701" w:type="dxa"/>
            <w:vAlign w:val="center"/>
          </w:tcPr>
          <w:p w14:paraId="338E6782" w14:textId="437681F0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9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9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60" type="#_x0000_t75" style="width:84pt;height:30pt" o:ole="">
                  <v:imagedata r:id="rId291" o:title=""/>
                </v:shape>
                <o:OLEObject Type="Embed" ProgID="Equation.DSMT4" ShapeID="_x0000_i1160" DrawAspect="Content" ObjectID="_1636064222" r:id="rId29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61" type="#_x0000_t75" style="width:42pt;height:12pt" o:ole="">
                  <v:imagedata r:id="rId293" o:title=""/>
                </v:shape>
                <o:OLEObject Type="Embed" ProgID="Equation.DSMT4" ShapeID="_x0000_i1161" DrawAspect="Content" ObjectID="_1636064223" r:id="rId294"/>
              </w:object>
            </w:r>
          </w:p>
        </w:tc>
        <w:tc>
          <w:tcPr>
            <w:tcW w:w="701" w:type="dxa"/>
            <w:vAlign w:val="center"/>
          </w:tcPr>
          <w:p w14:paraId="6F042637" w14:textId="75EBC53B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0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0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0DFE98F8" w14:textId="02D1DA1A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204F98" w:rsidRPr="00204F98">
        <w:rPr>
          <w:rFonts w:eastAsia="Calibri" w:hint="cs"/>
          <w:szCs w:val="26"/>
          <w:rtl/>
        </w:rPr>
        <w:t xml:space="preserve"> </w:t>
      </w:r>
      <w:r w:rsidR="00204F98">
        <w:rPr>
          <w:rFonts w:eastAsia="Calibri" w:hint="cs"/>
          <w:szCs w:val="26"/>
          <w:rtl/>
        </w:rPr>
        <w:t>واحد ظرفیت مراکز بازسازی تن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باشد به همین دلیل مقدار محصولات در وزن آن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ها ضرب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شو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40592CA0" w:rsidR="00211BFE" w:rsidRDefault="00DF6C3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62" type="#_x0000_t75" style="width:180pt;height:36pt" o:ole="">
                  <v:imagedata r:id="rId295" o:title=""/>
                </v:shape>
                <o:OLEObject Type="Embed" ProgID="Equation.DSMT4" ShapeID="_x0000_i1162" DrawAspect="Content" ObjectID="_1636064224" r:id="rId29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3" type="#_x0000_t75" style="width:66pt;height:18.4pt" o:ole="">
                  <v:imagedata r:id="rId297" o:title=""/>
                </v:shape>
                <o:OLEObject Type="Embed" ProgID="Equation.DSMT4" ShapeID="_x0000_i1163" DrawAspect="Content" ObjectID="_1636064225" r:id="rId298"/>
              </w:object>
            </w:r>
          </w:p>
        </w:tc>
        <w:tc>
          <w:tcPr>
            <w:tcW w:w="561" w:type="dxa"/>
            <w:vAlign w:val="center"/>
          </w:tcPr>
          <w:p w14:paraId="109925A1" w14:textId="2DCD8A16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1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1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4" type="#_x0000_t75" style="width:1in;height:30pt" o:ole="">
                  <v:imagedata r:id="rId299" o:title=""/>
                </v:shape>
                <o:OLEObject Type="Embed" ProgID="Equation.DSMT4" ShapeID="_x0000_i1164" DrawAspect="Content" ObjectID="_1636064226" r:id="rId30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5" type="#_x0000_t75" style="width:36pt;height:18.4pt" o:ole="">
                  <v:imagedata r:id="rId301" o:title=""/>
                </v:shape>
                <o:OLEObject Type="Embed" ProgID="Equation.DSMT4" ShapeID="_x0000_i1165" DrawAspect="Content" ObjectID="_1636064227" r:id="rId302"/>
              </w:object>
            </w:r>
          </w:p>
        </w:tc>
        <w:tc>
          <w:tcPr>
            <w:tcW w:w="561" w:type="dxa"/>
            <w:vAlign w:val="center"/>
          </w:tcPr>
          <w:p w14:paraId="208792EA" w14:textId="4C377EDC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2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2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CCBDF5F" w14:textId="3A6F4B6E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lastRenderedPageBreak/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>.</w:t>
      </w:r>
      <w:r w:rsidR="00FA75ED">
        <w:rPr>
          <w:rFonts w:eastAsia="Calibri" w:hint="cs"/>
          <w:szCs w:val="26"/>
          <w:rtl/>
        </w:rPr>
        <w:t xml:space="preserve"> واحد ظرفیت مراکز بازیافت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>
        <w:rPr>
          <w:rFonts w:eastAsia="Calibri" w:hint="cs"/>
          <w:szCs w:val="26"/>
          <w:rtl/>
        </w:rPr>
        <w:t xml:space="preserve"> که واحد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08EAA41E" w:rsidR="00211BFE" w:rsidRDefault="004F1C3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6" type="#_x0000_t75" style="width:167.2pt;height:36pt" o:ole="">
                  <v:imagedata r:id="rId303" o:title=""/>
                </v:shape>
                <o:OLEObject Type="Embed" ProgID="Equation.DSMT4" ShapeID="_x0000_i1166" DrawAspect="Content" ObjectID="_1636064228" r:id="rId30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7" type="#_x0000_t75" style="width:36pt;height:12pt" o:ole="">
                  <v:imagedata r:id="rId305" o:title=""/>
                </v:shape>
                <o:OLEObject Type="Embed" ProgID="Equation.DSMT4" ShapeID="_x0000_i1167" DrawAspect="Content" ObjectID="_1636064229" r:id="rId306"/>
              </w:object>
            </w:r>
          </w:p>
        </w:tc>
        <w:tc>
          <w:tcPr>
            <w:tcW w:w="986" w:type="dxa"/>
            <w:vAlign w:val="center"/>
          </w:tcPr>
          <w:p w14:paraId="12DBC538" w14:textId="5F18737F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3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jc w:val="both"/>
        <w:rPr>
          <w:rFonts w:eastAsia="Calibri"/>
          <w:szCs w:val="26"/>
        </w:rPr>
      </w:pPr>
    </w:p>
    <w:p w14:paraId="09338570" w14:textId="4690632A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440F05" w:rsidRPr="00440F05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5"/>
        <w:gridCol w:w="2256"/>
        <w:gridCol w:w="911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648F804B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2060" w:dyaOrig="540" w14:anchorId="52E79A76">
                <v:shape id="_x0000_i1168" type="#_x0000_t75" style="width:104pt;height:30pt" o:ole="">
                  <v:imagedata r:id="rId307" o:title=""/>
                </v:shape>
                <o:OLEObject Type="Embed" ProgID="Equation.DSMT4" ShapeID="_x0000_i1168" DrawAspect="Content" ObjectID="_1636064230" r:id="rId308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920" w:dyaOrig="320" w14:anchorId="405DE601">
                <v:shape id="_x0000_i1169" type="#_x0000_t75" style="width:98pt;height:18.4pt" o:ole="">
                  <v:imagedata r:id="rId309" o:title=""/>
                </v:shape>
                <o:OLEObject Type="Embed" ProgID="Equation.DSMT4" ShapeID="_x0000_i1169" DrawAspect="Content" ObjectID="_1636064231" r:id="rId310"/>
              </w:object>
            </w:r>
          </w:p>
        </w:tc>
        <w:tc>
          <w:tcPr>
            <w:tcW w:w="985" w:type="dxa"/>
            <w:vAlign w:val="center"/>
          </w:tcPr>
          <w:p w14:paraId="55CDA667" w14:textId="535CA04C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4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2DC7869F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2040" w:dyaOrig="540" w14:anchorId="3F80E641">
                <v:shape id="_x0000_i1170" type="#_x0000_t75" style="width:102pt;height:30pt" o:ole="">
                  <v:imagedata r:id="rId311" o:title=""/>
                </v:shape>
                <o:OLEObject Type="Embed" ProgID="Equation.DSMT4" ShapeID="_x0000_i1170" DrawAspect="Content" ObjectID="_1636064232" r:id="rId312"/>
              </w:object>
            </w:r>
          </w:p>
        </w:tc>
        <w:tc>
          <w:tcPr>
            <w:tcW w:w="1559" w:type="dxa"/>
            <w:vAlign w:val="center"/>
          </w:tcPr>
          <w:p w14:paraId="3D6017A3" w14:textId="4F3DAE6C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2000" w:dyaOrig="320" w14:anchorId="7A37F8D2">
                <v:shape id="_x0000_i1171" type="#_x0000_t75" style="width:102pt;height:18.4pt" o:ole="">
                  <v:imagedata r:id="rId313" o:title=""/>
                </v:shape>
                <o:OLEObject Type="Embed" ProgID="Equation.DSMT4" ShapeID="_x0000_i1171" DrawAspect="Content" ObjectID="_1636064233" r:id="rId314"/>
              </w:object>
            </w:r>
          </w:p>
        </w:tc>
        <w:tc>
          <w:tcPr>
            <w:tcW w:w="985" w:type="dxa"/>
            <w:vAlign w:val="center"/>
          </w:tcPr>
          <w:p w14:paraId="2A77928C" w14:textId="2E8A0E6A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5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5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</w:rPr>
      </w:pPr>
    </w:p>
    <w:p w14:paraId="7D3D0181" w14:textId="76B668BC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440F05" w:rsidRPr="00440F05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r w:rsidR="00972E73">
        <w:rPr>
          <w:rFonts w:hint="cs"/>
          <w:i/>
          <w:szCs w:val="26"/>
          <w:rtl/>
        </w:rPr>
        <w:t>هرکدام</w:t>
      </w:r>
      <w:r w:rsidR="003E5110">
        <w:rPr>
          <w:rFonts w:hint="cs"/>
          <w:i/>
          <w:szCs w:val="26"/>
          <w:rtl/>
        </w:rPr>
        <w:t xml:space="preserve"> از </w:t>
      </w:r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440F05" w:rsidRPr="00440F05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r w:rsidR="00772D5F">
        <w:rPr>
          <w:i/>
          <w:szCs w:val="26"/>
          <w:rtl/>
        </w:rPr>
        <w:t>پسماند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72" type="#_x0000_t75" style="width:48pt;height:30pt" o:ole="">
                  <v:imagedata r:id="rId315" o:title=""/>
                </v:shape>
                <o:OLEObject Type="Embed" ProgID="Equation.DSMT4" ShapeID="_x0000_i1172" DrawAspect="Content" ObjectID="_1636064234" r:id="rId316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62C59B99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6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11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3" type="#_x0000_t75" style="width:233.2pt;height:60pt" o:ole="">
                  <v:imagedata r:id="rId317" o:title=""/>
                </v:shape>
                <o:OLEObject Type="Embed" ProgID="Equation.DSMT4" ShapeID="_x0000_i1173" DrawAspect="Content" ObjectID="_1636064235" r:id="rId318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4" type="#_x0000_t75" style="width:42pt;height:12pt" o:ole="">
                  <v:imagedata r:id="rId319" o:title=""/>
                </v:shape>
                <o:OLEObject Type="Embed" ProgID="Equation.DSMT4" ShapeID="_x0000_i1174" DrawAspect="Content" ObjectID="_1636064236" r:id="rId320"/>
              </w:object>
            </w:r>
          </w:p>
        </w:tc>
        <w:tc>
          <w:tcPr>
            <w:tcW w:w="985" w:type="dxa"/>
            <w:vAlign w:val="center"/>
          </w:tcPr>
          <w:p w14:paraId="7239204D" w14:textId="4EC5CF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7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17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5" type="#_x0000_t75" style="width:54.8pt;height:30pt" o:ole="">
                  <v:imagedata r:id="rId321" o:title=""/>
                </v:shape>
                <o:OLEObject Type="Embed" ProgID="Equation.DSMT4" ShapeID="_x0000_i1175" DrawAspect="Content" ObjectID="_1636064237" r:id="rId322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22634BD2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8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18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3AC88E2E" w:rsidR="00114289" w:rsidRDefault="00076F7B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4E3344">
              <w:rPr>
                <w:i/>
                <w:position w:val="-104"/>
                <w:szCs w:val="26"/>
              </w:rPr>
              <w:object w:dxaOrig="6240" w:dyaOrig="2160" w14:anchorId="6D5A36D3">
                <v:shape id="_x0000_i1176" type="#_x0000_t75" style="width:312.8pt;height:108pt" o:ole="">
                  <v:imagedata r:id="rId323" o:title=""/>
                </v:shape>
                <o:OLEObject Type="Embed" ProgID="Equation.DSMT4" ShapeID="_x0000_i1176" DrawAspect="Content" ObjectID="_1636064238" r:id="rId324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7" type="#_x0000_t75" style="width:42pt;height:12pt" o:ole="">
                  <v:imagedata r:id="rId319" o:title=""/>
                </v:shape>
                <o:OLEObject Type="Embed" ProgID="Equation.DSMT4" ShapeID="_x0000_i1177" DrawAspect="Content" ObjectID="_1636064239" r:id="rId325"/>
              </w:object>
            </w:r>
          </w:p>
        </w:tc>
        <w:tc>
          <w:tcPr>
            <w:tcW w:w="985" w:type="dxa"/>
            <w:vAlign w:val="center"/>
          </w:tcPr>
          <w:p w14:paraId="74FE2C7B" w14:textId="1B4F8D42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9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19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8" type="#_x0000_t75" style="width:54.8pt;height:30pt" o:ole="">
                  <v:imagedata r:id="rId326" o:title=""/>
                </v:shape>
                <o:OLEObject Type="Embed" ProgID="Equation.DSMT4" ShapeID="_x0000_i1178" DrawAspect="Content" ObjectID="_1636064240" r:id="rId327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7863DA2C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0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20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9" type="#_x0000_t75" style="width:150.8pt;height:30pt" o:ole="">
                  <v:imagedata r:id="rId328" o:title=""/>
                </v:shape>
                <o:OLEObject Type="Embed" ProgID="Equation.DSMT4" ShapeID="_x0000_i1179" DrawAspect="Content" ObjectID="_1636064241" r:id="rId329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80" type="#_x0000_t75" style="width:42pt;height:12pt" o:ole="">
                  <v:imagedata r:id="rId319" o:title=""/>
                </v:shape>
                <o:OLEObject Type="Embed" ProgID="Equation.DSMT4" ShapeID="_x0000_i1180" DrawAspect="Content" ObjectID="_1636064242" r:id="rId330"/>
              </w:object>
            </w:r>
          </w:p>
        </w:tc>
        <w:tc>
          <w:tcPr>
            <w:tcW w:w="985" w:type="dxa"/>
            <w:vAlign w:val="center"/>
          </w:tcPr>
          <w:p w14:paraId="714934C8" w14:textId="7DB36F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1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21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</w:rPr>
      </w:pPr>
    </w:p>
    <w:p w14:paraId="18E0765F" w14:textId="25CBA9EC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  <w:r w:rsidRPr="004E3344">
        <w:rPr>
          <w:iCs/>
          <w:szCs w:val="26"/>
          <w:rtl/>
        </w:rPr>
        <w:t>محدود</w:t>
      </w:r>
      <w:r w:rsidRPr="004E3344">
        <w:rPr>
          <w:rFonts w:hint="cs"/>
          <w:iCs/>
          <w:szCs w:val="26"/>
          <w:rtl/>
        </w:rPr>
        <w:t>ی</w:t>
      </w:r>
      <w:r w:rsidRPr="004E3344">
        <w:rPr>
          <w:rFonts w:hint="eastAsia"/>
          <w:iCs/>
          <w:szCs w:val="26"/>
          <w:rtl/>
        </w:rPr>
        <w:t>ت‌ها</w:t>
      </w:r>
      <w:r w:rsidRPr="004E3344">
        <w:rPr>
          <w:rFonts w:hint="cs"/>
          <w:iCs/>
          <w:szCs w:val="26"/>
          <w:rtl/>
        </w:rPr>
        <w:t>ی</w:t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603980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603980 \* Charformat \! \* MERGEFORMAT </w:instrText>
      </w:r>
      <w:r w:rsidR="007242C1" w:rsidRPr="004E3344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6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>-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396774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396774 \* Charformat \! \* MERGEFORMAT </w:instrText>
      </w:r>
      <w:r w:rsidR="007242C1" w:rsidRPr="004E3344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7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3E70D6" w:rsidRPr="004E3344">
        <w:rPr>
          <w:rFonts w:hint="cs"/>
          <w:iCs/>
          <w:szCs w:val="26"/>
          <w:rtl/>
        </w:rPr>
        <w:t xml:space="preserve">تضمین </w:t>
      </w:r>
      <w:r w:rsidRPr="004E3344">
        <w:rPr>
          <w:iCs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440F05" w:rsidRPr="00440F05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440F05" w:rsidRPr="00440F05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r w:rsidR="005571C5">
        <w:rPr>
          <w:rFonts w:hint="cs"/>
          <w:i/>
          <w:szCs w:val="26"/>
          <w:rtl/>
        </w:rPr>
        <w:t xml:space="preserve"> که تنها یک روش از </w:t>
      </w:r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440F05" w:rsidRPr="00440F05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440F05" w:rsidRPr="00440F05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r w:rsidR="002252B8">
        <w:rPr>
          <w:rFonts w:hint="cs"/>
          <w:i/>
          <w:szCs w:val="26"/>
          <w:rtl/>
        </w:rPr>
        <w:t xml:space="preserve"> برا حمل پسماندها به سمت مراکز بازیافت تنهای یکی از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2252B8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4"/>
        <w:gridCol w:w="2749"/>
        <w:gridCol w:w="669"/>
      </w:tblGrid>
      <w:tr w:rsidR="00B31970" w14:paraId="721EA06B" w14:textId="77777777" w:rsidTr="008819D0">
        <w:tc>
          <w:tcPr>
            <w:tcW w:w="5671" w:type="dxa"/>
            <w:vAlign w:val="center"/>
          </w:tcPr>
          <w:p w14:paraId="1F4CAA08" w14:textId="67366C36" w:rsidR="00B31970" w:rsidRDefault="004E3344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4E3344">
              <w:rPr>
                <w:position w:val="-30"/>
              </w:rPr>
              <w:object w:dxaOrig="3159" w:dyaOrig="700" w14:anchorId="185EA5B8">
                <v:shape id="_x0000_i1181" type="#_x0000_t75" style="width:159.2pt;height:38pt" o:ole="">
                  <v:imagedata r:id="rId331" o:title=""/>
                </v:shape>
                <o:OLEObject Type="Embed" ProgID="Equation.DSMT4" ShapeID="_x0000_i1181" DrawAspect="Content" ObjectID="_1636064243" r:id="rId332"/>
              </w:object>
            </w:r>
          </w:p>
        </w:tc>
        <w:tc>
          <w:tcPr>
            <w:tcW w:w="273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1300" w:dyaOrig="320" w14:anchorId="75DB40E0">
                <v:shape id="_x0000_i1182" type="#_x0000_t75" style="width:66pt;height:18.4pt" o:ole="">
                  <v:imagedata r:id="rId333" o:title=""/>
                </v:shape>
                <o:OLEObject Type="Embed" ProgID="Equation.DSMT4" ShapeID="_x0000_i1182" DrawAspect="Content" ObjectID="_1636064244" r:id="rId334"/>
              </w:object>
            </w:r>
          </w:p>
        </w:tc>
        <w:tc>
          <w:tcPr>
            <w:tcW w:w="671" w:type="dxa"/>
            <w:vAlign w:val="center"/>
          </w:tcPr>
          <w:p w14:paraId="0466AD9A" w14:textId="01A51AC6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2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22"/>
            <w:r>
              <w:fldChar w:fldCharType="end"/>
            </w:r>
          </w:p>
        </w:tc>
      </w:tr>
      <w:tr w:rsidR="00B31970" w14:paraId="5DED8EA6" w14:textId="77777777" w:rsidTr="008819D0">
        <w:tc>
          <w:tcPr>
            <w:tcW w:w="5671" w:type="dxa"/>
            <w:vAlign w:val="center"/>
          </w:tcPr>
          <w:p w14:paraId="1BFD20E9" w14:textId="0F316ED2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30"/>
              </w:rPr>
              <w:object w:dxaOrig="2720" w:dyaOrig="700" w14:anchorId="18377625">
                <v:shape id="_x0000_i1183" type="#_x0000_t75" style="width:135.2pt;height:36pt" o:ole="">
                  <v:imagedata r:id="rId335" o:title=""/>
                </v:shape>
                <o:OLEObject Type="Embed" ProgID="Equation.DSMT4" ShapeID="_x0000_i1183" DrawAspect="Content" ObjectID="_1636064245" r:id="rId336"/>
              </w:object>
            </w:r>
          </w:p>
        </w:tc>
        <w:tc>
          <w:tcPr>
            <w:tcW w:w="2730" w:type="dxa"/>
            <w:vAlign w:val="center"/>
          </w:tcPr>
          <w:p w14:paraId="58E43DD2" w14:textId="686B0C0E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2540" w:dyaOrig="320" w14:anchorId="0E81DDFC">
                <v:shape id="_x0000_i1184" type="#_x0000_t75" style="width:126.8pt;height:18.4pt" o:ole="">
                  <v:imagedata r:id="rId337" o:title=""/>
                </v:shape>
                <o:OLEObject Type="Embed" ProgID="Equation.DSMT4" ShapeID="_x0000_i1184" DrawAspect="Content" ObjectID="_1636064246" r:id="rId338"/>
              </w:object>
            </w:r>
          </w:p>
        </w:tc>
        <w:tc>
          <w:tcPr>
            <w:tcW w:w="671" w:type="dxa"/>
            <w:vAlign w:val="center"/>
          </w:tcPr>
          <w:p w14:paraId="47247D73" w14:textId="4BE2EC69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3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23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tl/>
        </w:rPr>
      </w:pPr>
    </w:p>
    <w:p w14:paraId="2F516CD3" w14:textId="45CD716E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440F05" w:rsidRPr="00440F05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440F05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6DE3ABEE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1185" type="#_x0000_t75" style="width:321.6pt;height:20.4pt" o:ole="">
                  <v:imagedata r:id="rId339" o:title=""/>
                </v:shape>
                <o:OLEObject Type="Embed" ProgID="Equation.DSMT4" ShapeID="_x0000_i1185" DrawAspect="Content" ObjectID="_1636064247" r:id="rId340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67139EA8" w14:textId="466CC607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24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440F05">
              <w:rPr>
                <w:noProof/>
              </w:rPr>
              <w:instrText>54</w:instrText>
            </w:r>
            <w:r w:rsidRPr="008331B4">
              <w:fldChar w:fldCharType="end"/>
            </w:r>
            <w:bookmarkEnd w:id="124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4301A199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819" w:dyaOrig="400" w14:anchorId="6BA2DBF5">
                <v:shape id="_x0000_i1186" type="#_x0000_t75" style="width:242pt;height:20.4pt" o:ole="">
                  <v:imagedata r:id="rId341" o:title=""/>
                </v:shape>
                <o:OLEObject Type="Embed" ProgID="Equation.DSMT4" ShapeID="_x0000_i1186" DrawAspect="Content" ObjectID="_1636064248" r:id="rId342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E4C35B9" w14:textId="2E7D3A32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5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55</w:instrText>
            </w:r>
            <w:r>
              <w:fldChar w:fldCharType="end"/>
            </w:r>
            <w:bookmarkEnd w:id="125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1187" type="#_x0000_t75" style="width:52pt;height:20.4pt" o:ole="">
                  <v:imagedata r:id="rId343" o:title=""/>
                </v:shape>
                <o:OLEObject Type="Embed" ProgID="Equation.DSMT4" ShapeID="_x0000_i1187" DrawAspect="Content" ObjectID="_1636064249" r:id="rId344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1718E32" w14:textId="44A67AB5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6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56</w:instrText>
            </w:r>
            <w:r>
              <w:fldChar w:fldCharType="end"/>
            </w:r>
            <w:bookmarkEnd w:id="126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</w:pPr>
    </w:p>
    <w:p w14:paraId="38B7E63E" w14:textId="6F438688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fldSimple w:instr=" REF ZEqnNum941879 \* Charformat \! \* MERGEFORMAT ">
        <w:r w:rsidR="00440F05">
          <w:instrText>54</w:instrText>
        </w:r>
      </w:fldSimple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>محدودیت باینری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fldSimple w:instr=" REF ZEqnNum142878 \* Charformat \! \* MERGEFORMAT ">
        <w:r w:rsidR="00440F05">
          <w:instrText>55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fldSimple w:instr=" REF ZEqnNum902049 \* Charformat \! \* MERGEFORMAT ">
        <w:r w:rsidR="00440F05">
          <w:instrText>56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 های اعداد طبیعی است.</w:t>
      </w:r>
    </w:p>
    <w:p w14:paraId="64E7C82D" w14:textId="323F59C4" w:rsidR="00121603" w:rsidRDefault="00121603" w:rsidP="00121603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27" w:name="_Toc24845825"/>
      <w:r>
        <w:rPr>
          <w:rFonts w:hint="cs"/>
          <w:rtl/>
        </w:rPr>
        <w:lastRenderedPageBreak/>
        <w:t>مطالعه موردی</w:t>
      </w:r>
      <w:bookmarkEnd w:id="127"/>
    </w:p>
    <w:p w14:paraId="39937AA7" w14:textId="5B09CBD4" w:rsidR="006D2B0B" w:rsidRDefault="00A934D4" w:rsidP="00C67B03">
      <w:pPr>
        <w:jc w:val="both"/>
        <w:rPr>
          <w:rtl/>
        </w:rPr>
      </w:pPr>
      <w:r>
        <w:rPr>
          <w:rFonts w:hint="cs"/>
          <w:rtl/>
        </w:rPr>
        <w:t>در</w:t>
      </w:r>
      <w:r w:rsidR="00F416AE">
        <w:rPr>
          <w:rFonts w:hint="cs"/>
          <w:rtl/>
        </w:rPr>
        <w:t xml:space="preserve"> این</w:t>
      </w:r>
      <w:r>
        <w:rPr>
          <w:rFonts w:hint="cs"/>
          <w:rtl/>
        </w:rPr>
        <w:t xml:space="preserve"> بخش سعی شده است برای طراحی شبکه زنجیره تامین از اطلاعات و داده ها موجود در صنعت لوازم خانگی ایران</w:t>
      </w:r>
      <w:r w:rsidR="00F416AE">
        <w:rPr>
          <w:rFonts w:hint="cs"/>
          <w:rtl/>
        </w:rPr>
        <w:t xml:space="preserve"> </w:t>
      </w:r>
      <w:r>
        <w:rPr>
          <w:rFonts w:hint="cs"/>
          <w:rtl/>
        </w:rPr>
        <w:t>استفاده شود</w:t>
      </w:r>
      <w:r w:rsidR="00F416AE">
        <w:rPr>
          <w:rFonts w:hint="cs"/>
          <w:rtl/>
        </w:rPr>
        <w:t>. تجهزات الکتریکی و الکترونیکی را می</w:t>
      </w:r>
      <w:r w:rsidR="00F416AE">
        <w:rPr>
          <w:rtl/>
        </w:rPr>
        <w:softHyphen/>
      </w:r>
      <w:r w:rsidR="00F416AE">
        <w:rPr>
          <w:rFonts w:hint="cs"/>
          <w:rtl/>
        </w:rPr>
        <w:t>توان به 10 دسته مختلف دسته بندی کرد</w:t>
      </w:r>
      <w:r w:rsidR="006D2B0B">
        <w:rPr>
          <w:rFonts w:hint="cs"/>
          <w:rtl/>
        </w:rPr>
        <w:t xml:space="preserve"> </w:t>
      </w:r>
      <w:r w:rsidR="006D2B0B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tl/>
        </w:rPr>
        <w:instrText>&lt;/</w:instrText>
      </w:r>
      <w:r w:rsidR="009073EA"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tl/>
        </w:rPr>
        <w:instrText xml:space="preserve">" </w:instrText>
      </w:r>
      <w:r w:rsidR="009073EA">
        <w:instrText>charset="178" size="100%"&gt;2012&lt;/style&gt;&lt;/year&gt;&lt;/dates&gt;&lt;urls&gt;&lt;/urls&gt;&lt;/record&gt;&lt;/Cite&gt;&lt;/EndNote</w:instrText>
      </w:r>
      <w:r w:rsidR="009073EA">
        <w:rPr>
          <w:rtl/>
        </w:rPr>
        <w:instrText>&gt;</w:instrText>
      </w:r>
      <w:r w:rsidR="006D2B0B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6" w:tooltip="Hoodidi, 2012 #32" w:history="1">
        <w:r w:rsidR="00C67B03" w:rsidRPr="00C67B03">
          <w:rPr>
            <w:rStyle w:val="Hyperlink"/>
            <w:rtl/>
          </w:rPr>
          <w:t>36</w:t>
        </w:r>
      </w:hyperlink>
      <w:r w:rsidR="009073EA">
        <w:rPr>
          <w:noProof/>
          <w:rtl/>
        </w:rPr>
        <w:t>]</w:t>
      </w:r>
      <w:r w:rsidR="006D2B0B">
        <w:rPr>
          <w:rtl/>
        </w:rPr>
        <w:fldChar w:fldCharType="end"/>
      </w:r>
      <w:r w:rsidR="006D2B0B">
        <w:rPr>
          <w:rFonts w:hint="cs"/>
          <w:rtl/>
        </w:rPr>
        <w:t xml:space="preserve"> که عبارت اند از:</w:t>
      </w:r>
    </w:p>
    <w:p w14:paraId="74208D04" w14:textId="2545192A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زرگ</w:t>
      </w:r>
    </w:p>
    <w:p w14:paraId="1FCEB97B" w14:textId="66E32C28" w:rsidR="006D2B0B" w:rsidRDefault="006D2B0B" w:rsidP="006D2B0B">
      <w:pPr>
        <w:pStyle w:val="ListParagraph"/>
        <w:numPr>
          <w:ilvl w:val="0"/>
          <w:numId w:val="29"/>
        </w:numPr>
        <w:rPr>
          <w:rtl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چک</w:t>
      </w:r>
    </w:p>
    <w:p w14:paraId="58AE743B" w14:textId="3421FACF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رتباط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ز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ور</w:t>
      </w:r>
    </w:p>
    <w:p w14:paraId="37ADDF64" w14:textId="169FAFD8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صرف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نده</w:t>
      </w:r>
    </w:p>
    <w:p w14:paraId="245FBEA5" w14:textId="0729A061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وشنایی</w:t>
      </w:r>
    </w:p>
    <w:p w14:paraId="08218614" w14:textId="62FA5179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ونیکی</w:t>
      </w:r>
    </w:p>
    <w:p w14:paraId="09216158" w14:textId="052167F6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سباب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زیها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رز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فریحی</w:t>
      </w:r>
    </w:p>
    <w:p w14:paraId="60A029A9" w14:textId="6D9E04C2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پزشکی</w:t>
      </w:r>
    </w:p>
    <w:p w14:paraId="140FF9D4" w14:textId="2E43A2AD" w:rsidR="000C1050" w:rsidRPr="000C1050" w:rsidRDefault="006D2B0B" w:rsidP="000C1050">
      <w:pPr>
        <w:pStyle w:val="ListParagraph"/>
        <w:numPr>
          <w:ilvl w:val="0"/>
          <w:numId w:val="29"/>
        </w:numPr>
        <w:rPr>
          <w:rFonts w:cs="Calibri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ید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ن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ترل</w:t>
      </w:r>
    </w:p>
    <w:p w14:paraId="73C4A39B" w14:textId="2B09FAA2" w:rsidR="000C1050" w:rsidRDefault="000C1050" w:rsidP="00290D8F">
      <w:pPr>
        <w:jc w:val="both"/>
        <w:rPr>
          <w:rtl/>
        </w:rPr>
      </w:pPr>
      <w:r w:rsidRPr="000C1050">
        <w:rPr>
          <w:rFonts w:hint="cs"/>
          <w:rtl/>
        </w:rPr>
        <w:t xml:space="preserve">لوازام خانگی بزرگ </w:t>
      </w:r>
      <w:r>
        <w:rPr>
          <w:rFonts w:hint="cs"/>
          <w:rtl/>
        </w:rPr>
        <w:t>شامل</w:t>
      </w:r>
      <w:r w:rsidRPr="000C1050">
        <w:rPr>
          <w:rFonts w:hint="cs"/>
          <w:rtl/>
        </w:rPr>
        <w:t xml:space="preserve"> </w:t>
      </w:r>
      <w:r w:rsidRPr="000C1050">
        <w:rPr>
          <w:rFonts w:hint="cs"/>
          <w:rtl/>
          <w:lang w:bidi="ar-SA"/>
        </w:rPr>
        <w:t>یخچال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فریزر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خشک</w:t>
      </w:r>
      <w:r>
        <w:rPr>
          <w:rtl/>
          <w:lang w:bidi="ar-SA"/>
        </w:rPr>
        <w:softHyphen/>
      </w:r>
      <w:r w:rsidRPr="000C1050">
        <w:rPr>
          <w:rFonts w:hint="cs"/>
          <w:rtl/>
          <w:lang w:bidi="ar-SA"/>
        </w:rPr>
        <w:t>ک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ظرف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یکروویو،</w:t>
      </w:r>
      <w:r w:rsidRPr="000C1050"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تلوزیون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گرمای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دیاتو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جارو برقی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هوی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روج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هوای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نظی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ل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شد</w:t>
      </w:r>
      <w:r w:rsidR="00844D08">
        <w:rPr>
          <w:rFonts w:hint="cs"/>
          <w:rtl/>
        </w:rPr>
        <w:t>. شبکه برای تعدادی از لوازم خانگی بزرگ طراحی شده است لوازم خانگی بزرگ به دلیل این که جزء کالاهای سرمایه</w:t>
      </w:r>
      <w:r w:rsidR="00844D08">
        <w:rPr>
          <w:rtl/>
        </w:rPr>
        <w:softHyphen/>
      </w:r>
      <w:r w:rsidR="00844D08">
        <w:rPr>
          <w:rFonts w:hint="cs"/>
          <w:rtl/>
        </w:rPr>
        <w:t>ای منازل محسوب می</w:t>
      </w:r>
      <w:r w:rsidR="00844D08">
        <w:rPr>
          <w:rtl/>
        </w:rPr>
        <w:softHyphen/>
      </w:r>
      <w:r w:rsidR="00844D08">
        <w:rPr>
          <w:rFonts w:hint="cs"/>
          <w:rtl/>
        </w:rPr>
        <w:t>شوند، انتخاب شده</w:t>
      </w:r>
      <w:r w:rsidR="00844D08">
        <w:rPr>
          <w:rtl/>
        </w:rPr>
        <w:softHyphen/>
      </w:r>
      <w:r w:rsidR="00844D08">
        <w:rPr>
          <w:rFonts w:hint="cs"/>
          <w:rtl/>
        </w:rPr>
        <w:t xml:space="preserve">اند. </w:t>
      </w:r>
      <w:r w:rsidR="00343406">
        <w:rPr>
          <w:rFonts w:hint="cs"/>
          <w:rtl/>
        </w:rPr>
        <w:t xml:space="preserve">در این پژوهش کالاهای </w:t>
      </w:r>
      <w:r w:rsidR="00290D8F">
        <w:rPr>
          <w:rFonts w:hint="cs"/>
          <w:rtl/>
        </w:rPr>
        <w:t>ماشین لباس</w:t>
      </w:r>
      <w:r w:rsidR="007841C3">
        <w:rPr>
          <w:rtl/>
        </w:rPr>
        <w:softHyphen/>
      </w:r>
      <w:r w:rsidR="00290D8F">
        <w:rPr>
          <w:rFonts w:hint="cs"/>
          <w:rtl/>
        </w:rPr>
        <w:t>شوی، یخچال</w:t>
      </w:r>
      <w:r w:rsidR="00D574AF">
        <w:rPr>
          <w:rFonts w:hint="cs"/>
          <w:rtl/>
        </w:rPr>
        <w:t xml:space="preserve"> و</w:t>
      </w:r>
      <w:r w:rsidR="00290D8F">
        <w:rPr>
          <w:rFonts w:hint="cs"/>
          <w:rtl/>
        </w:rPr>
        <w:t xml:space="preserve"> تلوزیون برای طراحی شبکه انتخاب شده</w:t>
      </w:r>
      <w:r w:rsidR="00290D8F">
        <w:rPr>
          <w:rtl/>
        </w:rPr>
        <w:softHyphen/>
      </w:r>
      <w:r w:rsidR="00290D8F">
        <w:rPr>
          <w:rFonts w:hint="cs"/>
          <w:rtl/>
        </w:rPr>
        <w:t>اند.</w:t>
      </w:r>
    </w:p>
    <w:p w14:paraId="5B327883" w14:textId="6488327E" w:rsidR="00EF6AF2" w:rsidRDefault="00EF6AF2" w:rsidP="00EF6AF2">
      <w:pPr>
        <w:pStyle w:val="Heading3"/>
        <w:numPr>
          <w:ilvl w:val="2"/>
          <w:numId w:val="22"/>
        </w:numPr>
        <w:rPr>
          <w:rtl/>
        </w:rPr>
      </w:pPr>
      <w:bookmarkStart w:id="128" w:name="_Toc24845826"/>
      <w:r>
        <w:rPr>
          <w:rFonts w:hint="cs"/>
          <w:rtl/>
        </w:rPr>
        <w:t>برآورد تقاضا</w:t>
      </w:r>
      <w:bookmarkEnd w:id="128"/>
    </w:p>
    <w:p w14:paraId="752EAB48" w14:textId="3684128C" w:rsidR="0037318E" w:rsidRDefault="00B13541" w:rsidP="00290D8F">
      <w:pPr>
        <w:jc w:val="both"/>
        <w:rPr>
          <w:rtl/>
        </w:rPr>
      </w:pPr>
      <w:r>
        <w:rPr>
          <w:rFonts w:hint="cs"/>
          <w:rtl/>
        </w:rPr>
        <w:t>برای برآود میزان تقاضا روش</w:t>
      </w:r>
      <w:r>
        <w:rPr>
          <w:rtl/>
        </w:rPr>
        <w:softHyphen/>
      </w:r>
      <w:r>
        <w:rPr>
          <w:rFonts w:hint="cs"/>
          <w:rtl/>
        </w:rPr>
        <w:t xml:space="preserve">های مختلفی از جمله رگرسیون خطی، میانگین متحرک، میانگین وزنی و غیره وجود دارد </w:t>
      </w:r>
      <w:r w:rsidR="00DB71E4">
        <w:rPr>
          <w:rFonts w:hint="cs"/>
          <w:rtl/>
        </w:rPr>
        <w:t xml:space="preserve">که </w:t>
      </w:r>
      <w:r>
        <w:rPr>
          <w:rFonts w:hint="cs"/>
          <w:rtl/>
        </w:rPr>
        <w:t>همه</w:t>
      </w:r>
      <w:r w:rsidR="00DB71E4">
        <w:rPr>
          <w:rtl/>
        </w:rPr>
        <w:softHyphen/>
      </w:r>
      <w:r w:rsidR="00DB71E4">
        <w:rPr>
          <w:rFonts w:hint="cs"/>
          <w:rtl/>
        </w:rPr>
        <w:t>ای</w:t>
      </w:r>
      <w:r>
        <w:rPr>
          <w:rFonts w:hint="cs"/>
          <w:rtl/>
        </w:rPr>
        <w:t xml:space="preserve"> این روش</w:t>
      </w:r>
      <w:r>
        <w:rPr>
          <w:rtl/>
        </w:rPr>
        <w:softHyphen/>
      </w:r>
      <w:r>
        <w:rPr>
          <w:rFonts w:hint="cs"/>
          <w:rtl/>
        </w:rPr>
        <w:t>ها بر پایه</w:t>
      </w:r>
      <w:r>
        <w:rPr>
          <w:rtl/>
        </w:rPr>
        <w:softHyphen/>
      </w:r>
      <w:r>
        <w:rPr>
          <w:rFonts w:hint="cs"/>
          <w:rtl/>
        </w:rPr>
        <w:t>ای داده</w:t>
      </w:r>
      <w:r>
        <w:rPr>
          <w:rtl/>
        </w:rPr>
        <w:softHyphen/>
      </w:r>
      <w:r>
        <w:rPr>
          <w:rFonts w:hint="cs"/>
          <w:rtl/>
        </w:rPr>
        <w:t xml:space="preserve">های گذشته </w:t>
      </w:r>
      <w:r w:rsidR="00DB71E4">
        <w:rPr>
          <w:rFonts w:hint="cs"/>
          <w:rtl/>
        </w:rPr>
        <w:t>هستند</w:t>
      </w:r>
      <w:r w:rsidR="00EF6AF2">
        <w:rPr>
          <w:rFonts w:hint="cs"/>
          <w:rtl/>
        </w:rPr>
        <w:t xml:space="preserve"> به هیمن دلیل برای برآورد تقاضا در اولین </w:t>
      </w:r>
      <w:r w:rsidR="00EF6AF2">
        <w:rPr>
          <w:rFonts w:hint="cs"/>
          <w:rtl/>
        </w:rPr>
        <w:lastRenderedPageBreak/>
        <w:t>قدم باید</w:t>
      </w:r>
      <w:r>
        <w:rPr>
          <w:rFonts w:hint="cs"/>
          <w:rtl/>
        </w:rPr>
        <w:t xml:space="preserve"> میزان تقاضا گذشته</w:t>
      </w:r>
      <w:r w:rsidR="00EF6AF2">
        <w:rPr>
          <w:rFonts w:hint="cs"/>
          <w:rtl/>
        </w:rPr>
        <w:t xml:space="preserve"> محاسبه شود</w:t>
      </w:r>
      <w:r>
        <w:rPr>
          <w:rFonts w:hint="cs"/>
          <w:rtl/>
        </w:rPr>
        <w:t xml:space="preserve"> </w:t>
      </w:r>
      <w:r w:rsidR="00EF6AF2">
        <w:rPr>
          <w:rFonts w:hint="cs"/>
          <w:rtl/>
        </w:rPr>
        <w:t xml:space="preserve">میزان </w:t>
      </w:r>
      <w:r>
        <w:rPr>
          <w:rFonts w:hint="cs"/>
          <w:rtl/>
        </w:rPr>
        <w:t>برابر مجموع واردات</w:t>
      </w:r>
      <w:r w:rsidR="00EF6AF2">
        <w:rPr>
          <w:rFonts w:hint="cs"/>
          <w:rtl/>
        </w:rPr>
        <w:t>، قاچا</w:t>
      </w:r>
      <w:r w:rsidR="000051B5">
        <w:rPr>
          <w:rFonts w:hint="cs"/>
          <w:rtl/>
        </w:rPr>
        <w:t>ق</w:t>
      </w:r>
      <w:r w:rsidR="00997E94">
        <w:rPr>
          <w:rFonts w:hint="cs"/>
          <w:rtl/>
        </w:rPr>
        <w:t xml:space="preserve"> و</w:t>
      </w:r>
      <w:r>
        <w:rPr>
          <w:rFonts w:hint="cs"/>
          <w:rtl/>
        </w:rPr>
        <w:t xml:space="preserve"> تولید منهای میزان صادرات است. </w:t>
      </w:r>
    </w:p>
    <w:p w14:paraId="1481BB39" w14:textId="7A95264E" w:rsidR="00307DE4" w:rsidRDefault="0037318E" w:rsidP="00A2420F">
      <w:pPr>
        <w:bidi w:val="0"/>
        <w:jc w:val="center"/>
        <w:rPr>
          <w:rtl/>
        </w:rPr>
      </w:pPr>
      <w:r>
        <w:rPr>
          <w:rFonts w:hint="cs"/>
          <w:rtl/>
        </w:rPr>
        <w:t>تقاضا</w:t>
      </w:r>
      <w:r>
        <w:t xml:space="preserve"> = </w:t>
      </w:r>
      <w:r>
        <w:rPr>
          <w:rFonts w:hint="cs"/>
          <w:rtl/>
        </w:rPr>
        <w:t>واردات</w:t>
      </w:r>
      <w:r>
        <w:t xml:space="preserve"> + </w:t>
      </w:r>
      <w:r>
        <w:rPr>
          <w:rFonts w:hint="cs"/>
          <w:rtl/>
        </w:rPr>
        <w:t xml:space="preserve"> تولید</w:t>
      </w:r>
      <w:r w:rsidR="000B7FAC">
        <w:t xml:space="preserve"> + </w:t>
      </w:r>
      <w:r w:rsidR="000B7FAC">
        <w:rPr>
          <w:rFonts w:hint="cs"/>
          <w:rtl/>
        </w:rPr>
        <w:t>قاچاق</w:t>
      </w:r>
      <w:r w:rsidR="000B7FAC">
        <w:t xml:space="preserve"> </w:t>
      </w:r>
      <w:r>
        <w:t xml:space="preserve">– </w:t>
      </w:r>
      <w:r>
        <w:rPr>
          <w:rFonts w:hint="cs"/>
          <w:rtl/>
        </w:rPr>
        <w:t>صادرات</w:t>
      </w:r>
    </w:p>
    <w:p w14:paraId="07A7B38F" w14:textId="655E8AA9" w:rsidR="00C61D75" w:rsidRDefault="00DB71E4" w:rsidP="00C67B03">
      <w:pPr>
        <w:jc w:val="both"/>
        <w:rPr>
          <w:rtl/>
        </w:rPr>
      </w:pPr>
      <w:r>
        <w:rPr>
          <w:rFonts w:hint="cs"/>
          <w:rtl/>
        </w:rPr>
        <w:t xml:space="preserve">اطلاعات تولید از آمار سایت وزارت صنعت معدن و تجارت و آمار </w:t>
      </w:r>
      <w:r w:rsidR="000051B5">
        <w:rPr>
          <w:rFonts w:hint="cs"/>
          <w:rtl/>
        </w:rPr>
        <w:t>صادرات</w:t>
      </w:r>
      <w:r>
        <w:rPr>
          <w:rFonts w:hint="cs"/>
          <w:rtl/>
        </w:rPr>
        <w:t xml:space="preserve"> و واردات از سایت گمرک بدست امده است</w:t>
      </w:r>
      <w:r w:rsidR="0080689C">
        <w:rPr>
          <w:rFonts w:hint="cs"/>
          <w:rtl/>
        </w:rPr>
        <w:t xml:space="preserve"> تخمین دقیقی از میزان قاچاق وجود ندارد اما بر اساس اخبار سایت</w:t>
      </w:r>
      <w:r w:rsidR="0080689C">
        <w:rPr>
          <w:rtl/>
        </w:rPr>
        <w:softHyphen/>
      </w:r>
      <w:r w:rsidR="0080689C">
        <w:rPr>
          <w:rFonts w:hint="cs"/>
          <w:rtl/>
        </w:rPr>
        <w:t xml:space="preserve">های خبری بر مقدار ریالی واردات و برابر هستند این موضوع درباره تلفن همراه تقریبا دوبرابر است </w:t>
      </w:r>
      <w:r w:rsidR="0080689C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0689C">
        <w:rPr>
          <w:rtl/>
        </w:rPr>
        <w:fldChar w:fldCharType="separate"/>
      </w:r>
      <w:r w:rsidR="0080689C">
        <w:rPr>
          <w:noProof/>
          <w:rtl/>
        </w:rPr>
        <w:t>[</w:t>
      </w:r>
      <w:hyperlink w:anchor="_ENREF_33" w:tooltip="حسینی, 1396 #34" w:history="1">
        <w:r w:rsidR="00C67B03" w:rsidRPr="00C67B03">
          <w:rPr>
            <w:rStyle w:val="Hyperlink"/>
            <w:rtl/>
          </w:rPr>
          <w:t>33</w:t>
        </w:r>
      </w:hyperlink>
      <w:r w:rsidR="0080689C">
        <w:rPr>
          <w:noProof/>
          <w:rtl/>
        </w:rPr>
        <w:t>]</w:t>
      </w:r>
      <w:r w:rsidR="0080689C">
        <w:rPr>
          <w:rtl/>
        </w:rPr>
        <w:fldChar w:fldCharType="end"/>
      </w:r>
      <w:r>
        <w:rPr>
          <w:rFonts w:hint="cs"/>
          <w:rtl/>
        </w:rPr>
        <w:t xml:space="preserve">. واحد آمار موجود کیلوگرم است و برای تبدیل آنها به دستگاه از میانگین وزن محصولات </w:t>
      </w:r>
      <w:r w:rsidR="00307DE4">
        <w:rPr>
          <w:rFonts w:hint="cs"/>
          <w:rtl/>
        </w:rPr>
        <w:t>استفاده</w:t>
      </w:r>
      <w:r>
        <w:rPr>
          <w:rFonts w:hint="cs"/>
          <w:rtl/>
        </w:rPr>
        <w:t xml:space="preserve"> شده است. البته ناگفته نماند که میانگین وزنی محصولات یخچال و ماشین لباس</w:t>
      </w:r>
      <w:r>
        <w:rPr>
          <w:rtl/>
        </w:rPr>
        <w:softHyphen/>
      </w:r>
      <w:r>
        <w:rPr>
          <w:rFonts w:hint="cs"/>
          <w:rtl/>
        </w:rPr>
        <w:t>شویی در طی این سال</w:t>
      </w:r>
      <w:r>
        <w:rPr>
          <w:rtl/>
        </w:rPr>
        <w:softHyphen/>
      </w:r>
      <w:r>
        <w:rPr>
          <w:rFonts w:hint="cs"/>
          <w:rtl/>
        </w:rPr>
        <w:t>ها تقریبا یکسان بود است آما</w:t>
      </w:r>
      <w:r w:rsidR="000B7FAC">
        <w:rPr>
          <w:rFonts w:hint="cs"/>
          <w:rtl/>
        </w:rPr>
        <w:t>ر</w:t>
      </w:r>
      <w:r>
        <w:rPr>
          <w:rFonts w:hint="cs"/>
          <w:rtl/>
        </w:rPr>
        <w:t xml:space="preserve"> میانگین وزنی تلوزیون در سال های اخیر کاهش پیدا کرده است</w:t>
      </w:r>
      <w:r w:rsidR="008E3C50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E3C50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C67B03" w:rsidRPr="00C67B03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8E3C50">
        <w:rPr>
          <w:rtl/>
        </w:rPr>
        <w:fldChar w:fldCharType="end"/>
      </w:r>
      <w:r w:rsidR="008E3C50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0B7FAC">
        <w:rPr>
          <w:rFonts w:hint="cs"/>
          <w:rtl/>
        </w:rPr>
        <w:t>به همین دلیل در محاسبات از سال 1388 به میانگین وزنی تلوزیون 20 کیلوگرم در نظر گرفته شده است.</w:t>
      </w:r>
    </w:p>
    <w:p w14:paraId="361102A7" w14:textId="77777777" w:rsidR="00307DE4" w:rsidRDefault="00307DE4" w:rsidP="00411D57">
      <w:pPr>
        <w:jc w:val="both"/>
        <w:rPr>
          <w:rtl/>
        </w:rPr>
      </w:pPr>
    </w:p>
    <w:p w14:paraId="4B12CC38" w14:textId="2077413E" w:rsidR="009434DE" w:rsidRDefault="009434DE" w:rsidP="00C67B03">
      <w:pPr>
        <w:pStyle w:val="Caption"/>
        <w:rPr>
          <w:rtl/>
        </w:rPr>
      </w:pPr>
      <w:bookmarkStart w:id="129" w:name="_Toc25344890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TYLEREF</w:instrText>
      </w:r>
      <w:r w:rsidR="001D00C3">
        <w:rPr>
          <w:rFonts w:hint="cs"/>
          <w:rtl/>
        </w:rPr>
        <w:instrText xml:space="preserve"> 1 \</w:instrText>
      </w:r>
      <w:r w:rsidR="001D00C3">
        <w:rPr>
          <w:rFonts w:hint="cs"/>
        </w:rPr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EQ</w:instrText>
      </w:r>
      <w:r w:rsidR="001D00C3">
        <w:rPr>
          <w:rFonts w:hint="cs"/>
          <w:rtl/>
        </w:rPr>
        <w:instrText xml:space="preserve"> جدول \* </w:instrText>
      </w:r>
      <w:r w:rsidR="001D00C3">
        <w:rPr>
          <w:rFonts w:hint="cs"/>
        </w:rPr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4</w:t>
      </w:r>
      <w:r w:rsidR="001D00C3">
        <w:rPr>
          <w:rtl/>
        </w:rPr>
        <w:fldChar w:fldCharType="end"/>
      </w:r>
      <w:r>
        <w:rPr>
          <w:rFonts w:hint="cs"/>
          <w:noProof/>
          <w:rtl/>
        </w:rPr>
        <w:t xml:space="preserve">: میانگین وزن محصولات </w:t>
      </w:r>
      <w:r>
        <w:rPr>
          <w:noProof/>
          <w:rtl/>
        </w:rPr>
        <w:fldChar w:fldCharType="begin"/>
      </w:r>
      <w:r>
        <w:rPr>
          <w:noProof/>
          <w:rtl/>
        </w:rPr>
        <w:instrText xml:space="preserve"> </w:instrText>
      </w:r>
      <w:r>
        <w:rPr>
          <w:noProof/>
        </w:rPr>
        <w:instrText>ADDIN EN.CITE &lt;EndNote&gt;&lt;Cite&gt;&lt;Author</w:instrText>
      </w:r>
      <w:r>
        <w:rPr>
          <w:noProof/>
          <w:rtl/>
        </w:rPr>
        <w:instrText>&gt;رضا&lt;/</w:instrText>
      </w:r>
      <w:r>
        <w:rPr>
          <w:noProof/>
        </w:rPr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>
        <w:rPr>
          <w:noProof/>
          <w:rtl/>
        </w:rPr>
        <w:instrText>"&gt;جعف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ح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د</w:instrText>
      </w:r>
      <w:r>
        <w:rPr>
          <w:noProof/>
          <w:rtl/>
        </w:rPr>
        <w:instrText xml:space="preserve"> رضا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نارون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مرت</w:instrText>
      </w:r>
      <w:r>
        <w:rPr>
          <w:rFonts w:hint="eastAsia"/>
          <w:noProof/>
          <w:rtl/>
        </w:rPr>
        <w:instrText>ض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هد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ا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/authors&gt;&lt;/contributors&gt;&lt;titles&gt;&lt;title&gt;&lt;style face="normal" font="default" charset="178" size="100%</w:instrText>
      </w:r>
      <w:r>
        <w:rPr>
          <w:noProof/>
          <w:rtl/>
        </w:rPr>
        <w:instrText>"&gt;م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پسماندها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الکت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و الکترون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مبان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س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ستم</w:instrText>
      </w:r>
      <w:r>
        <w:rPr>
          <w:noProof/>
          <w:rtl/>
        </w:rPr>
        <w:instrText xml:space="preserve"> ها، س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ها&lt;/</w:instrText>
      </w:r>
      <w:r>
        <w:rPr>
          <w:noProof/>
        </w:rPr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>
        <w:rPr>
          <w:noProof/>
          <w:rtl/>
        </w:rPr>
        <w:instrText>"&gt;انتشارات دانشگاه تهران&lt;/</w:instrText>
      </w:r>
      <w:r>
        <w:rPr>
          <w:noProof/>
        </w:rPr>
        <w:instrText>style&gt;&lt;/publisher&gt;&lt;urls&gt;&lt;/urls&gt;&lt;/record&gt;&lt;/Cite&gt;&lt;/EndNote</w:instrText>
      </w:r>
      <w:r>
        <w:rPr>
          <w:noProof/>
          <w:rtl/>
        </w:rPr>
        <w:instrText>&gt;</w:instrText>
      </w:r>
      <w:r>
        <w:rPr>
          <w:noProof/>
          <w:rtl/>
        </w:rPr>
        <w:fldChar w:fldCharType="separate"/>
      </w:r>
      <w:r>
        <w:rPr>
          <w:noProof/>
          <w:rtl/>
        </w:rPr>
        <w:t>[</w:t>
      </w:r>
      <w:hyperlink w:anchor="_ENREF_1" w:tooltip="رضا, 1392 #1" w:history="1">
        <w:r w:rsidR="00C67B03" w:rsidRPr="00C67B03">
          <w:rPr>
            <w:rStyle w:val="Hyperlink"/>
            <w:rtl/>
          </w:rPr>
          <w:t>1</w:t>
        </w:r>
      </w:hyperlink>
      <w:r>
        <w:rPr>
          <w:noProof/>
          <w:rtl/>
        </w:rPr>
        <w:t>]</w:t>
      </w:r>
      <w:bookmarkEnd w:id="129"/>
      <w:r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4530"/>
        <w:gridCol w:w="4531"/>
      </w:tblGrid>
      <w:tr w:rsidR="009434DE" w:rsidRPr="00C61D75" w14:paraId="6313C15B" w14:textId="77777777" w:rsidTr="00C61D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5D76E344" w14:textId="13A72823" w:rsidR="009434DE" w:rsidRPr="00C61D75" w:rsidRDefault="009434DE" w:rsidP="00C61D75">
            <w:pPr>
              <w:jc w:val="center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کالا</w:t>
            </w:r>
          </w:p>
        </w:tc>
        <w:tc>
          <w:tcPr>
            <w:tcW w:w="4531" w:type="dxa"/>
            <w:vAlign w:val="center"/>
          </w:tcPr>
          <w:p w14:paraId="34F98298" w14:textId="2707DB4E" w:rsidR="009434DE" w:rsidRPr="00C61D75" w:rsidRDefault="009434DE" w:rsidP="00C61D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یانگین وزنی</w:t>
            </w:r>
          </w:p>
        </w:tc>
      </w:tr>
      <w:tr w:rsidR="009434DE" w:rsidRPr="00C61D75" w14:paraId="1ED1C559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07EDAC7C" w14:textId="51C119B4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تلوزیون</w:t>
            </w:r>
          </w:p>
        </w:tc>
        <w:tc>
          <w:tcPr>
            <w:tcW w:w="4531" w:type="dxa"/>
            <w:vAlign w:val="center"/>
          </w:tcPr>
          <w:p w14:paraId="43FEBE27" w14:textId="7FB40E18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0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4BD27CE" w14:textId="77777777" w:rsidTr="00C61D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08C9F60" w14:textId="4A79E08F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اشین لباس شویی</w:t>
            </w:r>
          </w:p>
        </w:tc>
        <w:tc>
          <w:tcPr>
            <w:tcW w:w="4531" w:type="dxa"/>
            <w:vAlign w:val="center"/>
          </w:tcPr>
          <w:p w14:paraId="5DCB20FB" w14:textId="12A79949" w:rsidR="009434DE" w:rsidRPr="00C61D75" w:rsidRDefault="009434DE" w:rsidP="00C61D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65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C938C36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7ACF5E1" w14:textId="23383B11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یخچال</w:t>
            </w:r>
          </w:p>
        </w:tc>
        <w:tc>
          <w:tcPr>
            <w:tcW w:w="4531" w:type="dxa"/>
            <w:vAlign w:val="center"/>
          </w:tcPr>
          <w:p w14:paraId="4161B618" w14:textId="31D21837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5</w:t>
            </w:r>
            <w:r w:rsidR="00C61D75" w:rsidRPr="00C61D75">
              <w:rPr>
                <w:rFonts w:hint="cs"/>
                <w:sz w:val="28"/>
                <w:rtl/>
              </w:rPr>
              <w:t xml:space="preserve"> کیلوگرم</w:t>
            </w:r>
          </w:p>
        </w:tc>
      </w:tr>
    </w:tbl>
    <w:p w14:paraId="3A0204B5" w14:textId="211F33DC" w:rsidR="009434DE" w:rsidRDefault="009434DE" w:rsidP="00DB71E4">
      <w:pPr>
        <w:jc w:val="both"/>
        <w:rPr>
          <w:rtl/>
        </w:rPr>
      </w:pPr>
    </w:p>
    <w:p w14:paraId="3CDEDCB0" w14:textId="7770782A" w:rsidR="00A2420F" w:rsidRDefault="008E3C50" w:rsidP="00DB71E4">
      <w:pPr>
        <w:jc w:val="both"/>
        <w:rPr>
          <w:rtl/>
        </w:rPr>
        <w:sectPr w:rsidR="00A2420F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  <w:r>
        <w:rPr>
          <w:rFonts w:hint="cs"/>
          <w:rtl/>
        </w:rPr>
        <w:t>آمار و اطلاعات موجود، میزان تقاضای کل کشور است که برای محاسبه تقاضای هر یک از استان</w:t>
      </w:r>
      <w:r>
        <w:rPr>
          <w:rtl/>
        </w:rPr>
        <w:softHyphen/>
      </w:r>
      <w:r>
        <w:rPr>
          <w:rFonts w:hint="cs"/>
          <w:rtl/>
        </w:rPr>
        <w:t xml:space="preserve">ها از نسبت جمعیت خانوار </w:t>
      </w:r>
      <w:r w:rsidR="00A56F9A">
        <w:rPr>
          <w:rFonts w:hint="cs"/>
          <w:rtl/>
        </w:rPr>
        <w:t>استفاده شده است.</w:t>
      </w:r>
      <w:r w:rsidR="00C61D75">
        <w:rPr>
          <w:rFonts w:hint="cs"/>
          <w:rtl/>
        </w:rPr>
        <w:t xml:space="preserve"> داده های بدست آمده از سایت گمرک مدخوش و ناقص بودند و داده های </w:t>
      </w:r>
    </w:p>
    <w:p w14:paraId="730AA531" w14:textId="76928E13" w:rsidR="00E35465" w:rsidRPr="00E35465" w:rsidRDefault="00E35465" w:rsidP="00020080">
      <w:pPr>
        <w:pStyle w:val="Caption"/>
      </w:pPr>
      <w:bookmarkStart w:id="130" w:name="_Toc25344891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TYLEREF</w:instrText>
      </w:r>
      <w:r w:rsidR="001D00C3">
        <w:rPr>
          <w:rtl/>
        </w:rPr>
        <w:instrText xml:space="preserve"> 1 \</w:instrText>
      </w:r>
      <w:r w:rsidR="001D00C3"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EQ</w:instrText>
      </w:r>
      <w:r w:rsidR="001D00C3">
        <w:rPr>
          <w:rtl/>
        </w:rPr>
        <w:instrText xml:space="preserve"> جدول \* </w:instrText>
      </w:r>
      <w:r w:rsidR="001D00C3"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5</w:t>
      </w:r>
      <w:r w:rsidR="001D00C3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6F3F2B">
        <w:rPr>
          <w:noProof/>
          <w:rtl/>
        </w:rPr>
        <w:t>آمار تول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د،</w:t>
      </w:r>
      <w:r w:rsidRPr="006F3F2B">
        <w:rPr>
          <w:noProof/>
          <w:rtl/>
        </w:rPr>
        <w:t xml:space="preserve"> واردات و صادرات 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خچال</w:t>
      </w:r>
      <w:r w:rsidRPr="006F3F2B">
        <w:rPr>
          <w:noProof/>
          <w:rtl/>
        </w:rPr>
        <w:t xml:space="preserve"> و فر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زر</w:t>
      </w:r>
      <w:bookmarkEnd w:id="130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910"/>
        <w:gridCol w:w="1426"/>
        <w:gridCol w:w="1417"/>
        <w:gridCol w:w="1426"/>
        <w:gridCol w:w="1292"/>
        <w:gridCol w:w="1426"/>
        <w:gridCol w:w="1426"/>
        <w:gridCol w:w="1426"/>
        <w:gridCol w:w="1417"/>
        <w:gridCol w:w="1406"/>
      </w:tblGrid>
      <w:tr w:rsidR="001422F3" w:rsidRPr="001422F3" w14:paraId="6716D4FF" w14:textId="77777777" w:rsidTr="001422F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noWrap/>
            <w:hideMark/>
          </w:tcPr>
          <w:p w14:paraId="5C6A1582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6CC7FB3C" w14:textId="77777777" w:rsidR="00E35465" w:rsidRPr="001422F3" w:rsidRDefault="00E35465" w:rsidP="00EF0318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486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EFE12E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428D7C2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43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DE9CFC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7DD57FED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299977F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595581EE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86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0667A67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82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672A453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1422F3" w:rsidRPr="001422F3" w14:paraId="0542D261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0E2DBC6D" w14:textId="6080755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0BA2694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22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70AEA8A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340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77890E4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80000</w:t>
            </w:r>
          </w:p>
        </w:tc>
        <w:tc>
          <w:tcPr>
            <w:tcW w:w="443" w:type="pct"/>
            <w:tcBorders>
              <w:top w:val="triple" w:sz="4" w:space="0" w:color="auto"/>
            </w:tcBorders>
            <w:noWrap/>
            <w:hideMark/>
          </w:tcPr>
          <w:p w14:paraId="5FF553CB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970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619C6DC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275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492C861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783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4C212AE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420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2F778DC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520000</w:t>
            </w:r>
          </w:p>
        </w:tc>
        <w:tc>
          <w:tcPr>
            <w:tcW w:w="482" w:type="pct"/>
            <w:tcBorders>
              <w:top w:val="triple" w:sz="4" w:space="0" w:color="auto"/>
            </w:tcBorders>
            <w:noWrap/>
            <w:hideMark/>
          </w:tcPr>
          <w:p w14:paraId="1886C5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050000</w:t>
            </w:r>
          </w:p>
        </w:tc>
      </w:tr>
      <w:tr w:rsidR="001422F3" w:rsidRPr="001422F3" w14:paraId="330C9162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23422E7B" w14:textId="530D2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3CFDFB8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76A73186" w14:textId="6B4425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  <w:r w:rsidR="001422F3"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÷</w:t>
            </w:r>
          </w:p>
        </w:tc>
        <w:tc>
          <w:tcPr>
            <w:tcW w:w="489" w:type="pct"/>
            <w:noWrap/>
            <w:hideMark/>
          </w:tcPr>
          <w:p w14:paraId="0723C67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02815C3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37BA3D3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7ECAF4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B1A245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44F1B33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07751E0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38FBADCF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6597379" w14:textId="438BFC3A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0AFB51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450</w:t>
            </w:r>
          </w:p>
        </w:tc>
        <w:tc>
          <w:tcPr>
            <w:tcW w:w="486" w:type="pct"/>
            <w:noWrap/>
            <w:hideMark/>
          </w:tcPr>
          <w:p w14:paraId="6FC2D57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07096</w:t>
            </w:r>
          </w:p>
        </w:tc>
        <w:tc>
          <w:tcPr>
            <w:tcW w:w="489" w:type="pct"/>
            <w:noWrap/>
            <w:hideMark/>
          </w:tcPr>
          <w:p w14:paraId="2083690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605015</w:t>
            </w:r>
          </w:p>
        </w:tc>
        <w:tc>
          <w:tcPr>
            <w:tcW w:w="443" w:type="pct"/>
            <w:noWrap/>
            <w:hideMark/>
          </w:tcPr>
          <w:p w14:paraId="6C62200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82913</w:t>
            </w:r>
          </w:p>
        </w:tc>
        <w:tc>
          <w:tcPr>
            <w:tcW w:w="489" w:type="pct"/>
            <w:noWrap/>
            <w:hideMark/>
          </w:tcPr>
          <w:p w14:paraId="0B7322C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08404</w:t>
            </w:r>
          </w:p>
        </w:tc>
        <w:tc>
          <w:tcPr>
            <w:tcW w:w="489" w:type="pct"/>
            <w:noWrap/>
            <w:hideMark/>
          </w:tcPr>
          <w:p w14:paraId="5B0AFB4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56990</w:t>
            </w:r>
          </w:p>
        </w:tc>
        <w:tc>
          <w:tcPr>
            <w:tcW w:w="489" w:type="pct"/>
            <w:noWrap/>
            <w:hideMark/>
          </w:tcPr>
          <w:p w14:paraId="4F5770D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21303</w:t>
            </w:r>
          </w:p>
        </w:tc>
        <w:tc>
          <w:tcPr>
            <w:tcW w:w="486" w:type="pct"/>
            <w:noWrap/>
            <w:hideMark/>
          </w:tcPr>
          <w:p w14:paraId="6891E1D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96656</w:t>
            </w:r>
          </w:p>
        </w:tc>
        <w:tc>
          <w:tcPr>
            <w:tcW w:w="482" w:type="pct"/>
            <w:noWrap/>
            <w:hideMark/>
          </w:tcPr>
          <w:p w14:paraId="3F9101B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11397</w:t>
            </w:r>
          </w:p>
        </w:tc>
      </w:tr>
      <w:tr w:rsidR="001422F3" w:rsidRPr="001422F3" w14:paraId="2A068D04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DAB3AF4" w14:textId="3DA47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4D01589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47B06A4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</w:p>
        </w:tc>
        <w:tc>
          <w:tcPr>
            <w:tcW w:w="489" w:type="pct"/>
            <w:noWrap/>
            <w:hideMark/>
          </w:tcPr>
          <w:p w14:paraId="55EAF6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320BB0E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058D72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1E6956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A2F964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1EA4CA5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32F2DC9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06FEC8ED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21A5B27" w14:textId="0946455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7827E98A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01912</w:t>
            </w:r>
          </w:p>
        </w:tc>
        <w:tc>
          <w:tcPr>
            <w:tcW w:w="486" w:type="pct"/>
            <w:noWrap/>
            <w:hideMark/>
          </w:tcPr>
          <w:p w14:paraId="2E37556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294410</w:t>
            </w:r>
          </w:p>
        </w:tc>
        <w:tc>
          <w:tcPr>
            <w:tcW w:w="489" w:type="pct"/>
            <w:noWrap/>
            <w:hideMark/>
          </w:tcPr>
          <w:p w14:paraId="1BD558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3426253</w:t>
            </w:r>
          </w:p>
        </w:tc>
        <w:tc>
          <w:tcPr>
            <w:tcW w:w="443" w:type="pct"/>
            <w:noWrap/>
            <w:hideMark/>
          </w:tcPr>
          <w:p w14:paraId="62ABEE3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4895083</w:t>
            </w:r>
          </w:p>
        </w:tc>
        <w:tc>
          <w:tcPr>
            <w:tcW w:w="489" w:type="pct"/>
            <w:noWrap/>
            <w:hideMark/>
          </w:tcPr>
          <w:p w14:paraId="78DE3BD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3134130</w:t>
            </w:r>
          </w:p>
        </w:tc>
        <w:tc>
          <w:tcPr>
            <w:tcW w:w="489" w:type="pct"/>
            <w:noWrap/>
            <w:hideMark/>
          </w:tcPr>
          <w:p w14:paraId="00AAD07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0191532</w:t>
            </w:r>
          </w:p>
        </w:tc>
        <w:tc>
          <w:tcPr>
            <w:tcW w:w="489" w:type="pct"/>
            <w:noWrap/>
            <w:hideMark/>
          </w:tcPr>
          <w:p w14:paraId="340B6C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1364519</w:t>
            </w:r>
          </w:p>
        </w:tc>
        <w:tc>
          <w:tcPr>
            <w:tcW w:w="486" w:type="pct"/>
            <w:noWrap/>
            <w:hideMark/>
          </w:tcPr>
          <w:p w14:paraId="354952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6232020</w:t>
            </w:r>
          </w:p>
        </w:tc>
        <w:tc>
          <w:tcPr>
            <w:tcW w:w="482" w:type="pct"/>
            <w:noWrap/>
            <w:hideMark/>
          </w:tcPr>
          <w:p w14:paraId="58FD42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6457025</w:t>
            </w:r>
          </w:p>
        </w:tc>
      </w:tr>
      <w:tr w:rsidR="001422F3" w:rsidRPr="001422F3" w14:paraId="137C17E6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2394AF2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1AFD0CF1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78E64A1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35B5850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0FBD901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4DE32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510215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DCD0A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103DE87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320C0DD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0A2278C1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triple" w:sz="4" w:space="0" w:color="auto"/>
            </w:tcBorders>
            <w:noWrap/>
            <w:hideMark/>
          </w:tcPr>
          <w:p w14:paraId="0FE45C99" w14:textId="7F64F846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triple" w:sz="4" w:space="0" w:color="auto"/>
              <w:bottom w:val="single" w:sz="12" w:space="0" w:color="auto"/>
            </w:tcBorders>
            <w:noWrap/>
            <w:hideMark/>
          </w:tcPr>
          <w:p w14:paraId="46C10291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71484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758C5C3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51269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24BAF7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26465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33C758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3986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19E192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4669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2937E2E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62616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6007B94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53272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35C324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92344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2301764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755915</w:t>
            </w:r>
          </w:p>
        </w:tc>
      </w:tr>
      <w:tr w:rsidR="001422F3" w:rsidRPr="001422F3" w14:paraId="2242501B" w14:textId="77777777" w:rsidTr="001422F3">
        <w:trPr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bottom w:val="triple" w:sz="4" w:space="0" w:color="auto"/>
              <w:right w:val="triple" w:sz="4" w:space="0" w:color="auto"/>
            </w:tcBorders>
            <w:noWrap/>
            <w:hideMark/>
          </w:tcPr>
          <w:p w14:paraId="153F9C25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top w:val="single" w:sz="12" w:space="0" w:color="auto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4455EFCA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486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2FDCE2A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47EF61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43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4573C7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05B4548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721C017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3771B33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86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1FF5DFD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82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3698E2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1422F3" w:rsidRPr="001422F3" w14:paraId="5FC0B139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7C901CAC" w14:textId="1D80DDA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3FA8F469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480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4FB538C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152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76504C4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530000</w:t>
            </w:r>
          </w:p>
        </w:tc>
        <w:tc>
          <w:tcPr>
            <w:tcW w:w="443" w:type="pct"/>
            <w:tcBorders>
              <w:top w:val="triple" w:sz="4" w:space="0" w:color="auto"/>
            </w:tcBorders>
            <w:noWrap/>
            <w:hideMark/>
          </w:tcPr>
          <w:p w14:paraId="018B817D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841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5FF33A5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411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1112736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497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0BE1FA2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824286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77468BC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25896</w:t>
            </w:r>
          </w:p>
        </w:tc>
        <w:tc>
          <w:tcPr>
            <w:tcW w:w="482" w:type="pct"/>
            <w:tcBorders>
              <w:top w:val="triple" w:sz="4" w:space="0" w:color="auto"/>
            </w:tcBorders>
            <w:noWrap/>
            <w:hideMark/>
          </w:tcPr>
          <w:p w14:paraId="686E04F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27507</w:t>
            </w:r>
          </w:p>
        </w:tc>
      </w:tr>
      <w:tr w:rsidR="001422F3" w:rsidRPr="001422F3" w14:paraId="6165E7F3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F27347D" w14:textId="6648CF0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3E15719B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57B42B1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35E6CF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72AAA52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78F3C5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6D098CD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226E2F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7825636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4D62C68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629B13D9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5EDAC72C" w14:textId="5F83A209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A17DC5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99904</w:t>
            </w:r>
          </w:p>
        </w:tc>
        <w:tc>
          <w:tcPr>
            <w:tcW w:w="486" w:type="pct"/>
            <w:noWrap/>
            <w:hideMark/>
          </w:tcPr>
          <w:p w14:paraId="506DE5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23753</w:t>
            </w:r>
          </w:p>
        </w:tc>
        <w:tc>
          <w:tcPr>
            <w:tcW w:w="489" w:type="pct"/>
            <w:noWrap/>
            <w:hideMark/>
          </w:tcPr>
          <w:p w14:paraId="2318B98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47107</w:t>
            </w:r>
          </w:p>
        </w:tc>
        <w:tc>
          <w:tcPr>
            <w:tcW w:w="443" w:type="pct"/>
            <w:noWrap/>
            <w:hideMark/>
          </w:tcPr>
          <w:p w14:paraId="0691A91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16225</w:t>
            </w:r>
          </w:p>
        </w:tc>
        <w:tc>
          <w:tcPr>
            <w:tcW w:w="489" w:type="pct"/>
            <w:noWrap/>
            <w:hideMark/>
          </w:tcPr>
          <w:p w14:paraId="1D108A4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72382</w:t>
            </w:r>
          </w:p>
        </w:tc>
        <w:tc>
          <w:tcPr>
            <w:tcW w:w="489" w:type="pct"/>
            <w:noWrap/>
            <w:hideMark/>
          </w:tcPr>
          <w:p w14:paraId="1E96BFF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5831</w:t>
            </w:r>
          </w:p>
        </w:tc>
        <w:tc>
          <w:tcPr>
            <w:tcW w:w="489" w:type="pct"/>
            <w:noWrap/>
            <w:hideMark/>
          </w:tcPr>
          <w:p w14:paraId="184EE9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67776</w:t>
            </w:r>
          </w:p>
        </w:tc>
        <w:tc>
          <w:tcPr>
            <w:tcW w:w="486" w:type="pct"/>
            <w:noWrap/>
            <w:hideMark/>
          </w:tcPr>
          <w:p w14:paraId="266F285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0570</w:t>
            </w:r>
          </w:p>
        </w:tc>
        <w:tc>
          <w:tcPr>
            <w:tcW w:w="482" w:type="pct"/>
            <w:noWrap/>
            <w:hideMark/>
          </w:tcPr>
          <w:p w14:paraId="116B760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363</w:t>
            </w:r>
          </w:p>
        </w:tc>
      </w:tr>
      <w:tr w:rsidR="001422F3" w:rsidRPr="001422F3" w14:paraId="7C1A5D6D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5135916B" w14:textId="6D1E279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F1883E0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3A87DF3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098B660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43D6BA1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FAEEFF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15395D4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54BC58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58A0677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1CAEE1D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10643A44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7830A9B" w14:textId="00E17635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193A9302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4193094</w:t>
            </w:r>
          </w:p>
        </w:tc>
        <w:tc>
          <w:tcPr>
            <w:tcW w:w="486" w:type="pct"/>
            <w:noWrap/>
            <w:hideMark/>
          </w:tcPr>
          <w:p w14:paraId="77267E2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2930263</w:t>
            </w:r>
          </w:p>
        </w:tc>
        <w:tc>
          <w:tcPr>
            <w:tcW w:w="489" w:type="pct"/>
            <w:noWrap/>
            <w:hideMark/>
          </w:tcPr>
          <w:p w14:paraId="1AC19FF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5299387</w:t>
            </w:r>
          </w:p>
        </w:tc>
        <w:tc>
          <w:tcPr>
            <w:tcW w:w="443" w:type="pct"/>
            <w:noWrap/>
            <w:hideMark/>
          </w:tcPr>
          <w:p w14:paraId="11238B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2950681</w:t>
            </w:r>
          </w:p>
        </w:tc>
        <w:tc>
          <w:tcPr>
            <w:tcW w:w="489" w:type="pct"/>
            <w:noWrap/>
            <w:hideMark/>
          </w:tcPr>
          <w:p w14:paraId="1BA1BDA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9052458</w:t>
            </w:r>
          </w:p>
        </w:tc>
        <w:tc>
          <w:tcPr>
            <w:tcW w:w="489" w:type="pct"/>
            <w:noWrap/>
            <w:hideMark/>
          </w:tcPr>
          <w:p w14:paraId="26F5EB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9052127</w:t>
            </w:r>
          </w:p>
        </w:tc>
        <w:tc>
          <w:tcPr>
            <w:tcW w:w="489" w:type="pct"/>
            <w:noWrap/>
            <w:hideMark/>
          </w:tcPr>
          <w:p w14:paraId="4347A98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8411370</w:t>
            </w:r>
          </w:p>
        </w:tc>
        <w:tc>
          <w:tcPr>
            <w:tcW w:w="486" w:type="pct"/>
            <w:noWrap/>
            <w:hideMark/>
          </w:tcPr>
          <w:p w14:paraId="2F3F0B9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3517166</w:t>
            </w:r>
          </w:p>
        </w:tc>
        <w:tc>
          <w:tcPr>
            <w:tcW w:w="482" w:type="pct"/>
            <w:noWrap/>
            <w:hideMark/>
          </w:tcPr>
          <w:p w14:paraId="20AC632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8622964</w:t>
            </w:r>
          </w:p>
        </w:tc>
      </w:tr>
      <w:tr w:rsidR="001422F3" w:rsidRPr="001422F3" w14:paraId="1E6B4DA0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D9A5F0A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263D0D0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0F298BE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7E8E5E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4CC87F3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2C673C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52551FC4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6B0870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5D3A10A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179DDE7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3A6F0323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triple" w:sz="4" w:space="0" w:color="auto"/>
            </w:tcBorders>
            <w:noWrap/>
            <w:hideMark/>
          </w:tcPr>
          <w:p w14:paraId="77094A6F" w14:textId="6E75169F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triple" w:sz="4" w:space="0" w:color="auto"/>
              <w:bottom w:val="single" w:sz="12" w:space="0" w:color="auto"/>
            </w:tcBorders>
            <w:noWrap/>
            <w:hideMark/>
          </w:tcPr>
          <w:p w14:paraId="3A796C0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2660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5F320B0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83722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1DDD03A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437126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42E0D7E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9859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46C8B8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007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1D5153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8720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540036E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240325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747D3A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386205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098E7D7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532085</w:t>
            </w:r>
          </w:p>
        </w:tc>
      </w:tr>
    </w:tbl>
    <w:p w14:paraId="67536287" w14:textId="7B40FB24" w:rsidR="00020080" w:rsidRDefault="00020080" w:rsidP="00020080">
      <w:pPr>
        <w:pStyle w:val="Caption"/>
        <w:rPr>
          <w:rtl/>
        </w:rPr>
      </w:pPr>
      <w:bookmarkStart w:id="131" w:name="_Toc25344892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TYLEREF</w:instrText>
      </w:r>
      <w:r w:rsidR="001D00C3">
        <w:rPr>
          <w:rtl/>
        </w:rPr>
        <w:instrText xml:space="preserve"> 1 \</w:instrText>
      </w:r>
      <w:r w:rsidR="001D00C3"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EQ</w:instrText>
      </w:r>
      <w:r w:rsidR="001D00C3">
        <w:rPr>
          <w:rtl/>
        </w:rPr>
        <w:instrText xml:space="preserve"> جدول \* </w:instrText>
      </w:r>
      <w:r w:rsidR="001D00C3"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6</w:t>
      </w:r>
      <w:r w:rsidR="001D00C3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9151AC">
        <w:rPr>
          <w:noProof/>
          <w:rtl/>
        </w:rPr>
        <w:t>تول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د،</w:t>
      </w:r>
      <w:r w:rsidRPr="009151AC">
        <w:rPr>
          <w:noProof/>
          <w:rtl/>
        </w:rPr>
        <w:t xml:space="preserve"> صادرات و واردات ماش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ن</w:t>
      </w:r>
      <w:r w:rsidRPr="009151AC">
        <w:rPr>
          <w:noProof/>
          <w:rtl/>
        </w:rPr>
        <w:t xml:space="preserve"> لباس شو</w:t>
      </w:r>
      <w:r w:rsidRPr="009151AC">
        <w:rPr>
          <w:rFonts w:hint="cs"/>
          <w:noProof/>
          <w:rtl/>
        </w:rPr>
        <w:t>یی</w:t>
      </w:r>
      <w:bookmarkEnd w:id="131"/>
    </w:p>
    <w:tbl>
      <w:tblPr>
        <w:tblStyle w:val="ListTable1Light-Accent31"/>
        <w:tblpPr w:leftFromText="180" w:rightFromText="180" w:vertAnchor="text" w:horzAnchor="margin" w:tblpY="159"/>
        <w:tblW w:w="5000" w:type="pct"/>
        <w:tblLook w:val="04A0" w:firstRow="1" w:lastRow="0" w:firstColumn="1" w:lastColumn="0" w:noHBand="0" w:noVBand="1"/>
      </w:tblPr>
      <w:tblGrid>
        <w:gridCol w:w="1439"/>
        <w:gridCol w:w="1497"/>
        <w:gridCol w:w="1498"/>
        <w:gridCol w:w="1510"/>
        <w:gridCol w:w="1367"/>
        <w:gridCol w:w="1367"/>
        <w:gridCol w:w="1367"/>
        <w:gridCol w:w="1510"/>
        <w:gridCol w:w="1510"/>
        <w:gridCol w:w="1507"/>
      </w:tblGrid>
      <w:tr w:rsidR="00020080" w:rsidRPr="00AB27A2" w14:paraId="11AB0E17" w14:textId="77777777" w:rsidTr="0002008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hideMark/>
          </w:tcPr>
          <w:p w14:paraId="09B7128D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4F4F52B6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14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124DF64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E9ADFE8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68CCCA7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29408CC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42243B1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518B9F03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74601B64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517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607BB59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AB27A2" w14:paraId="0DD66C7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6A484A24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7251335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992000</w:t>
            </w:r>
          </w:p>
        </w:tc>
        <w:tc>
          <w:tcPr>
            <w:tcW w:w="514" w:type="pct"/>
            <w:tcBorders>
              <w:top w:val="triple" w:sz="4" w:space="0" w:color="auto"/>
            </w:tcBorders>
            <w:noWrap/>
            <w:hideMark/>
          </w:tcPr>
          <w:p w14:paraId="302BC93B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0970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1AD3A57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8010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44808A1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558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123DB05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699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63A24D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218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6485D5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9460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7D5090C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464000</w:t>
            </w:r>
          </w:p>
        </w:tc>
        <w:tc>
          <w:tcPr>
            <w:tcW w:w="517" w:type="pct"/>
            <w:tcBorders>
              <w:top w:val="triple" w:sz="4" w:space="0" w:color="auto"/>
            </w:tcBorders>
            <w:noWrap/>
            <w:hideMark/>
          </w:tcPr>
          <w:p w14:paraId="16CE927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273000</w:t>
            </w:r>
          </w:p>
        </w:tc>
      </w:tr>
      <w:tr w:rsidR="00020080" w:rsidRPr="00AB27A2" w14:paraId="636BA04A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60B439A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292D6442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4D6BEE73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40A78DA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76F19A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2DC3FCF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52CCDB2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180093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692D4CC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09E64ED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1D578DEA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32F11F55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74BE1A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160</w:t>
            </w:r>
          </w:p>
        </w:tc>
        <w:tc>
          <w:tcPr>
            <w:tcW w:w="514" w:type="pct"/>
            <w:noWrap/>
            <w:hideMark/>
          </w:tcPr>
          <w:p w14:paraId="651CEBCE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932</w:t>
            </w:r>
          </w:p>
        </w:tc>
        <w:tc>
          <w:tcPr>
            <w:tcW w:w="518" w:type="pct"/>
            <w:noWrap/>
            <w:hideMark/>
          </w:tcPr>
          <w:p w14:paraId="218F2E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7918</w:t>
            </w:r>
          </w:p>
        </w:tc>
        <w:tc>
          <w:tcPr>
            <w:tcW w:w="469" w:type="pct"/>
            <w:noWrap/>
            <w:hideMark/>
          </w:tcPr>
          <w:p w14:paraId="0D0171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05</w:t>
            </w:r>
          </w:p>
        </w:tc>
        <w:tc>
          <w:tcPr>
            <w:tcW w:w="469" w:type="pct"/>
            <w:noWrap/>
            <w:hideMark/>
          </w:tcPr>
          <w:p w14:paraId="0B73430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617</w:t>
            </w:r>
          </w:p>
        </w:tc>
        <w:tc>
          <w:tcPr>
            <w:tcW w:w="469" w:type="pct"/>
            <w:noWrap/>
            <w:hideMark/>
          </w:tcPr>
          <w:p w14:paraId="5FDF586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43</w:t>
            </w:r>
          </w:p>
        </w:tc>
        <w:tc>
          <w:tcPr>
            <w:tcW w:w="518" w:type="pct"/>
            <w:noWrap/>
            <w:hideMark/>
          </w:tcPr>
          <w:p w14:paraId="16505B9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6297</w:t>
            </w:r>
          </w:p>
        </w:tc>
        <w:tc>
          <w:tcPr>
            <w:tcW w:w="518" w:type="pct"/>
            <w:noWrap/>
            <w:hideMark/>
          </w:tcPr>
          <w:p w14:paraId="23D66B5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30948</w:t>
            </w:r>
          </w:p>
        </w:tc>
        <w:tc>
          <w:tcPr>
            <w:tcW w:w="517" w:type="pct"/>
            <w:noWrap/>
            <w:hideMark/>
          </w:tcPr>
          <w:p w14:paraId="73E117B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10</w:t>
            </w:r>
          </w:p>
        </w:tc>
      </w:tr>
      <w:tr w:rsidR="00020080" w:rsidRPr="00AB27A2" w14:paraId="71F2C1F3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42EC19F5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76AC9E9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574C4DA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254D1C2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1A3DB50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4C566B2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2A591441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366AC2B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38BD2D7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4C86FF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0F5649C9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090784A3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078105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95670</w:t>
            </w:r>
          </w:p>
        </w:tc>
        <w:tc>
          <w:tcPr>
            <w:tcW w:w="514" w:type="pct"/>
            <w:noWrap/>
            <w:hideMark/>
          </w:tcPr>
          <w:p w14:paraId="1917E37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082556</w:t>
            </w:r>
          </w:p>
        </w:tc>
        <w:tc>
          <w:tcPr>
            <w:tcW w:w="518" w:type="pct"/>
            <w:noWrap/>
            <w:hideMark/>
          </w:tcPr>
          <w:p w14:paraId="447E7B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273944</w:t>
            </w:r>
          </w:p>
        </w:tc>
        <w:tc>
          <w:tcPr>
            <w:tcW w:w="469" w:type="pct"/>
            <w:noWrap/>
            <w:hideMark/>
          </w:tcPr>
          <w:p w14:paraId="4348CAC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492061</w:t>
            </w:r>
          </w:p>
        </w:tc>
        <w:tc>
          <w:tcPr>
            <w:tcW w:w="469" w:type="pct"/>
            <w:noWrap/>
            <w:hideMark/>
          </w:tcPr>
          <w:p w14:paraId="5A98DAE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497739</w:t>
            </w:r>
          </w:p>
        </w:tc>
        <w:tc>
          <w:tcPr>
            <w:tcW w:w="469" w:type="pct"/>
            <w:noWrap/>
            <w:hideMark/>
          </w:tcPr>
          <w:p w14:paraId="3512FE9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2827069</w:t>
            </w:r>
          </w:p>
        </w:tc>
        <w:tc>
          <w:tcPr>
            <w:tcW w:w="518" w:type="pct"/>
            <w:noWrap/>
            <w:hideMark/>
          </w:tcPr>
          <w:p w14:paraId="34BD36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4384473</w:t>
            </w:r>
          </w:p>
        </w:tc>
        <w:tc>
          <w:tcPr>
            <w:tcW w:w="518" w:type="pct"/>
            <w:noWrap/>
            <w:hideMark/>
          </w:tcPr>
          <w:p w14:paraId="59EA4C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2452244</w:t>
            </w:r>
          </w:p>
        </w:tc>
        <w:tc>
          <w:tcPr>
            <w:tcW w:w="517" w:type="pct"/>
            <w:noWrap/>
            <w:hideMark/>
          </w:tcPr>
          <w:p w14:paraId="0C82C1E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526224</w:t>
            </w:r>
          </w:p>
        </w:tc>
      </w:tr>
      <w:tr w:rsidR="00020080" w:rsidRPr="00AB27A2" w14:paraId="03259C73" w14:textId="77777777" w:rsidTr="00020080">
        <w:trPr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noWrap/>
            <w:hideMark/>
          </w:tcPr>
          <w:p w14:paraId="7C596FB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E1EEB0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32B9D5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403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A0EF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2BF7F49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26E0D0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32F7BCA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50C77E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2A61C0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27DCE98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triple" w:sz="4" w:space="0" w:color="auto"/>
            </w:tcBorders>
            <w:noWrap/>
            <w:hideMark/>
          </w:tcPr>
          <w:p w14:paraId="54EFA179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triple" w:sz="4" w:space="0" w:color="auto"/>
              <w:bottom w:val="single" w:sz="12" w:space="0" w:color="000000"/>
            </w:tcBorders>
            <w:noWrap/>
            <w:hideMark/>
          </w:tcPr>
          <w:p w14:paraId="081273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934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46E7DBD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5117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47E984F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81138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4A005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30648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A0C4BA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6120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74BF94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74263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74B845A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59762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5C54311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30035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24EC261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2712</w:t>
            </w:r>
          </w:p>
        </w:tc>
      </w:tr>
      <w:tr w:rsidR="00020080" w:rsidRPr="00AB27A2" w14:paraId="437D7174" w14:textId="77777777" w:rsidTr="00020080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hideMark/>
          </w:tcPr>
          <w:p w14:paraId="7F6B645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55F4A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14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688B1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520F43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C4538B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69CDB4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A95321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18AFB3D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793E36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517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F87B02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AB27A2" w14:paraId="1A8BDAB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3E764C4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5B59112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623000</w:t>
            </w:r>
          </w:p>
        </w:tc>
        <w:tc>
          <w:tcPr>
            <w:tcW w:w="514" w:type="pct"/>
            <w:tcBorders>
              <w:top w:val="triple" w:sz="4" w:space="0" w:color="auto"/>
            </w:tcBorders>
            <w:noWrap/>
            <w:hideMark/>
          </w:tcPr>
          <w:p w14:paraId="02F45C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7124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737F89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916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7EC7E4D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5119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55A3704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5271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7A1697E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8608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4FCF33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324586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5B07898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228931</w:t>
            </w:r>
          </w:p>
        </w:tc>
        <w:tc>
          <w:tcPr>
            <w:tcW w:w="517" w:type="pct"/>
            <w:tcBorders>
              <w:top w:val="triple" w:sz="4" w:space="0" w:color="auto"/>
            </w:tcBorders>
            <w:noWrap/>
            <w:hideMark/>
          </w:tcPr>
          <w:p w14:paraId="4B33BAA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133277</w:t>
            </w:r>
          </w:p>
        </w:tc>
      </w:tr>
      <w:tr w:rsidR="00020080" w:rsidRPr="00AB27A2" w14:paraId="0510E77D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0251FCEB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1E60687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73944D5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1B67BE4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75FA673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22561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C41584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51E3DBC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2D7443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03C518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0BA92C0E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48D5D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E45450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95309</w:t>
            </w:r>
          </w:p>
        </w:tc>
        <w:tc>
          <w:tcPr>
            <w:tcW w:w="514" w:type="pct"/>
            <w:noWrap/>
            <w:hideMark/>
          </w:tcPr>
          <w:p w14:paraId="7277280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3761</w:t>
            </w:r>
          </w:p>
        </w:tc>
        <w:tc>
          <w:tcPr>
            <w:tcW w:w="518" w:type="pct"/>
            <w:noWrap/>
            <w:hideMark/>
          </w:tcPr>
          <w:p w14:paraId="6047EE8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6403</w:t>
            </w:r>
          </w:p>
        </w:tc>
        <w:tc>
          <w:tcPr>
            <w:tcW w:w="469" w:type="pct"/>
            <w:noWrap/>
            <w:hideMark/>
          </w:tcPr>
          <w:p w14:paraId="4295DA3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95</w:t>
            </w:r>
          </w:p>
        </w:tc>
        <w:tc>
          <w:tcPr>
            <w:tcW w:w="469" w:type="pct"/>
            <w:noWrap/>
            <w:hideMark/>
          </w:tcPr>
          <w:p w14:paraId="09E0C2B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1170</w:t>
            </w:r>
          </w:p>
        </w:tc>
        <w:tc>
          <w:tcPr>
            <w:tcW w:w="469" w:type="pct"/>
            <w:noWrap/>
            <w:hideMark/>
          </w:tcPr>
          <w:p w14:paraId="0E9B18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49160</w:t>
            </w:r>
          </w:p>
        </w:tc>
        <w:tc>
          <w:tcPr>
            <w:tcW w:w="518" w:type="pct"/>
            <w:noWrap/>
            <w:hideMark/>
          </w:tcPr>
          <w:p w14:paraId="6EF9C3E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2807</w:t>
            </w:r>
          </w:p>
        </w:tc>
        <w:tc>
          <w:tcPr>
            <w:tcW w:w="518" w:type="pct"/>
            <w:noWrap/>
            <w:hideMark/>
          </w:tcPr>
          <w:p w14:paraId="7EDCDF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20763</w:t>
            </w:r>
          </w:p>
        </w:tc>
        <w:tc>
          <w:tcPr>
            <w:tcW w:w="517" w:type="pct"/>
            <w:noWrap/>
            <w:hideMark/>
          </w:tcPr>
          <w:p w14:paraId="7A683A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8718</w:t>
            </w:r>
          </w:p>
        </w:tc>
      </w:tr>
      <w:tr w:rsidR="00020080" w:rsidRPr="00AB27A2" w14:paraId="1F36E09A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40BD11A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461BF3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34F27D7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55C45D8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6944E45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12F82D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5FC2FE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46C712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5E1BBBF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905D12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71342A6E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17533656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E58322B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4568571</w:t>
            </w:r>
          </w:p>
        </w:tc>
        <w:tc>
          <w:tcPr>
            <w:tcW w:w="514" w:type="pct"/>
            <w:noWrap/>
            <w:hideMark/>
          </w:tcPr>
          <w:p w14:paraId="48898C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5396049</w:t>
            </w:r>
          </w:p>
        </w:tc>
        <w:tc>
          <w:tcPr>
            <w:tcW w:w="518" w:type="pct"/>
            <w:noWrap/>
            <w:hideMark/>
          </w:tcPr>
          <w:p w14:paraId="5FEFB90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9913009</w:t>
            </w:r>
          </w:p>
        </w:tc>
        <w:tc>
          <w:tcPr>
            <w:tcW w:w="469" w:type="pct"/>
            <w:noWrap/>
            <w:hideMark/>
          </w:tcPr>
          <w:p w14:paraId="0A9B5C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8836043</w:t>
            </w:r>
          </w:p>
        </w:tc>
        <w:tc>
          <w:tcPr>
            <w:tcW w:w="469" w:type="pct"/>
            <w:noWrap/>
            <w:hideMark/>
          </w:tcPr>
          <w:p w14:paraId="0530C66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58388</w:t>
            </w:r>
          </w:p>
        </w:tc>
        <w:tc>
          <w:tcPr>
            <w:tcW w:w="469" w:type="pct"/>
            <w:noWrap/>
            <w:hideMark/>
          </w:tcPr>
          <w:p w14:paraId="3B370088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076410</w:t>
            </w:r>
          </w:p>
        </w:tc>
        <w:tc>
          <w:tcPr>
            <w:tcW w:w="518" w:type="pct"/>
            <w:noWrap/>
            <w:hideMark/>
          </w:tcPr>
          <w:p w14:paraId="481C28F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9591101</w:t>
            </w:r>
          </w:p>
        </w:tc>
        <w:tc>
          <w:tcPr>
            <w:tcW w:w="518" w:type="pct"/>
            <w:noWrap/>
            <w:hideMark/>
          </w:tcPr>
          <w:p w14:paraId="7B5C51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3420150</w:t>
            </w:r>
          </w:p>
        </w:tc>
        <w:tc>
          <w:tcPr>
            <w:tcW w:w="517" w:type="pct"/>
            <w:noWrap/>
            <w:hideMark/>
          </w:tcPr>
          <w:p w14:paraId="1FA0A705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7249203</w:t>
            </w:r>
          </w:p>
        </w:tc>
      </w:tr>
      <w:tr w:rsidR="00020080" w:rsidRPr="00AB27A2" w14:paraId="4A634097" w14:textId="77777777" w:rsidTr="00020080">
        <w:trPr>
          <w:trHeight w:val="4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noWrap/>
            <w:hideMark/>
          </w:tcPr>
          <w:p w14:paraId="794C9FF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BA1B70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5F82B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2CBC609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51D1D52C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9EBD6CB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79C137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9A3C7D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35AC5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6521526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DCC7D9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triple" w:sz="4" w:space="0" w:color="auto"/>
            </w:tcBorders>
            <w:noWrap/>
            <w:hideMark/>
          </w:tcPr>
          <w:p w14:paraId="5CB1AE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triple" w:sz="4" w:space="0" w:color="auto"/>
              <w:bottom w:val="single" w:sz="12" w:space="0" w:color="000000"/>
            </w:tcBorders>
            <w:noWrap/>
            <w:hideMark/>
          </w:tcPr>
          <w:p w14:paraId="277CA5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70286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73E7B6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36863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B538F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9866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FC15F8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1324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879A72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3628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1E0DCA7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78099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21C645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86017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642FB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44926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32AFD00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03834</w:t>
            </w:r>
          </w:p>
        </w:tc>
      </w:tr>
    </w:tbl>
    <w:p w14:paraId="25BB1E5E" w14:textId="7C8281BB" w:rsidR="00B75795" w:rsidRPr="00020080" w:rsidRDefault="00B75795" w:rsidP="00B75795">
      <w:pPr>
        <w:pStyle w:val="Caption"/>
      </w:pPr>
      <w:bookmarkStart w:id="132" w:name="_Toc25344893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</w:t>
      </w:r>
      <w:r w:rsidR="009704B3">
        <w:rPr>
          <w:rFonts w:hint="cs"/>
          <w:noProof/>
          <w:rtl/>
        </w:rPr>
        <w:t>‏</w:t>
      </w:r>
      <w:r w:rsidR="009704B3">
        <w:rPr>
          <w:noProof/>
          <w:rtl/>
        </w:rPr>
        <w:t>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TYLEREF</w:instrText>
      </w:r>
      <w:r w:rsidR="001D00C3">
        <w:rPr>
          <w:rFonts w:hint="cs"/>
          <w:rtl/>
        </w:rPr>
        <w:instrText xml:space="preserve"> 1 \</w:instrText>
      </w:r>
      <w:r w:rsidR="001D00C3">
        <w:rPr>
          <w:rFonts w:hint="cs"/>
        </w:rPr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EQ</w:instrText>
      </w:r>
      <w:r w:rsidR="001D00C3">
        <w:rPr>
          <w:rFonts w:hint="cs"/>
          <w:rtl/>
        </w:rPr>
        <w:instrText xml:space="preserve"> جدول \* </w:instrText>
      </w:r>
      <w:r w:rsidR="001D00C3">
        <w:rPr>
          <w:rFonts w:hint="cs"/>
        </w:rPr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7</w:t>
      </w:r>
      <w:r w:rsidR="001D00C3">
        <w:rPr>
          <w:rtl/>
        </w:rPr>
        <w:fldChar w:fldCharType="end"/>
      </w:r>
      <w:r>
        <w:rPr>
          <w:rFonts w:hint="cs"/>
          <w:rtl/>
        </w:rPr>
        <w:t xml:space="preserve">: </w:t>
      </w:r>
      <w:r w:rsidRPr="0048324A">
        <w:rPr>
          <w:rtl/>
        </w:rPr>
        <w:t>تول</w:t>
      </w:r>
      <w:r w:rsidRPr="0048324A">
        <w:rPr>
          <w:rFonts w:hint="cs"/>
          <w:rtl/>
        </w:rPr>
        <w:t>ی</w:t>
      </w:r>
      <w:r w:rsidRPr="0048324A">
        <w:rPr>
          <w:rFonts w:hint="eastAsia"/>
          <w:rtl/>
        </w:rPr>
        <w:t>د،</w:t>
      </w:r>
      <w:r w:rsidRPr="0048324A">
        <w:rPr>
          <w:rtl/>
        </w:rPr>
        <w:t xml:space="preserve"> صادرات و واردات </w:t>
      </w:r>
      <w:r>
        <w:rPr>
          <w:rFonts w:hint="cs"/>
          <w:rtl/>
        </w:rPr>
        <w:t>تلوزیون</w:t>
      </w:r>
      <w:bookmarkEnd w:id="132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49"/>
        <w:gridCol w:w="1568"/>
        <w:gridCol w:w="1559"/>
        <w:gridCol w:w="1376"/>
        <w:gridCol w:w="1568"/>
        <w:gridCol w:w="1376"/>
        <w:gridCol w:w="1548"/>
        <w:gridCol w:w="1376"/>
        <w:gridCol w:w="1376"/>
        <w:gridCol w:w="1376"/>
      </w:tblGrid>
      <w:tr w:rsidR="00020080" w:rsidRPr="00B75795" w14:paraId="19C132D7" w14:textId="77777777" w:rsidTr="0052191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vAlign w:val="center"/>
            <w:hideMark/>
          </w:tcPr>
          <w:p w14:paraId="1C04B7AF" w14:textId="3092E4A5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 w:rsidRPr="00B75795">
              <w:rPr>
                <w:rFonts w:ascii="Calibri" w:eastAsia="Times New Roman" w:hAnsi="Calibri" w:hint="cs"/>
                <w:b w:val="0"/>
                <w:bCs w:val="0"/>
                <w:color w:val="000000"/>
                <w:sz w:val="28"/>
                <w:rtl/>
              </w:rPr>
              <w:t>سال</w:t>
            </w:r>
          </w:p>
        </w:tc>
        <w:tc>
          <w:tcPr>
            <w:tcW w:w="538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vAlign w:val="center"/>
            <w:hideMark/>
          </w:tcPr>
          <w:p w14:paraId="7C07745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35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4506F72F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745AE4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538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73C8CDA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8F4489C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531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E92521B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E64899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1FF06A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7FAFE3C0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B75795" w14:paraId="38F5E40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triple" w:sz="4" w:space="0" w:color="auto"/>
              <w:right w:val="triple" w:sz="4" w:space="0" w:color="auto"/>
            </w:tcBorders>
            <w:noWrap/>
            <w:vAlign w:val="center"/>
            <w:hideMark/>
          </w:tcPr>
          <w:p w14:paraId="4F77B53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triple" w:sz="4" w:space="0" w:color="auto"/>
              <w:left w:val="triple" w:sz="4" w:space="0" w:color="auto"/>
            </w:tcBorders>
            <w:noWrap/>
            <w:vAlign w:val="center"/>
            <w:hideMark/>
          </w:tcPr>
          <w:p w14:paraId="3E6FC0F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8485600</w:t>
            </w:r>
          </w:p>
        </w:tc>
        <w:tc>
          <w:tcPr>
            <w:tcW w:w="535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04BAB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301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51EF4A8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7893600</w:t>
            </w:r>
          </w:p>
        </w:tc>
        <w:tc>
          <w:tcPr>
            <w:tcW w:w="538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40AE73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405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115548C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421600</w:t>
            </w:r>
          </w:p>
        </w:tc>
        <w:tc>
          <w:tcPr>
            <w:tcW w:w="531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FD6C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1484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E3D23A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587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4A8CF7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7724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1CEFDCC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532000</w:t>
            </w:r>
          </w:p>
        </w:tc>
      </w:tr>
      <w:tr w:rsidR="00020080" w:rsidRPr="00B75795" w14:paraId="680DBA8F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67F91CCF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5AD321A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70BF693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7A3584B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7230E01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812493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5090BCD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5BA984D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1159BB7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3A79A72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192843E1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2DF34A7D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97D651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7961</w:t>
            </w:r>
          </w:p>
        </w:tc>
        <w:tc>
          <w:tcPr>
            <w:tcW w:w="535" w:type="pct"/>
            <w:noWrap/>
            <w:vAlign w:val="center"/>
            <w:hideMark/>
          </w:tcPr>
          <w:p w14:paraId="0A9D03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398</w:t>
            </w:r>
          </w:p>
        </w:tc>
        <w:tc>
          <w:tcPr>
            <w:tcW w:w="472" w:type="pct"/>
            <w:noWrap/>
            <w:vAlign w:val="center"/>
            <w:hideMark/>
          </w:tcPr>
          <w:p w14:paraId="4491549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0825</w:t>
            </w:r>
          </w:p>
        </w:tc>
        <w:tc>
          <w:tcPr>
            <w:tcW w:w="538" w:type="pct"/>
            <w:noWrap/>
            <w:vAlign w:val="center"/>
            <w:hideMark/>
          </w:tcPr>
          <w:p w14:paraId="1666BE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6008.5</w:t>
            </w:r>
          </w:p>
        </w:tc>
        <w:tc>
          <w:tcPr>
            <w:tcW w:w="472" w:type="pct"/>
            <w:noWrap/>
            <w:vAlign w:val="center"/>
            <w:hideMark/>
          </w:tcPr>
          <w:p w14:paraId="7EB1D2A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197</w:t>
            </w:r>
          </w:p>
        </w:tc>
        <w:tc>
          <w:tcPr>
            <w:tcW w:w="531" w:type="pct"/>
            <w:noWrap/>
            <w:vAlign w:val="center"/>
            <w:hideMark/>
          </w:tcPr>
          <w:p w14:paraId="06EB1BE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457</w:t>
            </w:r>
          </w:p>
        </w:tc>
        <w:tc>
          <w:tcPr>
            <w:tcW w:w="472" w:type="pct"/>
            <w:noWrap/>
            <w:vAlign w:val="center"/>
            <w:hideMark/>
          </w:tcPr>
          <w:p w14:paraId="049A08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565</w:t>
            </w:r>
          </w:p>
        </w:tc>
        <w:tc>
          <w:tcPr>
            <w:tcW w:w="472" w:type="pct"/>
            <w:noWrap/>
            <w:vAlign w:val="center"/>
            <w:hideMark/>
          </w:tcPr>
          <w:p w14:paraId="24363E4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062</w:t>
            </w:r>
          </w:p>
        </w:tc>
        <w:tc>
          <w:tcPr>
            <w:tcW w:w="472" w:type="pct"/>
            <w:noWrap/>
            <w:vAlign w:val="center"/>
            <w:hideMark/>
          </w:tcPr>
          <w:p w14:paraId="4FFF889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148</w:t>
            </w:r>
          </w:p>
        </w:tc>
      </w:tr>
      <w:tr w:rsidR="00020080" w:rsidRPr="00B75795" w14:paraId="1008874B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580F70D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368101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2A3D259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06D8857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3B8453F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E95CD4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33F0C62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36EEAA3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7D042CC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2437E99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01279EEA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1DBD840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0A7EADA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115885</w:t>
            </w:r>
          </w:p>
        </w:tc>
        <w:tc>
          <w:tcPr>
            <w:tcW w:w="535" w:type="pct"/>
            <w:noWrap/>
            <w:vAlign w:val="center"/>
            <w:hideMark/>
          </w:tcPr>
          <w:p w14:paraId="38D8A07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29486</w:t>
            </w:r>
          </w:p>
        </w:tc>
        <w:tc>
          <w:tcPr>
            <w:tcW w:w="472" w:type="pct"/>
            <w:noWrap/>
            <w:vAlign w:val="center"/>
            <w:hideMark/>
          </w:tcPr>
          <w:p w14:paraId="69916D1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765273</w:t>
            </w:r>
          </w:p>
        </w:tc>
        <w:tc>
          <w:tcPr>
            <w:tcW w:w="538" w:type="pct"/>
            <w:noWrap/>
            <w:vAlign w:val="center"/>
            <w:hideMark/>
          </w:tcPr>
          <w:p w14:paraId="0B13067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285046</w:t>
            </w:r>
          </w:p>
        </w:tc>
        <w:tc>
          <w:tcPr>
            <w:tcW w:w="472" w:type="pct"/>
            <w:noWrap/>
            <w:vAlign w:val="center"/>
            <w:hideMark/>
          </w:tcPr>
          <w:p w14:paraId="73EBC76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319069</w:t>
            </w:r>
          </w:p>
        </w:tc>
        <w:tc>
          <w:tcPr>
            <w:tcW w:w="531" w:type="pct"/>
            <w:noWrap/>
            <w:vAlign w:val="center"/>
            <w:hideMark/>
          </w:tcPr>
          <w:p w14:paraId="374E129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661049</w:t>
            </w:r>
          </w:p>
        </w:tc>
        <w:tc>
          <w:tcPr>
            <w:tcW w:w="472" w:type="pct"/>
            <w:noWrap/>
            <w:vAlign w:val="center"/>
            <w:hideMark/>
          </w:tcPr>
          <w:p w14:paraId="492BDFA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961193</w:t>
            </w:r>
          </w:p>
        </w:tc>
        <w:tc>
          <w:tcPr>
            <w:tcW w:w="472" w:type="pct"/>
            <w:noWrap/>
            <w:vAlign w:val="center"/>
            <w:hideMark/>
          </w:tcPr>
          <w:p w14:paraId="3330F2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800472</w:t>
            </w:r>
          </w:p>
        </w:tc>
        <w:tc>
          <w:tcPr>
            <w:tcW w:w="472" w:type="pct"/>
            <w:noWrap/>
            <w:vAlign w:val="center"/>
            <w:hideMark/>
          </w:tcPr>
          <w:p w14:paraId="77C950A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4487586</w:t>
            </w:r>
          </w:p>
        </w:tc>
      </w:tr>
      <w:tr w:rsidR="00020080" w:rsidRPr="00B75795" w14:paraId="0C63CF92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noWrap/>
            <w:vAlign w:val="center"/>
            <w:hideMark/>
          </w:tcPr>
          <w:p w14:paraId="1C3BA9C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7EC30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5" w:type="pct"/>
            <w:noWrap/>
            <w:vAlign w:val="center"/>
            <w:hideMark/>
          </w:tcPr>
          <w:p w14:paraId="7B103A9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38A5704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8" w:type="pct"/>
            <w:noWrap/>
            <w:vAlign w:val="center"/>
            <w:hideMark/>
          </w:tcPr>
          <w:p w14:paraId="3DD031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770AA4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1" w:type="pct"/>
            <w:noWrap/>
            <w:vAlign w:val="center"/>
            <w:hideMark/>
          </w:tcPr>
          <w:p w14:paraId="6E5882E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4A1C5B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D2B889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6A24447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66DA92CE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triple" w:sz="4" w:space="0" w:color="auto"/>
            </w:tcBorders>
            <w:noWrap/>
            <w:vAlign w:val="center"/>
            <w:hideMark/>
          </w:tcPr>
          <w:p w14:paraId="72B691AF" w14:textId="5B21A61E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triple" w:sz="4" w:space="0" w:color="auto"/>
              <w:bottom w:val="single" w:sz="12" w:space="0" w:color="000000"/>
            </w:tcBorders>
            <w:noWrap/>
            <w:vAlign w:val="center"/>
            <w:hideMark/>
          </w:tcPr>
          <w:p w14:paraId="60FFE0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7053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53597CA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74317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B0F9E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2176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151EEC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283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F411C1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43969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FE0284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55369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575F7E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65374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79B4E13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001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B2FE11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24380</w:t>
            </w:r>
          </w:p>
        </w:tc>
      </w:tr>
      <w:tr w:rsidR="00020080" w:rsidRPr="00B75795" w14:paraId="0561057D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vAlign w:val="center"/>
            <w:hideMark/>
          </w:tcPr>
          <w:p w14:paraId="095123E3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38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vAlign w:val="center"/>
            <w:hideMark/>
          </w:tcPr>
          <w:p w14:paraId="08DA793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35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4068B38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BBB401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538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29979A1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7FF1A0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531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5095744D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09B82F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8FB30A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785DC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B75795" w14:paraId="0A94269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triple" w:sz="4" w:space="0" w:color="auto"/>
              <w:right w:val="triple" w:sz="4" w:space="0" w:color="auto"/>
            </w:tcBorders>
            <w:noWrap/>
            <w:vAlign w:val="center"/>
            <w:hideMark/>
          </w:tcPr>
          <w:p w14:paraId="327E73A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triple" w:sz="4" w:space="0" w:color="auto"/>
              <w:left w:val="triple" w:sz="4" w:space="0" w:color="auto"/>
            </w:tcBorders>
            <w:noWrap/>
            <w:vAlign w:val="center"/>
            <w:hideMark/>
          </w:tcPr>
          <w:p w14:paraId="3827819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947200</w:t>
            </w:r>
          </w:p>
        </w:tc>
        <w:tc>
          <w:tcPr>
            <w:tcW w:w="535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5EA379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4408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4072BF4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0400</w:t>
            </w:r>
          </w:p>
        </w:tc>
        <w:tc>
          <w:tcPr>
            <w:tcW w:w="538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D208A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8920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46FAD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2984800</w:t>
            </w:r>
          </w:p>
        </w:tc>
        <w:tc>
          <w:tcPr>
            <w:tcW w:w="531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B5141B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632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75235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6913783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7E63DF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8627116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6E4977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340449</w:t>
            </w:r>
          </w:p>
        </w:tc>
      </w:tr>
      <w:tr w:rsidR="00020080" w:rsidRPr="00B75795" w14:paraId="13F6DB8C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4A9F549A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5D7D75A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311876F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1298CB0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0AB0C71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3AD1D1F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E717F3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032A7CE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1006A9E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6AB099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59AF7F14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4A262155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3D99D3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5886.3</w:t>
            </w:r>
          </w:p>
        </w:tc>
        <w:tc>
          <w:tcPr>
            <w:tcW w:w="535" w:type="pct"/>
            <w:noWrap/>
            <w:vAlign w:val="center"/>
            <w:hideMark/>
          </w:tcPr>
          <w:p w14:paraId="3E71E97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05.8</w:t>
            </w:r>
          </w:p>
        </w:tc>
        <w:tc>
          <w:tcPr>
            <w:tcW w:w="472" w:type="pct"/>
            <w:noWrap/>
            <w:vAlign w:val="center"/>
            <w:hideMark/>
          </w:tcPr>
          <w:p w14:paraId="3316CF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035</w:t>
            </w:r>
          </w:p>
        </w:tc>
        <w:tc>
          <w:tcPr>
            <w:tcW w:w="538" w:type="pct"/>
            <w:noWrap/>
            <w:vAlign w:val="center"/>
            <w:hideMark/>
          </w:tcPr>
          <w:p w14:paraId="0D2812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41857.2</w:t>
            </w:r>
          </w:p>
        </w:tc>
        <w:tc>
          <w:tcPr>
            <w:tcW w:w="472" w:type="pct"/>
            <w:noWrap/>
            <w:vAlign w:val="center"/>
            <w:hideMark/>
          </w:tcPr>
          <w:p w14:paraId="556BEEB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6904</w:t>
            </w:r>
          </w:p>
        </w:tc>
        <w:tc>
          <w:tcPr>
            <w:tcW w:w="531" w:type="pct"/>
            <w:noWrap/>
            <w:vAlign w:val="center"/>
            <w:hideMark/>
          </w:tcPr>
          <w:p w14:paraId="28B18E5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3387.8</w:t>
            </w:r>
          </w:p>
        </w:tc>
        <w:tc>
          <w:tcPr>
            <w:tcW w:w="472" w:type="pct"/>
            <w:noWrap/>
            <w:vAlign w:val="center"/>
            <w:hideMark/>
          </w:tcPr>
          <w:p w14:paraId="3EAD76D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274</w:t>
            </w:r>
          </w:p>
        </w:tc>
        <w:tc>
          <w:tcPr>
            <w:tcW w:w="472" w:type="pct"/>
            <w:noWrap/>
            <w:vAlign w:val="center"/>
            <w:hideMark/>
          </w:tcPr>
          <w:p w14:paraId="1FB5FA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470</w:t>
            </w:r>
          </w:p>
        </w:tc>
        <w:tc>
          <w:tcPr>
            <w:tcW w:w="472" w:type="pct"/>
            <w:noWrap/>
            <w:vAlign w:val="center"/>
            <w:hideMark/>
          </w:tcPr>
          <w:p w14:paraId="23539CB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666</w:t>
            </w:r>
          </w:p>
        </w:tc>
      </w:tr>
      <w:tr w:rsidR="00020080" w:rsidRPr="00B75795" w14:paraId="09BEA1F9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09062D6C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4D092F5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746A3C2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2A918CD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2CD3E4B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57F9786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88CC4F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6B6BE38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2504C90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43A0C5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22DB816F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6E8D3D8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B7D884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74114183.7</w:t>
            </w:r>
          </w:p>
        </w:tc>
        <w:tc>
          <w:tcPr>
            <w:tcW w:w="535" w:type="pct"/>
            <w:noWrap/>
            <w:vAlign w:val="center"/>
            <w:hideMark/>
          </w:tcPr>
          <w:p w14:paraId="59E1125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8735116.2</w:t>
            </w:r>
          </w:p>
        </w:tc>
        <w:tc>
          <w:tcPr>
            <w:tcW w:w="472" w:type="pct"/>
            <w:noWrap/>
            <w:vAlign w:val="center"/>
            <w:hideMark/>
          </w:tcPr>
          <w:p w14:paraId="2A8936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0258131</w:t>
            </w:r>
          </w:p>
        </w:tc>
        <w:tc>
          <w:tcPr>
            <w:tcW w:w="538" w:type="pct"/>
            <w:noWrap/>
            <w:vAlign w:val="center"/>
            <w:hideMark/>
          </w:tcPr>
          <w:p w14:paraId="6CF1FF6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7430282.8</w:t>
            </w:r>
          </w:p>
        </w:tc>
        <w:tc>
          <w:tcPr>
            <w:tcW w:w="472" w:type="pct"/>
            <w:noWrap/>
            <w:vAlign w:val="center"/>
            <w:hideMark/>
          </w:tcPr>
          <w:p w14:paraId="1ADFCBF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7970326</w:t>
            </w:r>
          </w:p>
        </w:tc>
        <w:tc>
          <w:tcPr>
            <w:tcW w:w="531" w:type="pct"/>
            <w:noWrap/>
            <w:vAlign w:val="center"/>
            <w:hideMark/>
          </w:tcPr>
          <w:p w14:paraId="16A089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6271890.2</w:t>
            </w:r>
          </w:p>
        </w:tc>
        <w:tc>
          <w:tcPr>
            <w:tcW w:w="472" w:type="pct"/>
            <w:noWrap/>
            <w:vAlign w:val="center"/>
            <w:hideMark/>
          </w:tcPr>
          <w:p w14:paraId="27C37FD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1887055</w:t>
            </w:r>
          </w:p>
        </w:tc>
        <w:tc>
          <w:tcPr>
            <w:tcW w:w="472" w:type="pct"/>
            <w:noWrap/>
            <w:vAlign w:val="center"/>
            <w:hideMark/>
          </w:tcPr>
          <w:p w14:paraId="120B618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4277894</w:t>
            </w:r>
          </w:p>
        </w:tc>
        <w:tc>
          <w:tcPr>
            <w:tcW w:w="472" w:type="pct"/>
            <w:noWrap/>
            <w:vAlign w:val="center"/>
            <w:hideMark/>
          </w:tcPr>
          <w:p w14:paraId="59A826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6668735</w:t>
            </w:r>
          </w:p>
        </w:tc>
      </w:tr>
      <w:tr w:rsidR="00020080" w:rsidRPr="00B75795" w14:paraId="3D665FD1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noWrap/>
            <w:vAlign w:val="center"/>
            <w:hideMark/>
          </w:tcPr>
          <w:p w14:paraId="7BD2CAF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0C1271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5" w:type="pct"/>
            <w:noWrap/>
            <w:vAlign w:val="center"/>
            <w:hideMark/>
          </w:tcPr>
          <w:p w14:paraId="6D049FF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657AFE4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8" w:type="pct"/>
            <w:noWrap/>
            <w:vAlign w:val="center"/>
            <w:hideMark/>
          </w:tcPr>
          <w:p w14:paraId="3A7917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27F98F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1" w:type="pct"/>
            <w:noWrap/>
            <w:vAlign w:val="center"/>
            <w:hideMark/>
          </w:tcPr>
          <w:p w14:paraId="041C648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04A0B6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43A43F4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0F1BED2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54F1C1C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triple" w:sz="4" w:space="0" w:color="auto"/>
            </w:tcBorders>
            <w:noWrap/>
            <w:vAlign w:val="center"/>
            <w:hideMark/>
          </w:tcPr>
          <w:p w14:paraId="3060E64D" w14:textId="45485242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triple" w:sz="4" w:space="0" w:color="auto"/>
              <w:bottom w:val="single" w:sz="12" w:space="0" w:color="000000"/>
            </w:tcBorders>
            <w:noWrap/>
            <w:vAlign w:val="center"/>
            <w:hideMark/>
          </w:tcPr>
          <w:p w14:paraId="106FF5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70571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223A42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93675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C5D6A0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012907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6BA2E3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37151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F8AF3D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98517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0B9D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3135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519ECE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594353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EA1D2B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138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11DF2A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437</w:t>
            </w:r>
          </w:p>
        </w:tc>
      </w:tr>
    </w:tbl>
    <w:p w14:paraId="185F4F68" w14:textId="77777777" w:rsidR="00AB27A2" w:rsidRDefault="00AB27A2" w:rsidP="004D7096">
      <w:pPr>
        <w:jc w:val="right"/>
        <w:rPr>
          <w:rtl/>
        </w:rPr>
      </w:pPr>
    </w:p>
    <w:p w14:paraId="427512E5" w14:textId="501FB810" w:rsidR="001559EA" w:rsidRDefault="001559EA" w:rsidP="00DB71E4">
      <w:pPr>
        <w:jc w:val="both"/>
        <w:rPr>
          <w:rtl/>
        </w:rPr>
        <w:sectPr w:rsidR="001559EA" w:rsidSect="00A2420F">
          <w:headerReference w:type="default" r:id="rId345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4EF305FC" w14:textId="54E6EE40" w:rsidR="00C61D75" w:rsidRPr="00C61D75" w:rsidRDefault="00C61D75" w:rsidP="00DA3B40">
      <w:pPr>
        <w:jc w:val="both"/>
        <w:rPr>
          <w:rFonts w:cs="Calibri"/>
        </w:rPr>
      </w:pPr>
      <w:r>
        <w:rPr>
          <w:rFonts w:hint="cs"/>
          <w:rtl/>
        </w:rPr>
        <w:lastRenderedPageBreak/>
        <w:t>تولید برخی از سال</w:t>
      </w:r>
      <w:r>
        <w:rPr>
          <w:rtl/>
        </w:rPr>
        <w:softHyphen/>
      </w:r>
      <w:r>
        <w:rPr>
          <w:rFonts w:hint="cs"/>
          <w:rtl/>
        </w:rPr>
        <w:t>ها موجود نبود به همین دلیل امار تولید این سال</w:t>
      </w:r>
      <w:r>
        <w:rPr>
          <w:rtl/>
        </w:rPr>
        <w:softHyphen/>
      </w:r>
      <w:r>
        <w:rPr>
          <w:rFonts w:hint="cs"/>
          <w:rtl/>
        </w:rPr>
        <w:t>ها به صورت میانگین امار تولید سال های قبل و بعد محاسبه شده است و همچنین امار جمعیت شهرهای تنها برای سال</w:t>
      </w:r>
      <w:r>
        <w:rPr>
          <w:rtl/>
        </w:rPr>
        <w:softHyphen/>
      </w:r>
      <w:r>
        <w:rPr>
          <w:rFonts w:hint="cs"/>
          <w:rtl/>
        </w:rPr>
        <w:t xml:space="preserve">های 1375، 1385، 1390 و 1395 موجود </w:t>
      </w:r>
      <w:r w:rsidR="000D3344">
        <w:rPr>
          <w:rFonts w:hint="cs"/>
          <w:rtl/>
        </w:rPr>
        <w:t>است به همین دلیل از روش رگرسیون خطی برای برآورد آمار سایر سال</w:t>
      </w:r>
      <w:r w:rsidR="000D3344">
        <w:rPr>
          <w:rtl/>
        </w:rPr>
        <w:softHyphen/>
      </w:r>
      <w:r w:rsidR="000D3344">
        <w:rPr>
          <w:rFonts w:hint="cs"/>
          <w:rtl/>
        </w:rPr>
        <w:t>ها استفاده شده است</w:t>
      </w:r>
      <w:r w:rsidR="00DA3B40">
        <w:rPr>
          <w:rFonts w:hint="cs"/>
          <w:rtl/>
        </w:rPr>
        <w:t>.</w:t>
      </w:r>
    </w:p>
    <w:p w14:paraId="261D7822" w14:textId="13AFF572" w:rsidR="00C61D75" w:rsidRPr="00C61D75" w:rsidRDefault="008A247C" w:rsidP="00DA3B40">
      <w:pPr>
        <w:pStyle w:val="Heading3"/>
        <w:numPr>
          <w:ilvl w:val="2"/>
          <w:numId w:val="22"/>
        </w:numPr>
        <w:rPr>
          <w:rtl/>
        </w:rPr>
      </w:pPr>
      <w:bookmarkStart w:id="133" w:name="_Toc24845827"/>
      <w:r>
        <w:rPr>
          <w:rFonts w:hint="cs"/>
          <w:rtl/>
        </w:rPr>
        <w:t>مالیات</w:t>
      </w:r>
      <w:r w:rsidR="001B30C1">
        <w:rPr>
          <w:rFonts w:hint="cs"/>
          <w:rtl/>
        </w:rPr>
        <w:t xml:space="preserve"> آلودگی هوا</w:t>
      </w:r>
      <w:bookmarkEnd w:id="133"/>
    </w:p>
    <w:p w14:paraId="7E01F55F" w14:textId="4F120D61" w:rsidR="001B30C1" w:rsidRPr="00511116" w:rsidRDefault="001B30C1" w:rsidP="00511116">
      <w:pPr>
        <w:jc w:val="both"/>
        <w:rPr>
          <w:rFonts w:ascii="mitra" w:hAnsi="mitra"/>
          <w:color w:val="444444"/>
          <w:shd w:val="clear" w:color="auto" w:fill="FFFFFF"/>
          <w:rtl/>
        </w:rPr>
      </w:pPr>
      <w:r>
        <w:rPr>
          <w:rFonts w:hint="cs"/>
          <w:rtl/>
        </w:rPr>
        <w:t>در تمامی کشورهای صنعتی جهت کاهش آلودگی</w:t>
      </w:r>
      <w:r>
        <w:rPr>
          <w:rtl/>
        </w:rPr>
        <w:softHyphen/>
      </w:r>
      <w:r>
        <w:rPr>
          <w:rFonts w:hint="cs"/>
          <w:rtl/>
        </w:rPr>
        <w:t>های برای کارخانه</w:t>
      </w:r>
      <w:r>
        <w:rPr>
          <w:rtl/>
        </w:rPr>
        <w:softHyphen/>
      </w:r>
      <w:r>
        <w:rPr>
          <w:rFonts w:hint="cs"/>
          <w:rtl/>
        </w:rPr>
        <w:t>های و عوامل ایجاد کننده آلودگی جرایمی تعیین می</w:t>
      </w:r>
      <w:r>
        <w:rPr>
          <w:rtl/>
        </w:rPr>
        <w:softHyphen/>
      </w:r>
      <w:r>
        <w:rPr>
          <w:rFonts w:hint="cs"/>
          <w:rtl/>
        </w:rPr>
        <w:t xml:space="preserve">شود که در برنامه چهارم توسعه اقتصادی، اجتماعی و فرهنگی جمهوری اسلامی ایران </w:t>
      </w:r>
      <w:r w:rsidR="00815E47">
        <w:rPr>
          <w:rFonts w:hint="cs"/>
          <w:rtl/>
        </w:rPr>
        <w:t xml:space="preserve">ماده 71، </w:t>
      </w:r>
      <w:r w:rsidR="00815E47">
        <w:rPr>
          <w:rFonts w:ascii="mitra" w:hAnsi="mitra"/>
          <w:color w:val="444444"/>
          <w:shd w:val="clear" w:color="auto" w:fill="FFFFFF"/>
          <w:rtl/>
        </w:rPr>
        <w:t>کلیه واحدها موظف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ا</w:t>
      </w:r>
      <w:r w:rsidR="00815E47">
        <w:rPr>
          <w:rFonts w:ascii="mitra" w:hAnsi="mitra"/>
          <w:color w:val="444444"/>
          <w:shd w:val="clear" w:color="auto" w:fill="FFFFFF"/>
          <w:rtl/>
        </w:rPr>
        <w:t>ند خروجی خود را در حد ضوابط‌، معیارها و استانداردهای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زیست محیطی‌که از طرف سازمان اعلام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شد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حفظ کنند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>واحدهایی که خروجی آلودگی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آن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ها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بیش از حد ضوابط‌، معیارها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استانداردهای زیست‌محیطی </w:t>
      </w:r>
      <w:r w:rsidR="00FE26DB">
        <w:rPr>
          <w:rFonts w:ascii="mitra" w:hAnsi="mitra" w:hint="cs"/>
          <w:color w:val="444444"/>
          <w:shd w:val="clear" w:color="auto" w:fill="FFFFFF"/>
          <w:rtl/>
        </w:rPr>
        <w:t>است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موظف به پرداخت جرایم تعیین شده هستند.</w:t>
      </w:r>
      <w:r w:rsidR="00511116">
        <w:rPr>
          <w:rFonts w:ascii="mitra" w:hAnsi="mitra" w:hint="cs"/>
          <w:color w:val="444444"/>
          <w:shd w:val="clear" w:color="auto" w:fill="FFFFFF"/>
          <w:rtl/>
        </w:rPr>
        <w:t xml:space="preserve"> </w:t>
      </w:r>
      <w:r w:rsidR="00786895">
        <w:rPr>
          <w:rFonts w:hint="cs"/>
          <w:rtl/>
        </w:rPr>
        <w:t xml:space="preserve">روش تعیین </w:t>
      </w:r>
      <w:r w:rsidR="00511116">
        <w:rPr>
          <w:rFonts w:hint="cs"/>
          <w:rtl/>
        </w:rPr>
        <w:t>مالیات انتشار</w:t>
      </w:r>
      <w:r w:rsidR="001179F6">
        <w:rPr>
          <w:rFonts w:hint="cs"/>
          <w:rtl/>
        </w:rPr>
        <w:t xml:space="preserve"> </w:t>
      </w:r>
      <w:r w:rsidR="00511116">
        <w:rPr>
          <w:rFonts w:hint="cs"/>
          <w:rtl/>
        </w:rPr>
        <w:t>به این صورت است که تا سقف مجاز مالیات وجود ندارد و مقدار بیشتر سقف با ظریب ریالی تعیین می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شود. در </w:t>
      </w:r>
      <w:r w:rsidR="00511116">
        <w:rPr>
          <w:rtl/>
        </w:rPr>
        <w:fldChar w:fldCharType="begin"/>
      </w:r>
      <w:r w:rsidR="00511116">
        <w:rPr>
          <w:rtl/>
        </w:rPr>
        <w:instrText xml:space="preserve"> </w:instrText>
      </w:r>
      <w:r w:rsidR="00511116">
        <w:rPr>
          <w:rFonts w:hint="cs"/>
        </w:rPr>
        <w:instrText>REF</w:instrText>
      </w:r>
      <w:r w:rsidR="00511116">
        <w:rPr>
          <w:rFonts w:hint="cs"/>
          <w:rtl/>
        </w:rPr>
        <w:instrText xml:space="preserve"> _</w:instrText>
      </w:r>
      <w:r w:rsidR="00511116">
        <w:rPr>
          <w:rFonts w:hint="cs"/>
        </w:rPr>
        <w:instrText>Ref23806146 \h</w:instrText>
      </w:r>
      <w:r w:rsidR="00511116">
        <w:rPr>
          <w:rtl/>
        </w:rPr>
        <w:instrText xml:space="preserve"> </w:instrText>
      </w:r>
      <w:r w:rsidR="00EF6AF2">
        <w:rPr>
          <w:rtl/>
        </w:rPr>
        <w:instrText xml:space="preserve"> \* </w:instrText>
      </w:r>
      <w:r w:rsidR="00EF6AF2">
        <w:instrText>MERGEFORMAT</w:instrText>
      </w:r>
      <w:r w:rsidR="00EF6AF2">
        <w:rPr>
          <w:rtl/>
        </w:rPr>
        <w:instrText xml:space="preserve"> </w:instrText>
      </w:r>
      <w:r w:rsidR="00511116">
        <w:rPr>
          <w:rtl/>
        </w:rPr>
      </w:r>
      <w:r w:rsidR="00511116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2</w:t>
      </w:r>
      <w:r w:rsidR="00511116">
        <w:rPr>
          <w:rtl/>
        </w:rPr>
        <w:fldChar w:fldCharType="end"/>
      </w:r>
      <w:r w:rsidR="00511116">
        <w:rPr>
          <w:rFonts w:hint="cs"/>
          <w:rtl/>
        </w:rPr>
        <w:t xml:space="preserve"> نرخ</w:t>
      </w:r>
      <w:r w:rsidR="00511116">
        <w:rPr>
          <w:rtl/>
        </w:rPr>
        <w:softHyphen/>
      </w:r>
      <w:r w:rsidR="00511116">
        <w:rPr>
          <w:rFonts w:hint="cs"/>
          <w:rtl/>
        </w:rPr>
        <w:t>های سال 1386 نشان داده شده است لازم به ذکر است که ظریب ریالی با نرخ تورم محاسبه می</w:t>
      </w:r>
      <w:r w:rsidR="00511116">
        <w:rPr>
          <w:rtl/>
        </w:rPr>
        <w:softHyphen/>
      </w:r>
      <w:r w:rsidR="00511116">
        <w:rPr>
          <w:rFonts w:hint="cs"/>
          <w:rtl/>
        </w:rPr>
        <w:t>شود</w:t>
      </w:r>
    </w:p>
    <w:p w14:paraId="2E2D9165" w14:textId="0D098D40" w:rsidR="00947324" w:rsidRDefault="00947324" w:rsidP="00020080">
      <w:pPr>
        <w:pStyle w:val="Caption"/>
      </w:pPr>
      <w:bookmarkStart w:id="134" w:name="_Ref23806146"/>
      <w:bookmarkStart w:id="135" w:name="_Toc25344894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TYLEREF</w:instrText>
      </w:r>
      <w:r w:rsidR="001D00C3">
        <w:rPr>
          <w:rFonts w:hint="cs"/>
          <w:rtl/>
        </w:rPr>
        <w:instrText xml:space="preserve"> 1 \</w:instrText>
      </w:r>
      <w:r w:rsidR="001D00C3">
        <w:rPr>
          <w:rFonts w:hint="cs"/>
        </w:rPr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EQ</w:instrText>
      </w:r>
      <w:r w:rsidR="001D00C3">
        <w:rPr>
          <w:rFonts w:hint="cs"/>
          <w:rtl/>
        </w:rPr>
        <w:instrText xml:space="preserve"> جدول \* </w:instrText>
      </w:r>
      <w:r w:rsidR="001D00C3">
        <w:rPr>
          <w:rFonts w:hint="cs"/>
        </w:rPr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8</w:t>
      </w:r>
      <w:r w:rsidR="001D00C3">
        <w:rPr>
          <w:rtl/>
        </w:rPr>
        <w:fldChar w:fldCharType="end"/>
      </w:r>
      <w:bookmarkEnd w:id="134"/>
      <w:r>
        <w:rPr>
          <w:rFonts w:hint="cs"/>
          <w:noProof/>
          <w:rtl/>
        </w:rPr>
        <w:t>: نرخ انتشار کربن در سال 86 در ایران</w:t>
      </w:r>
      <w:bookmarkEnd w:id="135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15"/>
        <w:gridCol w:w="3699"/>
        <w:gridCol w:w="2161"/>
        <w:gridCol w:w="1170"/>
        <w:gridCol w:w="1526"/>
      </w:tblGrid>
      <w:tr w:rsidR="00503671" w14:paraId="63F2BD1D" w14:textId="77777777" w:rsidTr="0031487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68202D38" w14:textId="25357B44" w:rsidR="00503671" w:rsidRPr="00503671" w:rsidRDefault="00503671" w:rsidP="004D692B">
            <w:pPr>
              <w:jc w:val="center"/>
              <w:rPr>
                <w:rFonts w:cs="Calibri"/>
                <w:rtl/>
              </w:rPr>
            </w:pPr>
            <w:r>
              <w:rPr>
                <w:rFonts w:cs="Calibri" w:hint="cs"/>
                <w:rtl/>
              </w:rPr>
              <w:t>#</w:t>
            </w:r>
          </w:p>
        </w:tc>
        <w:tc>
          <w:tcPr>
            <w:tcW w:w="2039" w:type="pct"/>
          </w:tcPr>
          <w:p w14:paraId="3573B1EF" w14:textId="3B9B74B9" w:rsidR="00503671" w:rsidRDefault="00503671" w:rsidP="001B30C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نوع واحد</w:t>
            </w:r>
          </w:p>
        </w:tc>
        <w:tc>
          <w:tcPr>
            <w:tcW w:w="1191" w:type="pct"/>
          </w:tcPr>
          <w:p w14:paraId="327DE994" w14:textId="33042631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واحد اندازه گیری</w:t>
            </w:r>
          </w:p>
        </w:tc>
        <w:tc>
          <w:tcPr>
            <w:tcW w:w="645" w:type="pct"/>
          </w:tcPr>
          <w:p w14:paraId="23769EBF" w14:textId="563D6DE2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حد مجاز</w:t>
            </w:r>
          </w:p>
        </w:tc>
        <w:tc>
          <w:tcPr>
            <w:tcW w:w="841" w:type="pct"/>
          </w:tcPr>
          <w:p w14:paraId="18B4BFE9" w14:textId="46AC3B5D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ضریب ریالی</w:t>
            </w:r>
          </w:p>
        </w:tc>
      </w:tr>
      <w:tr w:rsidR="00503671" w14:paraId="09B4BCCC" w14:textId="77777777" w:rsidTr="003148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724DF2F9" w14:textId="49920E7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1</w:t>
            </w:r>
          </w:p>
        </w:tc>
        <w:tc>
          <w:tcPr>
            <w:tcW w:w="2039" w:type="pct"/>
          </w:tcPr>
          <w:p w14:paraId="336F3ACF" w14:textId="4DDA7490" w:rsidR="00503671" w:rsidRPr="004D692B" w:rsidRDefault="00503671" w:rsidP="001B30C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یستم احیای کانالیزور</w:t>
            </w:r>
          </w:p>
        </w:tc>
        <w:tc>
          <w:tcPr>
            <w:tcW w:w="1191" w:type="pct"/>
          </w:tcPr>
          <w:p w14:paraId="4D2FF6E2" w14:textId="5E2DBCAF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D692B">
              <w:t>PPM</w:t>
            </w:r>
          </w:p>
        </w:tc>
        <w:tc>
          <w:tcPr>
            <w:tcW w:w="645" w:type="pct"/>
          </w:tcPr>
          <w:p w14:paraId="441F1438" w14:textId="5BB005A1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1</w:t>
            </w:r>
          </w:p>
        </w:tc>
        <w:tc>
          <w:tcPr>
            <w:tcW w:w="841" w:type="pct"/>
          </w:tcPr>
          <w:p w14:paraId="77577332" w14:textId="78E44385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0</w:t>
            </w:r>
          </w:p>
        </w:tc>
      </w:tr>
      <w:tr w:rsidR="00503671" w14:paraId="472B5394" w14:textId="77777777" w:rsidTr="003148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250435B3" w14:textId="643228D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2</w:t>
            </w:r>
          </w:p>
        </w:tc>
        <w:tc>
          <w:tcPr>
            <w:tcW w:w="2039" w:type="pct"/>
          </w:tcPr>
          <w:p w14:paraId="2D8CD331" w14:textId="0411EA18" w:rsidR="00503671" w:rsidRPr="004D692B" w:rsidRDefault="00503671" w:rsidP="001B30C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نیروگاه های پالایشگاه</w:t>
            </w:r>
            <w:r w:rsidR="00597E76" w:rsidRPr="004D692B">
              <w:rPr>
                <w:rtl/>
              </w:rPr>
              <w:softHyphen/>
            </w:r>
            <w:r w:rsidRPr="004D692B">
              <w:rPr>
                <w:rFonts w:hint="cs"/>
                <w:rtl/>
              </w:rPr>
              <w:t>ها</w:t>
            </w:r>
          </w:p>
        </w:tc>
        <w:tc>
          <w:tcPr>
            <w:tcW w:w="1191" w:type="pct"/>
          </w:tcPr>
          <w:p w14:paraId="0E8EDD5D" w14:textId="5A0E9C81" w:rsidR="00503671" w:rsidRPr="004D692B" w:rsidRDefault="00597E76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</w:tcPr>
          <w:p w14:paraId="19CEF51B" w14:textId="1ED0B644" w:rsidR="00503671" w:rsidRPr="004D692B" w:rsidRDefault="00597E76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50</w:t>
            </w:r>
          </w:p>
        </w:tc>
        <w:tc>
          <w:tcPr>
            <w:tcW w:w="841" w:type="pct"/>
          </w:tcPr>
          <w:p w14:paraId="339DC8C1" w14:textId="3F863C7C" w:rsidR="00503671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9</w:t>
            </w:r>
          </w:p>
        </w:tc>
      </w:tr>
      <w:tr w:rsidR="00503671" w14:paraId="12B78AF0" w14:textId="77777777" w:rsidTr="003148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75BB95C7" w14:textId="2F1AB9FE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3</w:t>
            </w:r>
          </w:p>
        </w:tc>
        <w:tc>
          <w:tcPr>
            <w:tcW w:w="2039" w:type="pct"/>
          </w:tcPr>
          <w:p w14:paraId="386DF1EC" w14:textId="3625F087" w:rsidR="00503671" w:rsidRPr="004D692B" w:rsidRDefault="00503671" w:rsidP="006C205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کوره بلند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اصلی اکسیژن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قوس الکتریکی</w:t>
            </w:r>
          </w:p>
        </w:tc>
        <w:tc>
          <w:tcPr>
            <w:tcW w:w="1191" w:type="pct"/>
          </w:tcPr>
          <w:p w14:paraId="6CE6C3AC" w14:textId="15F4F50F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</w:tcPr>
          <w:p w14:paraId="6BED8EA0" w14:textId="72729975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841" w:type="pct"/>
          </w:tcPr>
          <w:p w14:paraId="138574C2" w14:textId="147F4696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97E76" w14:paraId="3B7255F2" w14:textId="77777777" w:rsidTr="003148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2BBDF2F4" w14:textId="2C57EAD3" w:rsidR="00597E76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4</w:t>
            </w:r>
          </w:p>
        </w:tc>
        <w:tc>
          <w:tcPr>
            <w:tcW w:w="2039" w:type="pct"/>
          </w:tcPr>
          <w:p w14:paraId="311E4BB7" w14:textId="4F2DD359" w:rsidR="00597E76" w:rsidRPr="004D692B" w:rsidRDefault="00947324" w:rsidP="001B30C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قوس الکتریکی برای تهیه الیاژ آهن که در آن ها الکترودها در یک پایه قرار دارند.</w:t>
            </w:r>
          </w:p>
        </w:tc>
        <w:tc>
          <w:tcPr>
            <w:tcW w:w="1191" w:type="pct"/>
          </w:tcPr>
          <w:p w14:paraId="724B737C" w14:textId="20F2F330" w:rsidR="00597E76" w:rsidRPr="004D692B" w:rsidRDefault="006C2058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</w:tcPr>
          <w:p w14:paraId="539A4B3D" w14:textId="660BB5C7" w:rsidR="00597E76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00</w:t>
            </w:r>
          </w:p>
        </w:tc>
        <w:tc>
          <w:tcPr>
            <w:tcW w:w="841" w:type="pct"/>
          </w:tcPr>
          <w:p w14:paraId="61455247" w14:textId="596861DD" w:rsidR="00597E76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03671" w14:paraId="09ACE0D2" w14:textId="77777777" w:rsidTr="003148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2659CC85" w14:textId="5FD5087E" w:rsidR="00503671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5</w:t>
            </w:r>
          </w:p>
        </w:tc>
        <w:tc>
          <w:tcPr>
            <w:tcW w:w="2039" w:type="pct"/>
          </w:tcPr>
          <w:p w14:paraId="5E07BEB1" w14:textId="3F6DE7C7" w:rsidR="00503671" w:rsidRPr="004D692B" w:rsidRDefault="00503671" w:rsidP="001B30C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ایر واحدهای صنعتی</w:t>
            </w:r>
          </w:p>
        </w:tc>
        <w:tc>
          <w:tcPr>
            <w:tcW w:w="1191" w:type="pct"/>
          </w:tcPr>
          <w:p w14:paraId="6A2B64DD" w14:textId="49C0BD13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</w:tcPr>
          <w:p w14:paraId="1DC966F3" w14:textId="5439AA53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841" w:type="pct"/>
          </w:tcPr>
          <w:p w14:paraId="527F4AFF" w14:textId="2B543B01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4</w:t>
            </w:r>
          </w:p>
        </w:tc>
      </w:tr>
    </w:tbl>
    <w:p w14:paraId="479702E3" w14:textId="13C7A523" w:rsidR="00503671" w:rsidRDefault="00503671" w:rsidP="001B30C1">
      <w:pPr>
        <w:rPr>
          <w:rtl/>
        </w:rPr>
      </w:pPr>
    </w:p>
    <w:p w14:paraId="6D16F8B1" w14:textId="3CEDD584" w:rsidR="0079318C" w:rsidRDefault="0079318C" w:rsidP="0079318C">
      <w:pPr>
        <w:pStyle w:val="Heading3"/>
        <w:numPr>
          <w:ilvl w:val="2"/>
          <w:numId w:val="22"/>
        </w:numPr>
        <w:rPr>
          <w:rtl/>
        </w:rPr>
      </w:pPr>
      <w:bookmarkStart w:id="136" w:name="_Toc24845828"/>
      <w:r>
        <w:rPr>
          <w:rFonts w:hint="cs"/>
          <w:rtl/>
        </w:rPr>
        <w:lastRenderedPageBreak/>
        <w:t>مواد اولیه محصولات</w:t>
      </w:r>
      <w:bookmarkEnd w:id="136"/>
    </w:p>
    <w:p w14:paraId="0B24FE86" w14:textId="0FADEEB9" w:rsidR="0079318C" w:rsidRDefault="0079318C" w:rsidP="0079318C">
      <w:pPr>
        <w:rPr>
          <w:rtl/>
        </w:rPr>
      </w:pPr>
      <w:r>
        <w:rPr>
          <w:rFonts w:hint="cs"/>
          <w:rtl/>
        </w:rPr>
        <w:t>مواد اولیه مورد نیاز محصولات به قرار زیر است</w:t>
      </w:r>
    </w:p>
    <w:p w14:paraId="1EABFAAA" w14:textId="4286DAA9" w:rsidR="00D87E79" w:rsidRDefault="00D87E79" w:rsidP="00D87E79">
      <w:pPr>
        <w:pStyle w:val="Caption"/>
        <w:rPr>
          <w:rtl/>
        </w:rPr>
      </w:pPr>
      <w:bookmarkStart w:id="137" w:name="_Toc25344895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TYLEREF</w:instrText>
      </w:r>
      <w:r w:rsidR="001D00C3">
        <w:rPr>
          <w:rFonts w:hint="cs"/>
          <w:rtl/>
        </w:rPr>
        <w:instrText xml:space="preserve"> 1 \</w:instrText>
      </w:r>
      <w:r w:rsidR="001D00C3">
        <w:rPr>
          <w:rFonts w:hint="cs"/>
        </w:rPr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EQ</w:instrText>
      </w:r>
      <w:r w:rsidR="001D00C3">
        <w:rPr>
          <w:rFonts w:hint="cs"/>
          <w:rtl/>
        </w:rPr>
        <w:instrText xml:space="preserve"> جدول \* </w:instrText>
      </w:r>
      <w:r w:rsidR="001D00C3">
        <w:rPr>
          <w:rFonts w:hint="cs"/>
        </w:rPr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9</w:t>
      </w:r>
      <w:r w:rsidR="001D00C3">
        <w:rPr>
          <w:rtl/>
        </w:rPr>
        <w:fldChar w:fldCharType="end"/>
      </w:r>
      <w:r>
        <w:rPr>
          <w:rFonts w:hint="cs"/>
          <w:noProof/>
          <w:rtl/>
        </w:rPr>
        <w:t>: لیست مواد اولیه محصولات</w:t>
      </w:r>
      <w:bookmarkEnd w:id="137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95"/>
        <w:gridCol w:w="1168"/>
        <w:gridCol w:w="1363"/>
        <w:gridCol w:w="620"/>
        <w:gridCol w:w="2945"/>
        <w:gridCol w:w="470"/>
        <w:gridCol w:w="610"/>
      </w:tblGrid>
      <w:tr w:rsidR="00D87E79" w:rsidRPr="00D87E79" w14:paraId="2B97191A" w14:textId="77777777" w:rsidTr="00D87E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bottom w:val="single" w:sz="4" w:space="0" w:color="auto"/>
            </w:tcBorders>
            <w:noWrap/>
            <w:hideMark/>
          </w:tcPr>
          <w:p w14:paraId="63B49544" w14:textId="77777777" w:rsidR="00D87E79" w:rsidRPr="00D87E79" w:rsidRDefault="00D87E79" w:rsidP="00D87E79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4"/>
                <w:szCs w:val="24"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قیمت فروش پسماند</w:t>
            </w:r>
          </w:p>
        </w:tc>
        <w:tc>
          <w:tcPr>
            <w:tcW w:w="644" w:type="pct"/>
            <w:tcBorders>
              <w:bottom w:val="single" w:sz="4" w:space="0" w:color="auto"/>
            </w:tcBorders>
            <w:noWrap/>
            <w:hideMark/>
          </w:tcPr>
          <w:p w14:paraId="21CF3B34" w14:textId="77777777" w:rsidR="00D87E79" w:rsidRPr="00D87E79" w:rsidRDefault="00D87E79" w:rsidP="00D87E79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قیمت خرید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hideMark/>
          </w:tcPr>
          <w:p w14:paraId="261F0A24" w14:textId="77777777" w:rsidR="00D87E79" w:rsidRPr="00D87E79" w:rsidRDefault="00D87E79" w:rsidP="00D87E79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مقدار در واحد</w:t>
            </w:r>
          </w:p>
        </w:tc>
        <w:tc>
          <w:tcPr>
            <w:tcW w:w="342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FD4CF2A" w14:textId="77777777" w:rsidR="00D87E79" w:rsidRPr="00D87E79" w:rsidRDefault="00D87E79" w:rsidP="00D87E79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احد</w:t>
            </w:r>
          </w:p>
        </w:tc>
        <w:tc>
          <w:tcPr>
            <w:tcW w:w="1624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721C27B1" w14:textId="77777777" w:rsidR="00D87E79" w:rsidRPr="00D87E79" w:rsidRDefault="00D87E79" w:rsidP="00D87E7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مواد اولیه اصلی</w:t>
            </w:r>
          </w:p>
        </w:tc>
        <w:tc>
          <w:tcPr>
            <w:tcW w:w="259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D2B9C4D" w14:textId="77777777" w:rsidR="00D87E79" w:rsidRPr="00D87E79" w:rsidRDefault="00D87E79" w:rsidP="00D87E7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  <w:tc>
          <w:tcPr>
            <w:tcW w:w="336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4D17F822" w14:textId="77777777" w:rsidR="00D87E79" w:rsidRPr="00D87E79" w:rsidRDefault="00D87E79" w:rsidP="00D87E7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</w:tr>
      <w:tr w:rsidR="00D87E79" w:rsidRPr="00D87E79" w14:paraId="3979C76A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top w:val="single" w:sz="4" w:space="0" w:color="auto"/>
            </w:tcBorders>
            <w:noWrap/>
            <w:hideMark/>
          </w:tcPr>
          <w:p w14:paraId="5EAAD1BC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top w:val="single" w:sz="4" w:space="0" w:color="auto"/>
            </w:tcBorders>
            <w:noWrap/>
            <w:hideMark/>
          </w:tcPr>
          <w:p w14:paraId="5A3D0A9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hideMark/>
          </w:tcPr>
          <w:p w14:paraId="72CC0EE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1964C22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497862E6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رق های فولادی و آهنی</w:t>
            </w:r>
          </w:p>
        </w:tc>
        <w:tc>
          <w:tcPr>
            <w:tcW w:w="259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2A76F58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</w:tcBorders>
            <w:noWrap/>
            <w:textDirection w:val="tbRl"/>
            <w:hideMark/>
          </w:tcPr>
          <w:p w14:paraId="30B561E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b/>
                <w:bCs/>
                <w:color w:val="000000"/>
                <w:sz w:val="24"/>
                <w:szCs w:val="24"/>
                <w:rtl/>
                <w:lang w:bidi="ar-SA"/>
              </w:rPr>
              <w:t>یخچال</w:t>
            </w:r>
          </w:p>
        </w:tc>
      </w:tr>
      <w:tr w:rsidR="00D87E79" w:rsidRPr="00D87E79" w14:paraId="4BEC65D5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0FE407F3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3A11B1F8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3E555E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201C69F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7D19D84E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کمپرس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38C35A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4F31153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091426AE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70B7D90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EDCC75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6D84021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0120FE9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9D2CC9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کندانس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56FF23AE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508AE51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0AD9428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51C9F1A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61083A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296B9D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3B652F3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3D172AD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فیلتر یا درای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5292FF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820E2E8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43DD8F6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5E198D02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54374B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7E0AAE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10847E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15BABA9D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واپرات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3795E92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D1D9DDD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B9B55E9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3B93F9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44CA599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21DC548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CA42C0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13A69C7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جزا الکتریکی و ترموستا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8F8D19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C8D1640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24C4CE00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3BC27B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CA0C5D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2ED1DAAA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43BE694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7AD9812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لوله مس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53C0C5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6BB1F304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019B6403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2D1F9F0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3125B9BF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0F53B02D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89A756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7895EB91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پلی استایرن انبساط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2A7B180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F54C1CB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101B5F9C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bottom w:val="single" w:sz="4" w:space="0" w:color="auto"/>
            </w:tcBorders>
            <w:noWrap/>
            <w:hideMark/>
          </w:tcPr>
          <w:p w14:paraId="415883B5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bottom w:val="single" w:sz="4" w:space="0" w:color="auto"/>
            </w:tcBorders>
            <w:noWrap/>
            <w:hideMark/>
          </w:tcPr>
          <w:p w14:paraId="7BC18E91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hideMark/>
          </w:tcPr>
          <w:p w14:paraId="4B8757D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241ED6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563CA25D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کنترل پنل</w:t>
            </w:r>
          </w:p>
        </w:tc>
        <w:tc>
          <w:tcPr>
            <w:tcW w:w="259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F2DBAD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  <w:tc>
          <w:tcPr>
            <w:tcW w:w="336" w:type="pct"/>
            <w:vMerge/>
            <w:tcBorders>
              <w:left w:val="single" w:sz="4" w:space="0" w:color="auto"/>
              <w:bottom w:val="single" w:sz="4" w:space="0" w:color="auto"/>
            </w:tcBorders>
            <w:hideMark/>
          </w:tcPr>
          <w:p w14:paraId="48661AB5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7DA0F5E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top w:val="single" w:sz="4" w:space="0" w:color="auto"/>
            </w:tcBorders>
            <w:noWrap/>
            <w:hideMark/>
          </w:tcPr>
          <w:p w14:paraId="052F8C96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top w:val="single" w:sz="4" w:space="0" w:color="auto"/>
            </w:tcBorders>
            <w:noWrap/>
            <w:hideMark/>
          </w:tcPr>
          <w:p w14:paraId="0C3110B7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hideMark/>
          </w:tcPr>
          <w:p w14:paraId="515AF52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297AB2C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63285FB1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رقهای فولادی و آهنی</w:t>
            </w:r>
          </w:p>
        </w:tc>
        <w:tc>
          <w:tcPr>
            <w:tcW w:w="259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1EEBF16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</w:tcBorders>
            <w:noWrap/>
            <w:textDirection w:val="tbRl"/>
            <w:hideMark/>
          </w:tcPr>
          <w:p w14:paraId="5C97D52D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b/>
                <w:bCs/>
                <w:color w:val="000000"/>
                <w:sz w:val="24"/>
                <w:szCs w:val="24"/>
                <w:rtl/>
                <w:lang w:bidi="ar-SA"/>
              </w:rPr>
              <w:t>لباسشویی</w:t>
            </w:r>
          </w:p>
        </w:tc>
      </w:tr>
      <w:tr w:rsidR="00D87E79" w:rsidRPr="00D87E79" w14:paraId="28C6FFF9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38C51D5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92C133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7AE9558E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484141B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A0442D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لکتروموت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50846B8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1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31DC97A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D153758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7556C534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CD8534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31FEA5B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128A47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5F3B3A08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میکروسویچ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7E2E30F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2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D18D7A2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7D427655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F90E79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AAD1A31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2DD2824C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7FDD75CC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DFD0B4B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لمن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FA7239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3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6A0C8475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0A3A081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79C2A86A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3BC3EF5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66C251D8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47CAB8DD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4722D79E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ترموستات یا هیتر استا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EB6A05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4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5F32F310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5B067598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05139B9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720454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C0E6AD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7024AC5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49F46C55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شیر برق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40ECD3EB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5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588AAC72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23FF067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21DA1C71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4781D4D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ACE57D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390D1EB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475F0D45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تایمر (برنامه ریز)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248CE6E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6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C834020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6308AE6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9F68505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159F65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434C6C8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5EC59B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73AF084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هیدرواستا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B29B76A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7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3A6E57F1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2FBB470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7F4D64E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5725F45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661AE35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3090CD5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E2132D4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اتر پمپ (پمپ تخلیه آب)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AA7D4C5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8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339A56AB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70E9561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D46101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3E52A2A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98F49E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911EE3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FEBA324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خازن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3DDE980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9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F7A6F5A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5B5283F8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585813B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DBB89D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0EA44CB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5020884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0B193702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گس گی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15FFD1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0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3A7CA854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DC85CC0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bottom w:val="single" w:sz="4" w:space="0" w:color="auto"/>
            </w:tcBorders>
            <w:noWrap/>
            <w:hideMark/>
          </w:tcPr>
          <w:p w14:paraId="079D98B0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bottom w:val="single" w:sz="4" w:space="0" w:color="auto"/>
            </w:tcBorders>
            <w:noWrap/>
            <w:hideMark/>
          </w:tcPr>
          <w:p w14:paraId="43F7586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hideMark/>
          </w:tcPr>
          <w:p w14:paraId="03063CCF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157943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37DCB7C1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لگن شست و شو</w:t>
            </w:r>
          </w:p>
        </w:tc>
        <w:tc>
          <w:tcPr>
            <w:tcW w:w="259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982281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1</w:t>
            </w:r>
          </w:p>
        </w:tc>
        <w:tc>
          <w:tcPr>
            <w:tcW w:w="336" w:type="pct"/>
            <w:vMerge/>
            <w:tcBorders>
              <w:left w:val="single" w:sz="4" w:space="0" w:color="auto"/>
              <w:bottom w:val="single" w:sz="4" w:space="0" w:color="auto"/>
            </w:tcBorders>
            <w:hideMark/>
          </w:tcPr>
          <w:p w14:paraId="01484D41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C66F495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top w:val="single" w:sz="4" w:space="0" w:color="auto"/>
            </w:tcBorders>
            <w:noWrap/>
            <w:hideMark/>
          </w:tcPr>
          <w:p w14:paraId="1A9B1D0D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top w:val="single" w:sz="4" w:space="0" w:color="auto"/>
            </w:tcBorders>
            <w:noWrap/>
            <w:hideMark/>
          </w:tcPr>
          <w:p w14:paraId="4BB63ED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hideMark/>
          </w:tcPr>
          <w:p w14:paraId="29964E2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0641B61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21F279FA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قاب یا كابینت تلویزیون </w:t>
            </w:r>
          </w:p>
        </w:tc>
        <w:tc>
          <w:tcPr>
            <w:tcW w:w="259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6E3E3074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2</w:t>
            </w:r>
          </w:p>
        </w:tc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EDEDED" w:themeFill="accent3" w:themeFillTint="33"/>
            <w:noWrap/>
            <w:textDirection w:val="tbRl"/>
            <w:hideMark/>
          </w:tcPr>
          <w:p w14:paraId="62D5BAA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b/>
                <w:bCs/>
                <w:color w:val="000000"/>
                <w:sz w:val="24"/>
                <w:szCs w:val="24"/>
                <w:rtl/>
                <w:lang w:bidi="ar-SA"/>
              </w:rPr>
              <w:t xml:space="preserve"> تلویزیون </w:t>
            </w:r>
          </w:p>
        </w:tc>
      </w:tr>
      <w:tr w:rsidR="00D87E79" w:rsidRPr="00D87E79" w14:paraId="1E3EC937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54C1D663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B4A812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6448E82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5BFE916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501D24F0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صفحه نمایش یا پانل تلویزیون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91EE315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3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0FA5295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0CA2EB5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9BA0777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0BD465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83F911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59AE801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1673DC0D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برد اصل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75CDAA5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4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shd w:val="clear" w:color="auto" w:fill="EDEDED" w:themeFill="accent3" w:themeFillTint="33"/>
            <w:hideMark/>
          </w:tcPr>
          <w:p w14:paraId="6E0C168E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6EA62D1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76ECFF6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12CF40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349A53FC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F94C12B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28C34CB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برد تغریه 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762487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5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0826F08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2C3D7EE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8DDCEC2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051B25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9342AA5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4154D0C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DD9A260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كابلهای ارتباط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51373F6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6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shd w:val="clear" w:color="auto" w:fill="EDEDED" w:themeFill="accent3" w:themeFillTint="33"/>
            <w:hideMark/>
          </w:tcPr>
          <w:p w14:paraId="4F881614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214B42F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E3F970F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892ECE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0795F95D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F8C09CD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5A60CCF8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قطعات الکترونیک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4EA43B95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7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D8E95C7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EC82C89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5F512E16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4861F8F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719979B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2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27E04F95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359CDC9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بلندگوها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7387CE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8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shd w:val="clear" w:color="auto" w:fill="EDEDED" w:themeFill="accent3" w:themeFillTint="33"/>
            <w:hideMark/>
          </w:tcPr>
          <w:p w14:paraId="1D1B6396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</w:tbl>
    <w:p w14:paraId="395A9A81" w14:textId="77777777" w:rsidR="0079318C" w:rsidRPr="0079318C" w:rsidRDefault="0079318C" w:rsidP="0079318C">
      <w:pPr>
        <w:rPr>
          <w:rtl/>
        </w:rPr>
      </w:pPr>
    </w:p>
    <w:p w14:paraId="0C9E74A1" w14:textId="5090FFEC" w:rsidR="00DA3B40" w:rsidRPr="001B30C1" w:rsidRDefault="00DA3B40" w:rsidP="00DA3B40">
      <w:pPr>
        <w:pStyle w:val="Heading3"/>
        <w:numPr>
          <w:ilvl w:val="2"/>
          <w:numId w:val="22"/>
        </w:numPr>
        <w:rPr>
          <w:rtl/>
        </w:rPr>
      </w:pPr>
      <w:bookmarkStart w:id="138" w:name="_Toc24845829"/>
      <w:r>
        <w:rPr>
          <w:rFonts w:hint="cs"/>
          <w:rtl/>
        </w:rPr>
        <w:lastRenderedPageBreak/>
        <w:t>آمار پسماند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138"/>
    </w:p>
    <w:p w14:paraId="67DA8662" w14:textId="5B4DDB12" w:rsidR="008D6ACF" w:rsidRDefault="00F22C3B" w:rsidP="00C67B03">
      <w:pPr>
        <w:jc w:val="both"/>
        <w:rPr>
          <w:rtl/>
        </w:rPr>
      </w:pPr>
      <w:r>
        <w:rPr>
          <w:rFonts w:hint="cs"/>
          <w:rtl/>
        </w:rPr>
        <w:t xml:space="preserve">برای براورد میزان </w:t>
      </w:r>
      <w:r w:rsidR="00A2065A">
        <w:t>WEEE</w:t>
      </w:r>
      <w:r>
        <w:rPr>
          <w:rFonts w:hint="cs"/>
          <w:rtl/>
        </w:rPr>
        <w:t xml:space="preserve"> روش های زیادی وجود دارد </w:t>
      </w:r>
      <w:r w:rsidR="00A2065A">
        <w:rPr>
          <w:rFonts w:hint="cs"/>
          <w:rtl/>
        </w:rPr>
        <w:t xml:space="preserve">که برای </w:t>
      </w:r>
      <w:r>
        <w:rPr>
          <w:rFonts w:hint="cs"/>
          <w:rtl/>
        </w:rPr>
        <w:t>انتخاب روش</w:t>
      </w:r>
      <w:r w:rsidR="00A2065A">
        <w:rPr>
          <w:rFonts w:hint="cs"/>
          <w:rtl/>
        </w:rPr>
        <w:t xml:space="preserve"> مناسب</w:t>
      </w:r>
      <w:r>
        <w:rPr>
          <w:rFonts w:hint="cs"/>
          <w:rtl/>
        </w:rPr>
        <w:t xml:space="preserve"> باید نوع محصول و رفتار مردم در نظر گرفته شود. </w:t>
      </w:r>
      <w:r w:rsidR="00A2065A">
        <w:rPr>
          <w:rFonts w:hint="cs"/>
          <w:rtl/>
        </w:rPr>
        <w:t xml:space="preserve">مطابق </w:t>
      </w:r>
      <w:r w:rsidR="00A2065A">
        <w:rPr>
          <w:rFonts w:cs="Calibri" w:hint="cs"/>
          <w:rtl/>
        </w:rPr>
        <w:t>«</w:t>
      </w:r>
      <w:r w:rsidR="00A2065A">
        <w:rPr>
          <w:rFonts w:hint="cs"/>
          <w:rtl/>
        </w:rPr>
        <w:t>طرح تخمین میزان پسماند</w:t>
      </w:r>
      <w:r w:rsidR="00A2065A">
        <w:rPr>
          <w:rtl/>
        </w:rPr>
        <w:softHyphen/>
      </w:r>
      <w:r w:rsidR="00A2065A">
        <w:rPr>
          <w:rFonts w:hint="cs"/>
          <w:rtl/>
        </w:rPr>
        <w:t xml:space="preserve">های الکتریکی و الکترونیکی شهر تهران» </w:t>
      </w:r>
      <w:r w:rsidR="00A2065A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A2065A">
        <w:rPr>
          <w:rtl/>
        </w:rPr>
        <w:fldChar w:fldCharType="separate"/>
      </w:r>
      <w:r w:rsidR="00A2065A">
        <w:rPr>
          <w:noProof/>
          <w:rtl/>
        </w:rPr>
        <w:t>[</w:t>
      </w:r>
      <w:hyperlink w:anchor="_ENREF_33" w:tooltip="حسینی, 1396 #34" w:history="1">
        <w:r w:rsidR="00C67B03" w:rsidRPr="00C67B03">
          <w:rPr>
            <w:rStyle w:val="Hyperlink"/>
            <w:rtl/>
          </w:rPr>
          <w:t>33</w:t>
        </w:r>
      </w:hyperlink>
      <w:r w:rsidR="00A2065A">
        <w:rPr>
          <w:noProof/>
          <w:rtl/>
        </w:rPr>
        <w:t>]</w:t>
      </w:r>
      <w:r w:rsidR="00A2065A">
        <w:rPr>
          <w:rtl/>
        </w:rPr>
        <w:fldChar w:fldCharType="end"/>
      </w:r>
      <w:r>
        <w:rPr>
          <w:rFonts w:hint="cs"/>
          <w:rtl/>
        </w:rPr>
        <w:t xml:space="preserve"> م</w:t>
      </w:r>
      <w:r w:rsidR="00A2065A">
        <w:rPr>
          <w:rFonts w:hint="cs"/>
          <w:rtl/>
        </w:rPr>
        <w:t>ن</w:t>
      </w:r>
      <w:r>
        <w:rPr>
          <w:rFonts w:hint="cs"/>
          <w:rtl/>
        </w:rPr>
        <w:t xml:space="preserve">اسب ترین روش، </w:t>
      </w:r>
      <w:r>
        <w:t>C</w:t>
      </w:r>
      <w:r w:rsidRPr="00221929">
        <w:t>&amp;U</w:t>
      </w:r>
      <w:r w:rsidRPr="00221929">
        <w:rPr>
          <w:rFonts w:hint="cs"/>
          <w:rtl/>
        </w:rPr>
        <w:t xml:space="preserve"> است که دارای کمتری</w:t>
      </w:r>
      <w:r w:rsidR="004E2A65" w:rsidRPr="00221929">
        <w:rPr>
          <w:rFonts w:hint="cs"/>
          <w:rtl/>
        </w:rPr>
        <w:t>ن</w:t>
      </w:r>
      <w:r w:rsidRPr="00221929">
        <w:rPr>
          <w:rFonts w:hint="cs"/>
          <w:rtl/>
        </w:rPr>
        <w:t xml:space="preserve"> خطا</w:t>
      </w:r>
      <w:r w:rsidR="004E2A65" w:rsidRPr="00221929">
        <w:rPr>
          <w:rFonts w:hint="cs"/>
          <w:rtl/>
        </w:rPr>
        <w:t xml:space="preserve"> و منطقی ترین پاسخ</w:t>
      </w:r>
      <w:r w:rsidRPr="00221929">
        <w:rPr>
          <w:rFonts w:hint="cs"/>
          <w:rtl/>
        </w:rPr>
        <w:t xml:space="preserve"> نسبت به سایر روش</w:t>
      </w:r>
      <w:r w:rsidRPr="00221929">
        <w:rPr>
          <w:rtl/>
        </w:rPr>
        <w:softHyphen/>
      </w:r>
      <w:r w:rsidRPr="00221929">
        <w:rPr>
          <w:rFonts w:hint="cs"/>
          <w:rtl/>
        </w:rPr>
        <w:t xml:space="preserve">ها </w:t>
      </w:r>
      <w:r w:rsidR="00A2065A" w:rsidRPr="00221929">
        <w:rPr>
          <w:rFonts w:hint="cs"/>
          <w:rtl/>
        </w:rPr>
        <w:t>است</w:t>
      </w:r>
      <w:r w:rsidRPr="00221929">
        <w:rPr>
          <w:rFonts w:hint="cs"/>
          <w:rtl/>
        </w:rPr>
        <w:t>.</w:t>
      </w:r>
      <w:r w:rsidR="00B86D94" w:rsidRPr="00221929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میزان پسماندهای براورد شده </w:t>
      </w:r>
      <w:r w:rsidR="00617BD3" w:rsidRPr="00221929">
        <w:rPr>
          <w:rFonts w:hint="cs"/>
          <w:rtl/>
        </w:rPr>
        <w:t xml:space="preserve">در طرح مذکور </w:t>
      </w:r>
      <w:r w:rsidR="00A2065A" w:rsidRPr="00221929">
        <w:rPr>
          <w:rFonts w:hint="cs"/>
          <w:rtl/>
        </w:rPr>
        <w:t>برای شهر تهران</w:t>
      </w:r>
      <w:r w:rsidR="00FB66F7">
        <w:rPr>
          <w:rFonts w:hint="cs"/>
          <w:rtl/>
        </w:rPr>
        <w:t xml:space="preserve"> و از سال های 1380 تا 1394</w:t>
      </w:r>
      <w:r w:rsidR="00A2065A" w:rsidRPr="00221929">
        <w:rPr>
          <w:rFonts w:hint="cs"/>
          <w:rtl/>
        </w:rPr>
        <w:t xml:space="preserve"> می</w:t>
      </w:r>
      <w:r w:rsidR="00A2065A" w:rsidRPr="00221929">
        <w:rPr>
          <w:rtl/>
        </w:rPr>
        <w:softHyphen/>
      </w:r>
      <w:r w:rsidR="00A2065A" w:rsidRPr="00221929">
        <w:rPr>
          <w:rFonts w:hint="cs"/>
          <w:rtl/>
        </w:rPr>
        <w:t>باشد</w:t>
      </w:r>
      <w:r w:rsidR="00FB66F7">
        <w:rPr>
          <w:rFonts w:hint="cs"/>
          <w:rtl/>
        </w:rPr>
        <w:t xml:space="preserve"> که</w:t>
      </w:r>
      <w:r w:rsidR="008D6ACF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با در نظر گرفتن </w:t>
      </w:r>
      <w:r w:rsidR="00617BD3" w:rsidRPr="00221929">
        <w:rPr>
          <w:rFonts w:hint="cs"/>
          <w:rtl/>
        </w:rPr>
        <w:t>فرض یکسان بودن رفتار تمام شهرها با شهر تهران، بر مبنایی نسبت جمعیتی میزان پسماندهای سایر شهرها نیز برآود</w:t>
      </w:r>
      <w:r w:rsidR="00FB66F7">
        <w:rPr>
          <w:rFonts w:hint="cs"/>
          <w:rtl/>
        </w:rPr>
        <w:t xml:space="preserve"> و با روش رگرسیون خطی برای سال</w:t>
      </w:r>
      <w:r w:rsidR="00FB66F7">
        <w:rPr>
          <w:rtl/>
        </w:rPr>
        <w:softHyphen/>
      </w:r>
      <w:r w:rsidR="00FB66F7">
        <w:rPr>
          <w:rFonts w:hint="cs"/>
          <w:rtl/>
        </w:rPr>
        <w:t xml:space="preserve">های 1394 تا 1397نیز براورد شده است که </w:t>
      </w:r>
      <w:r w:rsidR="008D6ACF">
        <w:rPr>
          <w:rFonts w:hint="cs"/>
          <w:rtl/>
        </w:rPr>
        <w:t xml:space="preserve">در </w:t>
      </w:r>
      <w:r w:rsidR="008D6ACF">
        <w:rPr>
          <w:rtl/>
        </w:rPr>
        <w:fldChar w:fldCharType="begin"/>
      </w:r>
      <w:r w:rsidR="008D6ACF">
        <w:rPr>
          <w:rtl/>
        </w:rPr>
        <w:instrText xml:space="preserve"> </w:instrText>
      </w:r>
      <w:r w:rsidR="008D6ACF">
        <w:rPr>
          <w:rFonts w:hint="cs"/>
        </w:rPr>
        <w:instrText>REF</w:instrText>
      </w:r>
      <w:r w:rsidR="008D6ACF">
        <w:rPr>
          <w:rFonts w:hint="cs"/>
          <w:rtl/>
        </w:rPr>
        <w:instrText xml:space="preserve"> _</w:instrText>
      </w:r>
      <w:r w:rsidR="008D6ACF">
        <w:rPr>
          <w:rFonts w:hint="cs"/>
        </w:rPr>
        <w:instrText>Ref23980763 \h</w:instrText>
      </w:r>
      <w:r w:rsidR="008D6ACF">
        <w:rPr>
          <w:rtl/>
        </w:rPr>
        <w:instrText xml:space="preserve"> </w:instrText>
      </w:r>
      <w:r w:rsidR="008D6ACF">
        <w:rPr>
          <w:rtl/>
        </w:rPr>
      </w:r>
      <w:r w:rsidR="008D6ACF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5</w:t>
      </w:r>
      <w:r w:rsidR="008D6ACF">
        <w:rPr>
          <w:rtl/>
        </w:rPr>
        <w:fldChar w:fldCharType="end"/>
      </w:r>
      <w:r w:rsidR="008D6ACF">
        <w:rPr>
          <w:rFonts w:hint="cs"/>
          <w:rtl/>
        </w:rPr>
        <w:t xml:space="preserve"> میزان </w:t>
      </w:r>
      <w:r w:rsidR="008D6ACF">
        <w:t>WEEE</w:t>
      </w:r>
      <w:r w:rsidR="008D6ACF">
        <w:rPr>
          <w:rFonts w:hint="cs"/>
          <w:rtl/>
        </w:rPr>
        <w:t xml:space="preserve"> کل کشور را نشان می</w:t>
      </w:r>
      <w:r w:rsidR="008D6ACF">
        <w:rPr>
          <w:rtl/>
        </w:rPr>
        <w:softHyphen/>
      </w:r>
      <w:r w:rsidR="008D6ACF">
        <w:rPr>
          <w:rFonts w:hint="cs"/>
          <w:rtl/>
        </w:rPr>
        <w:t>دهد.</w:t>
      </w:r>
    </w:p>
    <w:p w14:paraId="31CD21E5" w14:textId="4DED70CA" w:rsidR="00207635" w:rsidRDefault="00290B3B" w:rsidP="008040FB">
      <w:pPr>
        <w:jc w:val="both"/>
        <w:rPr>
          <w:rtl/>
        </w:rPr>
      </w:pPr>
      <w:r>
        <w:rPr>
          <w:rFonts w:hint="cs"/>
          <w:rtl/>
        </w:rPr>
        <w:t xml:space="preserve">اساسا آمار و اطلاعات </w:t>
      </w:r>
      <w:r w:rsidR="00207635">
        <w:rPr>
          <w:rFonts w:hint="cs"/>
          <w:rtl/>
        </w:rPr>
        <w:t>مناسبی از</w:t>
      </w:r>
      <w:r>
        <w:rPr>
          <w:rFonts w:hint="cs"/>
          <w:rtl/>
        </w:rPr>
        <w:t xml:space="preserve"> کیفیت </w:t>
      </w:r>
      <w:r w:rsidR="00AD6849">
        <w:t>WEEE</w:t>
      </w:r>
      <w:r w:rsidR="00FB66F7">
        <w:rPr>
          <w:rFonts w:hint="cs"/>
          <w:rtl/>
        </w:rPr>
        <w:t xml:space="preserve"> تولیدی</w:t>
      </w:r>
      <w:r w:rsidR="00C32764">
        <w:rPr>
          <w:rFonts w:hint="cs"/>
          <w:rtl/>
        </w:rPr>
        <w:t xml:space="preserve"> در ایران وجود ندارد </w:t>
      </w:r>
      <w:r w:rsidR="00AD6849">
        <w:rPr>
          <w:rFonts w:hint="cs"/>
          <w:rtl/>
        </w:rPr>
        <w:t>به همین دلیل</w:t>
      </w:r>
      <w:r w:rsidR="00C32764">
        <w:rPr>
          <w:rFonts w:hint="cs"/>
          <w:rtl/>
        </w:rPr>
        <w:t xml:space="preserve"> برای براورد</w:t>
      </w:r>
      <w:r w:rsidR="00FB66F7">
        <w:rPr>
          <w:rFonts w:hint="cs"/>
          <w:rtl/>
        </w:rPr>
        <w:t xml:space="preserve"> </w:t>
      </w:r>
      <w:r w:rsidR="00AD6849">
        <w:rPr>
          <w:rFonts w:hint="cs"/>
          <w:rtl/>
        </w:rPr>
        <w:t>آ</w:t>
      </w:r>
      <w:r w:rsidR="00FB66F7">
        <w:rPr>
          <w:rFonts w:hint="cs"/>
          <w:rtl/>
        </w:rPr>
        <w:t xml:space="preserve">مار کیفیت </w:t>
      </w:r>
      <w:r w:rsidR="00FB66F7">
        <w:t>WEEE</w:t>
      </w:r>
      <w:r w:rsidR="00FB66F7">
        <w:rPr>
          <w:rFonts w:hint="cs"/>
          <w:rtl/>
        </w:rPr>
        <w:t>،</w:t>
      </w:r>
      <w:r w:rsidR="00C32764">
        <w:rPr>
          <w:rFonts w:hint="cs"/>
          <w:rtl/>
        </w:rPr>
        <w:t xml:space="preserve"> ابتدا تعریفی از انواع کیفی</w:t>
      </w:r>
      <w:r w:rsidR="00207635">
        <w:rPr>
          <w:rFonts w:hint="cs"/>
          <w:rtl/>
        </w:rPr>
        <w:t>ت</w:t>
      </w:r>
      <w:r w:rsidR="00207635">
        <w:rPr>
          <w:rtl/>
        </w:rPr>
        <w:softHyphen/>
      </w:r>
      <w:r w:rsidR="00207635">
        <w:rPr>
          <w:rFonts w:hint="cs"/>
          <w:rtl/>
        </w:rPr>
        <w:t>ها بر اساس وضعیت قطعات آن</w:t>
      </w:r>
      <w:r w:rsidR="00207635">
        <w:rPr>
          <w:rtl/>
        </w:rPr>
        <w:softHyphen/>
      </w:r>
      <w:r w:rsidR="00207635">
        <w:rPr>
          <w:rFonts w:hint="cs"/>
          <w:rtl/>
        </w:rPr>
        <w:t>ها ارائه خواهد شد سپس بر اساس تعریف و امار از اطلاعت موجود درباره قطعات</w:t>
      </w:r>
      <w:r w:rsidR="00AD6849">
        <w:rPr>
          <w:rFonts w:hint="cs"/>
          <w:rtl/>
        </w:rPr>
        <w:t xml:space="preserve"> محصولات</w:t>
      </w:r>
      <w:r w:rsidR="00207635">
        <w:rPr>
          <w:rFonts w:hint="cs"/>
          <w:rtl/>
        </w:rPr>
        <w:t xml:space="preserve"> می</w:t>
      </w:r>
      <w:r w:rsidR="00207635">
        <w:rPr>
          <w:rtl/>
        </w:rPr>
        <w:softHyphen/>
      </w:r>
      <w:r w:rsidR="00207635">
        <w:rPr>
          <w:rFonts w:hint="cs"/>
          <w:rtl/>
        </w:rPr>
        <w:t>توان امار کیفیت پسماند های برآورد کرد:</w:t>
      </w:r>
      <w:r w:rsidR="008040FB">
        <w:rPr>
          <w:rFonts w:hint="cs"/>
          <w:rtl/>
        </w:rPr>
        <w:t xml:space="preserve"> </w:t>
      </w:r>
    </w:p>
    <w:tbl>
      <w:tblPr>
        <w:tblStyle w:val="TableGrid"/>
        <w:bidiVisual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6"/>
        <w:gridCol w:w="7475"/>
      </w:tblGrid>
      <w:tr w:rsidR="00EE7CB9" w14:paraId="678B0E1E" w14:textId="77777777" w:rsidTr="00EE7CB9">
        <w:tc>
          <w:tcPr>
            <w:tcW w:w="880" w:type="pct"/>
          </w:tcPr>
          <w:p w14:paraId="4AA44BA5" w14:textId="16931889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بالا:</w:t>
            </w:r>
          </w:p>
        </w:tc>
        <w:tc>
          <w:tcPr>
            <w:tcW w:w="4120" w:type="pct"/>
          </w:tcPr>
          <w:p w14:paraId="1BF6D661" w14:textId="01FE3FDC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محصولات </w:t>
            </w:r>
            <w:r w:rsidR="00EE7CB9">
              <w:rPr>
                <w:rFonts w:hint="cs"/>
                <w:rtl/>
              </w:rPr>
              <w:t xml:space="preserve">دارای کمتر از </w:t>
            </w:r>
            <w:r w:rsidR="002E7BD3">
              <w:rPr>
                <w:rFonts w:hint="cs"/>
                <w:rtl/>
              </w:rPr>
              <w:t>30 درصد</w:t>
            </w:r>
            <w:r w:rsidR="00EE7CB9">
              <w:rPr>
                <w:rFonts w:hint="cs"/>
                <w:rtl/>
              </w:rPr>
              <w:t xml:space="preserve"> قطعه قابل بازیافت و مابقی قطعات قابل استفاده، پسماند کیفیت بالا تعریف می</w:t>
            </w:r>
            <w:r w:rsidR="00EE7CB9">
              <w:rPr>
                <w:rtl/>
              </w:rPr>
              <w:softHyphen/>
            </w:r>
            <w:r w:rsidR="00EE7CB9">
              <w:rPr>
                <w:rFonts w:hint="cs"/>
                <w:rtl/>
              </w:rPr>
              <w:t>شوند.</w:t>
            </w:r>
          </w:p>
        </w:tc>
      </w:tr>
      <w:tr w:rsidR="00EE7CB9" w14:paraId="7ECD3DB0" w14:textId="77777777" w:rsidTr="00EE7CB9">
        <w:tc>
          <w:tcPr>
            <w:tcW w:w="880" w:type="pct"/>
          </w:tcPr>
          <w:p w14:paraId="5CA98EA8" w14:textId="2421000F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متوسط:</w:t>
            </w:r>
          </w:p>
        </w:tc>
        <w:tc>
          <w:tcPr>
            <w:tcW w:w="4120" w:type="pct"/>
          </w:tcPr>
          <w:p w14:paraId="6FD2A33D" w14:textId="36A92E9B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</w:t>
            </w:r>
            <w:r w:rsidR="008040FB">
              <w:rPr>
                <w:rFonts w:hint="cs"/>
                <w:rtl/>
              </w:rPr>
              <w:t>ی که</w:t>
            </w:r>
            <w:r w:rsidR="00EE7CB9">
              <w:rPr>
                <w:rFonts w:hint="cs"/>
                <w:rtl/>
              </w:rPr>
              <w:t xml:space="preserve"> </w:t>
            </w:r>
            <w:r w:rsidR="003D359B">
              <w:rPr>
                <w:rFonts w:hint="cs"/>
                <w:rtl/>
              </w:rPr>
              <w:t>دارای قطعات پسماندی نیستند</w:t>
            </w:r>
            <w:r>
              <w:rPr>
                <w:rFonts w:hint="cs"/>
                <w:rtl/>
              </w:rPr>
              <w:t>، پسماند متوسط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شود</w:t>
            </w:r>
            <w:r w:rsidR="00E86A61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EE7CB9" w14:paraId="3D74E5E2" w14:textId="77777777" w:rsidTr="00EE7CB9">
        <w:tc>
          <w:tcPr>
            <w:tcW w:w="880" w:type="pct"/>
          </w:tcPr>
          <w:p w14:paraId="22C483BF" w14:textId="210C1372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پایین:</w:t>
            </w:r>
          </w:p>
        </w:tc>
        <w:tc>
          <w:tcPr>
            <w:tcW w:w="4120" w:type="pct"/>
          </w:tcPr>
          <w:p w14:paraId="67FF0522" w14:textId="31A00796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 که دارای کیفیت بالا و متوسط نیستند.</w:t>
            </w:r>
          </w:p>
        </w:tc>
      </w:tr>
    </w:tbl>
    <w:p w14:paraId="171F6887" w14:textId="77777777" w:rsidR="00C32764" w:rsidRDefault="00C32764" w:rsidP="008D6ACF">
      <w:pPr>
        <w:jc w:val="both"/>
        <w:rPr>
          <w:rtl/>
        </w:rPr>
      </w:pPr>
    </w:p>
    <w:p w14:paraId="3CFED00B" w14:textId="1D5FB9E3" w:rsidR="00D95049" w:rsidRDefault="00D95049" w:rsidP="00C67B03">
      <w:pPr>
        <w:pStyle w:val="Caption"/>
        <w:rPr>
          <w:rtl/>
        </w:rPr>
      </w:pPr>
      <w:bookmarkStart w:id="139" w:name="_Ref24153005"/>
      <w:bookmarkStart w:id="140" w:name="_Toc25344896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TYLEREF</w:instrText>
      </w:r>
      <w:r w:rsidR="001D00C3">
        <w:rPr>
          <w:rtl/>
        </w:rPr>
        <w:instrText xml:space="preserve"> 1 \</w:instrText>
      </w:r>
      <w:r w:rsidR="001D00C3"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EQ</w:instrText>
      </w:r>
      <w:r w:rsidR="001D00C3">
        <w:rPr>
          <w:rtl/>
        </w:rPr>
        <w:instrText xml:space="preserve"> جدول \* </w:instrText>
      </w:r>
      <w:r w:rsidR="001D00C3"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10</w:t>
      </w:r>
      <w:r w:rsidR="001D00C3">
        <w:rPr>
          <w:rtl/>
        </w:rPr>
        <w:fldChar w:fldCharType="end"/>
      </w:r>
      <w:bookmarkEnd w:id="139"/>
      <w:r>
        <w:rPr>
          <w:rFonts w:hint="cs"/>
          <w:noProof/>
          <w:rtl/>
        </w:rPr>
        <w:t xml:space="preserve">: </w:t>
      </w:r>
      <w:r w:rsidRPr="00450558">
        <w:rPr>
          <w:noProof/>
          <w:rtl/>
        </w:rPr>
        <w:t>درصد بخش ها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مختلف ضا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عات</w:t>
      </w:r>
      <w:r w:rsidRPr="00450558">
        <w:rPr>
          <w:noProof/>
          <w:rtl/>
        </w:rPr>
        <w:t xml:space="preserve"> برق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در مراحل تعم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ر</w:t>
      </w:r>
      <w:r w:rsidRPr="00450558">
        <w:rPr>
          <w:noProof/>
          <w:rtl/>
        </w:rPr>
        <w:t xml:space="preserve"> و جداساز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کالاها</w:t>
      </w:r>
      <w:r w:rsidR="00207635">
        <w:rPr>
          <w:rFonts w:hint="cs"/>
          <w:noProof/>
          <w:rtl/>
        </w:rPr>
        <w:t xml:space="preserve"> </w:t>
      </w:r>
      <w:r w:rsidR="00207635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Author</w:instrText>
      </w:r>
      <w:r w:rsidR="00C67B03">
        <w:rPr>
          <w:rtl/>
        </w:rPr>
        <w:instrText>&gt;عطر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نژاد</w:instrText>
      </w:r>
      <w:r w:rsidR="00C67B03">
        <w:rPr>
          <w:rtl/>
        </w:rPr>
        <w:instrText>&lt;/</w:instrText>
      </w:r>
      <w:r w:rsidR="00C67B03">
        <w:instrText>Author&gt;&lt;Year&gt;1394&lt;/Year&gt;&lt;RecNum&gt;40&lt;/RecNum&gt;&lt;DisplayText&gt;[39]&lt;/DisplayText&gt;&lt;record&gt;&lt;rec-number&gt;40&lt;/rec-number&gt;&lt;foreign-keys&gt;&lt;key app="EN" db-id="p0p9ax5rces2e9ev2xzp0w5kpv9zzrz5r0tz" timestamp="1573085200"&gt;40</w:instrText>
      </w:r>
      <w:r w:rsidR="00C67B03">
        <w:rPr>
          <w:rtl/>
        </w:rPr>
        <w:instrText>&lt;/</w:instrText>
      </w:r>
      <w:r w:rsidR="00C67B03">
        <w:instrText>key&gt;&lt;/foreign-keys&gt;&lt;ref-type name="Report"&gt;27&lt;/ref-type&gt;&lt;contributors&gt;&lt;authors&gt;&lt;author&gt;&lt;style face="normal" font="default" charset="178" size="100%</w:instrText>
      </w:r>
      <w:r w:rsidR="00C67B03">
        <w:rPr>
          <w:rtl/>
        </w:rPr>
        <w:instrText>"&gt;حم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درضا،</w:instrText>
      </w:r>
      <w:r w:rsidR="00C67B03">
        <w:rPr>
          <w:rtl/>
        </w:rPr>
        <w:instrText xml:space="preserve"> عطر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نژاد</w:instrText>
      </w:r>
      <w:r w:rsidR="00C67B03">
        <w:rPr>
          <w:rtl/>
        </w:rPr>
        <w:instrText>&lt;/</w:instrText>
      </w:r>
      <w:r w:rsidR="00C67B03">
        <w:instrText>style&gt;&lt;/author&gt;&lt;/authors&gt;&lt;/contributors&gt;&lt;titles&gt;&lt;title&gt;&lt;style face="normal" font="default" charset="178" size="100%</w:instrText>
      </w:r>
      <w:r w:rsidR="00C67B03">
        <w:rPr>
          <w:rtl/>
        </w:rPr>
        <w:instrText>"&gt;مطالعات فن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>-اقتصاد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باز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افت</w:instrText>
      </w:r>
      <w:r w:rsidR="00C67B03">
        <w:rPr>
          <w:rtl/>
        </w:rPr>
        <w:instrText xml:space="preserve"> ضا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عات</w:instrText>
      </w:r>
      <w:r w:rsidR="00C67B03">
        <w:rPr>
          <w:rtl/>
        </w:rPr>
        <w:instrText xml:space="preserve"> برق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برا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شهردا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منطقه 22 شهر تهران&lt;/</w:instrText>
      </w:r>
      <w:r w:rsidR="00C67B03">
        <w:instrText>style&gt;&lt;/title&gt;&lt;/titles&gt;&lt;dates&gt;&lt;year&gt;&lt;style face="normal" font="default" charset="178" size="100%"&gt;1394&lt;/style&gt;&lt;/year&gt;&lt;/dates&gt;&lt;urls&gt;&lt;/urls&gt;&lt;/record&gt;&lt;/Cite&gt;&lt;/EndNote</w:instrText>
      </w:r>
      <w:r w:rsidR="00C67B03">
        <w:rPr>
          <w:rtl/>
        </w:rPr>
        <w:instrText>&gt;</w:instrText>
      </w:r>
      <w:r w:rsidR="00207635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39" w:tooltip="عطرینژاد, 1394 #40" w:history="1">
        <w:r w:rsidR="00C67B03" w:rsidRPr="00C67B03">
          <w:rPr>
            <w:rStyle w:val="Hyperlink"/>
            <w:rtl/>
          </w:rPr>
          <w:t>39</w:t>
        </w:r>
      </w:hyperlink>
      <w:r w:rsidR="00C67B03">
        <w:rPr>
          <w:noProof/>
          <w:rtl/>
        </w:rPr>
        <w:t>]</w:t>
      </w:r>
      <w:bookmarkEnd w:id="140"/>
      <w:r w:rsidR="00207635">
        <w:rPr>
          <w:rtl/>
        </w:rPr>
        <w:fldChar w:fldCharType="end"/>
      </w:r>
    </w:p>
    <w:tbl>
      <w:tblPr>
        <w:tblStyle w:val="ListTable1Light-Accent31"/>
        <w:tblW w:w="5000" w:type="pct"/>
        <w:jc w:val="center"/>
        <w:tblLook w:val="04A0" w:firstRow="1" w:lastRow="0" w:firstColumn="1" w:lastColumn="0" w:noHBand="0" w:noVBand="1"/>
      </w:tblPr>
      <w:tblGrid>
        <w:gridCol w:w="1620"/>
        <w:gridCol w:w="2086"/>
        <w:gridCol w:w="2290"/>
        <w:gridCol w:w="3075"/>
      </w:tblGrid>
      <w:tr w:rsidR="00D95049" w:rsidRPr="00D95049" w14:paraId="5823AFFC" w14:textId="77777777" w:rsidTr="00D9504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093EB63D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پسماند</w:t>
            </w:r>
          </w:p>
        </w:tc>
        <w:tc>
          <w:tcPr>
            <w:tcW w:w="1150" w:type="pct"/>
            <w:noWrap/>
            <w:hideMark/>
          </w:tcPr>
          <w:p w14:paraId="45E1F5B6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بازیافت</w:t>
            </w:r>
          </w:p>
        </w:tc>
        <w:tc>
          <w:tcPr>
            <w:tcW w:w="1262" w:type="pct"/>
            <w:noWrap/>
            <w:hideMark/>
          </w:tcPr>
          <w:p w14:paraId="089C1FC3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استفاده</w:t>
            </w:r>
          </w:p>
        </w:tc>
        <w:tc>
          <w:tcPr>
            <w:tcW w:w="1695" w:type="pct"/>
            <w:noWrap/>
            <w:hideMark/>
          </w:tcPr>
          <w:p w14:paraId="687B2ABE" w14:textId="77777777" w:rsidR="00D95049" w:rsidRPr="00D95049" w:rsidRDefault="00D95049" w:rsidP="00D9504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کالاهای ضایعاتی</w:t>
            </w:r>
          </w:p>
        </w:tc>
      </w:tr>
      <w:tr w:rsidR="00207635" w:rsidRPr="00D95049" w14:paraId="31B617A0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6C234523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9</w:t>
            </w:r>
          </w:p>
        </w:tc>
        <w:tc>
          <w:tcPr>
            <w:tcW w:w="1150" w:type="pct"/>
            <w:noWrap/>
            <w:hideMark/>
          </w:tcPr>
          <w:p w14:paraId="202053D1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1.6</w:t>
            </w:r>
          </w:p>
        </w:tc>
        <w:tc>
          <w:tcPr>
            <w:tcW w:w="1262" w:type="pct"/>
            <w:noWrap/>
            <w:hideMark/>
          </w:tcPr>
          <w:p w14:paraId="133C356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.5</w:t>
            </w:r>
          </w:p>
        </w:tc>
        <w:tc>
          <w:tcPr>
            <w:tcW w:w="1695" w:type="pct"/>
            <w:noWrap/>
            <w:hideMark/>
          </w:tcPr>
          <w:p w14:paraId="07D92D93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  <w:tr w:rsidR="00D95049" w:rsidRPr="00D95049" w14:paraId="616CA9A0" w14:textId="77777777" w:rsidTr="00D95049">
        <w:trPr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31B529F2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3</w:t>
            </w:r>
          </w:p>
        </w:tc>
        <w:tc>
          <w:tcPr>
            <w:tcW w:w="1150" w:type="pct"/>
            <w:noWrap/>
            <w:hideMark/>
          </w:tcPr>
          <w:p w14:paraId="0E16F412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.8</w:t>
            </w:r>
          </w:p>
        </w:tc>
        <w:tc>
          <w:tcPr>
            <w:tcW w:w="1262" w:type="pct"/>
            <w:noWrap/>
            <w:hideMark/>
          </w:tcPr>
          <w:p w14:paraId="219E1123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.9</w:t>
            </w:r>
          </w:p>
        </w:tc>
        <w:tc>
          <w:tcPr>
            <w:tcW w:w="1695" w:type="pct"/>
            <w:noWrap/>
            <w:hideMark/>
          </w:tcPr>
          <w:p w14:paraId="480420D7" w14:textId="77777777" w:rsidR="00D95049" w:rsidRPr="00D95049" w:rsidRDefault="00D95049" w:rsidP="00D9504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207635" w:rsidRPr="00D95049" w14:paraId="61CF676D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20B450F1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150" w:type="pct"/>
            <w:noWrap/>
            <w:hideMark/>
          </w:tcPr>
          <w:p w14:paraId="4092040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262" w:type="pct"/>
            <w:noWrap/>
            <w:hideMark/>
          </w:tcPr>
          <w:p w14:paraId="3CB0FED2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695" w:type="pct"/>
            <w:noWrap/>
            <w:hideMark/>
          </w:tcPr>
          <w:p w14:paraId="6D2C914F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</w:tbl>
    <w:p w14:paraId="567AD070" w14:textId="4283E6D7" w:rsidR="00B86D94" w:rsidRPr="00221929" w:rsidRDefault="00290B3B" w:rsidP="00207635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 </w:t>
      </w:r>
    </w:p>
    <w:p w14:paraId="2CAE160F" w14:textId="77777777" w:rsidR="00684674" w:rsidRDefault="00684674" w:rsidP="000C1050">
      <w:pPr>
        <w:rPr>
          <w:b/>
          <w:bCs/>
          <w:rtl/>
        </w:rPr>
        <w:sectPr w:rsidR="00684674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5C862A57" w14:textId="6CF21B79" w:rsidR="008D6ACF" w:rsidRPr="008D6ACF" w:rsidRDefault="008D6ACF" w:rsidP="00C67B03">
      <w:pPr>
        <w:pStyle w:val="Caption"/>
        <w:rPr>
          <w:rtl/>
        </w:rPr>
      </w:pPr>
      <w:bookmarkStart w:id="141" w:name="_Ref23980763"/>
      <w:bookmarkStart w:id="142" w:name="_Toc25344897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TYLEREF</w:instrText>
      </w:r>
      <w:r w:rsidR="001D00C3">
        <w:rPr>
          <w:rFonts w:hint="cs"/>
          <w:rtl/>
        </w:rPr>
        <w:instrText xml:space="preserve"> 1 \</w:instrText>
      </w:r>
      <w:r w:rsidR="001D00C3">
        <w:rPr>
          <w:rFonts w:hint="cs"/>
        </w:rPr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EQ</w:instrText>
      </w:r>
      <w:r w:rsidR="001D00C3">
        <w:rPr>
          <w:rFonts w:hint="cs"/>
          <w:rtl/>
        </w:rPr>
        <w:instrText xml:space="preserve"> جدول \* </w:instrText>
      </w:r>
      <w:r w:rsidR="001D00C3">
        <w:rPr>
          <w:rFonts w:hint="cs"/>
        </w:rPr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11</w:t>
      </w:r>
      <w:r w:rsidR="001D00C3">
        <w:rPr>
          <w:rtl/>
        </w:rPr>
        <w:fldChar w:fldCharType="end"/>
      </w:r>
      <w:bookmarkEnd w:id="141"/>
      <w:r>
        <w:rPr>
          <w:rFonts w:hint="cs"/>
          <w:noProof/>
          <w:rtl/>
        </w:rPr>
        <w:t xml:space="preserve">: امار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کل کشور در سال های 1380 تا 1397</w:t>
      </w:r>
      <w:r w:rsidR="00FB66F7">
        <w:rPr>
          <w:rFonts w:hint="cs"/>
          <w:rtl/>
        </w:rPr>
        <w:t xml:space="preserve"> </w:t>
      </w:r>
      <w:r w:rsidR="00FB66F7">
        <w:rPr>
          <w:rtl/>
        </w:rPr>
        <w:fldChar w:fldCharType="begin"/>
      </w:r>
      <w:r w:rsidR="00FB66F7">
        <w:rPr>
          <w:rtl/>
        </w:rPr>
        <w:instrText xml:space="preserve"> </w:instrText>
      </w:r>
      <w:r w:rsidR="00FB66F7">
        <w:instrText>ADDIN EN.CITE &lt;EndNote&gt;&lt;Cite&gt;&lt;Author</w:instrText>
      </w:r>
      <w:r w:rsidR="00FB66F7">
        <w:rPr>
          <w:rtl/>
        </w:rPr>
        <w:instrText>&gt;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FB66F7">
        <w:rPr>
          <w:rtl/>
        </w:rPr>
        <w:instrText>"&gt;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د</w:instrText>
      </w:r>
      <w:r w:rsidR="00FB66F7">
        <w:rPr>
          <w:rtl/>
        </w:rPr>
        <w:instrText xml:space="preserve"> عل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،</w:instrText>
      </w:r>
      <w:r w:rsidR="00FB66F7">
        <w:rPr>
          <w:rtl/>
        </w:rPr>
        <w:instrText xml:space="preserve"> 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style&gt;&lt;/author&gt;&lt;/authors&gt;&lt;/contributors&gt;&lt;titles&gt;&lt;title&gt;&lt;style face="normal" font="default</w:instrText>
      </w:r>
      <w:r w:rsidR="00FB66F7">
        <w:rPr>
          <w:rtl/>
        </w:rPr>
        <w:instrText xml:space="preserve">" </w:instrText>
      </w:r>
      <w:r w:rsidR="00FB66F7">
        <w:instrText>charset="178" size="100%</w:instrText>
      </w:r>
      <w:r w:rsidR="00FB66F7">
        <w:rPr>
          <w:rtl/>
        </w:rPr>
        <w:instrText>"&gt;طرح تخم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tl/>
        </w:rPr>
        <w:instrText xml:space="preserve"> پسماند الکت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و الکترون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در شهر تهران&lt;/</w:instrText>
      </w:r>
      <w:r w:rsidR="00FB66F7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FB66F7">
        <w:rPr>
          <w:rtl/>
        </w:rPr>
        <w:instrText>"&gt;مرکز مطالعات و برنامه 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ز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شهر تهران&lt;/</w:instrText>
      </w:r>
      <w:r w:rsidR="00FB66F7">
        <w:instrText>style&gt;&lt;/pub-location&gt;&lt;urls&gt;&lt;/urls&gt;&lt;/record&gt;&lt;/Cite&gt;&lt;/EndNote</w:instrText>
      </w:r>
      <w:r w:rsidR="00FB66F7">
        <w:rPr>
          <w:rtl/>
        </w:rPr>
        <w:instrText>&gt;</w:instrText>
      </w:r>
      <w:r w:rsidR="00FB66F7">
        <w:rPr>
          <w:rtl/>
        </w:rPr>
        <w:fldChar w:fldCharType="separate"/>
      </w:r>
      <w:r w:rsidR="00FB66F7">
        <w:rPr>
          <w:noProof/>
          <w:rtl/>
        </w:rPr>
        <w:t>[</w:t>
      </w:r>
      <w:hyperlink w:anchor="_ENREF_33" w:tooltip="حسینی, 1396 #34" w:history="1">
        <w:r w:rsidR="00C67B03" w:rsidRPr="00C67B03">
          <w:rPr>
            <w:rStyle w:val="Hyperlink"/>
            <w:rtl/>
          </w:rPr>
          <w:t>33</w:t>
        </w:r>
      </w:hyperlink>
      <w:r w:rsidR="00FB66F7">
        <w:rPr>
          <w:noProof/>
          <w:rtl/>
        </w:rPr>
        <w:t>]</w:t>
      </w:r>
      <w:bookmarkEnd w:id="142"/>
      <w:r w:rsidR="00FB66F7">
        <w:rPr>
          <w:rtl/>
        </w:rPr>
        <w:fldChar w:fldCharType="end"/>
      </w:r>
    </w:p>
    <w:tbl>
      <w:tblPr>
        <w:tblStyle w:val="PlainTable3"/>
        <w:tblW w:w="0" w:type="auto"/>
        <w:tblLook w:val="04A0" w:firstRow="1" w:lastRow="0" w:firstColumn="1" w:lastColumn="0" w:noHBand="0" w:noVBand="1"/>
      </w:tblPr>
      <w:tblGrid>
        <w:gridCol w:w="1894"/>
        <w:gridCol w:w="1381"/>
        <w:gridCol w:w="1381"/>
        <w:gridCol w:w="1381"/>
        <w:gridCol w:w="1381"/>
        <w:gridCol w:w="1381"/>
        <w:gridCol w:w="1381"/>
        <w:gridCol w:w="1381"/>
        <w:gridCol w:w="1381"/>
        <w:gridCol w:w="1381"/>
      </w:tblGrid>
      <w:tr w:rsidR="00684674" w:rsidRPr="00CC4360" w14:paraId="4BBD88A1" w14:textId="77777777" w:rsidTr="00CC43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2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auto"/>
            <w:noWrap/>
            <w:vAlign w:val="center"/>
            <w:hideMark/>
          </w:tcPr>
          <w:p w14:paraId="268A7D95" w14:textId="77777777" w:rsidR="00684674" w:rsidRPr="00CC4360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noWrap/>
            <w:vAlign w:val="center"/>
            <w:hideMark/>
          </w:tcPr>
          <w:p w14:paraId="2A008609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0" w:type="auto"/>
            <w:noWrap/>
            <w:vAlign w:val="center"/>
            <w:hideMark/>
          </w:tcPr>
          <w:p w14:paraId="7122D6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0" w:type="auto"/>
            <w:noWrap/>
            <w:vAlign w:val="center"/>
            <w:hideMark/>
          </w:tcPr>
          <w:p w14:paraId="609EB24D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0" w:type="auto"/>
            <w:noWrap/>
            <w:vAlign w:val="center"/>
            <w:hideMark/>
          </w:tcPr>
          <w:p w14:paraId="432B20B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0" w:type="auto"/>
            <w:noWrap/>
            <w:vAlign w:val="center"/>
            <w:hideMark/>
          </w:tcPr>
          <w:p w14:paraId="689215A4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0" w:type="auto"/>
            <w:noWrap/>
            <w:vAlign w:val="center"/>
            <w:hideMark/>
          </w:tcPr>
          <w:p w14:paraId="475531A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0" w:type="auto"/>
            <w:noWrap/>
            <w:vAlign w:val="center"/>
            <w:hideMark/>
          </w:tcPr>
          <w:p w14:paraId="2A5DF3C3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0" w:type="auto"/>
            <w:noWrap/>
            <w:vAlign w:val="center"/>
            <w:hideMark/>
          </w:tcPr>
          <w:p w14:paraId="715D467F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0" w:type="auto"/>
            <w:noWrap/>
            <w:vAlign w:val="center"/>
            <w:hideMark/>
          </w:tcPr>
          <w:p w14:paraId="22665A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684674" w:rsidRPr="00CC4360" w14:paraId="73D9240D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12F77D5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noWrap/>
            <w:vAlign w:val="center"/>
            <w:hideMark/>
          </w:tcPr>
          <w:p w14:paraId="5514FD1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9198.22422</w:t>
            </w:r>
          </w:p>
        </w:tc>
        <w:tc>
          <w:tcPr>
            <w:tcW w:w="0" w:type="auto"/>
            <w:noWrap/>
            <w:vAlign w:val="center"/>
            <w:hideMark/>
          </w:tcPr>
          <w:p w14:paraId="213D7B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836.27299</w:t>
            </w:r>
          </w:p>
        </w:tc>
        <w:tc>
          <w:tcPr>
            <w:tcW w:w="0" w:type="auto"/>
            <w:noWrap/>
            <w:vAlign w:val="center"/>
            <w:hideMark/>
          </w:tcPr>
          <w:p w14:paraId="4EB5B1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552.02563</w:t>
            </w:r>
          </w:p>
        </w:tc>
        <w:tc>
          <w:tcPr>
            <w:tcW w:w="0" w:type="auto"/>
            <w:noWrap/>
            <w:vAlign w:val="center"/>
            <w:hideMark/>
          </w:tcPr>
          <w:p w14:paraId="2B64D42E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7341.50308</w:t>
            </w:r>
          </w:p>
        </w:tc>
        <w:tc>
          <w:tcPr>
            <w:tcW w:w="0" w:type="auto"/>
            <w:noWrap/>
            <w:vAlign w:val="center"/>
            <w:hideMark/>
          </w:tcPr>
          <w:p w14:paraId="562CAEE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0200.9934</w:t>
            </w:r>
          </w:p>
        </w:tc>
        <w:tc>
          <w:tcPr>
            <w:tcW w:w="0" w:type="auto"/>
            <w:noWrap/>
            <w:vAlign w:val="center"/>
            <w:hideMark/>
          </w:tcPr>
          <w:p w14:paraId="0B3F4E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2040.60555</w:t>
            </w:r>
          </w:p>
        </w:tc>
        <w:tc>
          <w:tcPr>
            <w:tcW w:w="0" w:type="auto"/>
            <w:noWrap/>
            <w:vAlign w:val="center"/>
            <w:hideMark/>
          </w:tcPr>
          <w:p w14:paraId="16BE07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9455.9453</w:t>
            </w:r>
          </w:p>
        </w:tc>
        <w:tc>
          <w:tcPr>
            <w:tcW w:w="0" w:type="auto"/>
            <w:noWrap/>
            <w:vAlign w:val="center"/>
            <w:hideMark/>
          </w:tcPr>
          <w:p w14:paraId="13281B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263.47783</w:t>
            </w:r>
          </w:p>
        </w:tc>
        <w:tc>
          <w:tcPr>
            <w:tcW w:w="0" w:type="auto"/>
            <w:noWrap/>
            <w:vAlign w:val="center"/>
            <w:hideMark/>
          </w:tcPr>
          <w:p w14:paraId="04A9742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5461.07404</w:t>
            </w:r>
          </w:p>
        </w:tc>
      </w:tr>
      <w:tr w:rsidR="00684674" w:rsidRPr="00CC4360" w14:paraId="18D86159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6C48EF8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451AAC3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0326.45239</w:t>
            </w:r>
          </w:p>
        </w:tc>
        <w:tc>
          <w:tcPr>
            <w:tcW w:w="0" w:type="auto"/>
            <w:noWrap/>
            <w:vAlign w:val="center"/>
            <w:hideMark/>
          </w:tcPr>
          <w:p w14:paraId="2B4CC80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544.69767</w:t>
            </w:r>
          </w:p>
        </w:tc>
        <w:tc>
          <w:tcPr>
            <w:tcW w:w="0" w:type="auto"/>
            <w:noWrap/>
            <w:vAlign w:val="center"/>
            <w:hideMark/>
          </w:tcPr>
          <w:p w14:paraId="3BA210BA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779.44059</w:t>
            </w:r>
          </w:p>
        </w:tc>
        <w:tc>
          <w:tcPr>
            <w:tcW w:w="0" w:type="auto"/>
            <w:noWrap/>
            <w:vAlign w:val="center"/>
            <w:hideMark/>
          </w:tcPr>
          <w:p w14:paraId="53689027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029.83636</w:t>
            </w:r>
          </w:p>
        </w:tc>
        <w:tc>
          <w:tcPr>
            <w:tcW w:w="0" w:type="auto"/>
            <w:noWrap/>
            <w:vAlign w:val="center"/>
            <w:hideMark/>
          </w:tcPr>
          <w:p w14:paraId="6D6F072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295.09686</w:t>
            </w:r>
          </w:p>
        </w:tc>
        <w:tc>
          <w:tcPr>
            <w:tcW w:w="0" w:type="auto"/>
            <w:noWrap/>
            <w:vAlign w:val="center"/>
            <w:hideMark/>
          </w:tcPr>
          <w:p w14:paraId="57732F7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702.95713</w:t>
            </w:r>
          </w:p>
        </w:tc>
        <w:tc>
          <w:tcPr>
            <w:tcW w:w="0" w:type="auto"/>
            <w:noWrap/>
            <w:vAlign w:val="center"/>
            <w:hideMark/>
          </w:tcPr>
          <w:p w14:paraId="78F124F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9259.06621</w:t>
            </w:r>
          </w:p>
        </w:tc>
        <w:tc>
          <w:tcPr>
            <w:tcW w:w="0" w:type="auto"/>
            <w:noWrap/>
            <w:vAlign w:val="center"/>
            <w:hideMark/>
          </w:tcPr>
          <w:p w14:paraId="5624538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21.33492</w:t>
            </w:r>
          </w:p>
        </w:tc>
        <w:tc>
          <w:tcPr>
            <w:tcW w:w="0" w:type="auto"/>
            <w:noWrap/>
            <w:vAlign w:val="center"/>
            <w:hideMark/>
          </w:tcPr>
          <w:p w14:paraId="4AA436D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582.1297</w:t>
            </w:r>
          </w:p>
        </w:tc>
      </w:tr>
      <w:tr w:rsidR="00684674" w:rsidRPr="00CC4360" w14:paraId="24A85ECC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01B5040" w14:textId="6F91FAC8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72E2749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228.374488</w:t>
            </w:r>
          </w:p>
        </w:tc>
        <w:tc>
          <w:tcPr>
            <w:tcW w:w="0" w:type="auto"/>
            <w:noWrap/>
            <w:vAlign w:val="center"/>
            <w:hideMark/>
          </w:tcPr>
          <w:p w14:paraId="749F16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385.593377</w:t>
            </w:r>
          </w:p>
        </w:tc>
        <w:tc>
          <w:tcPr>
            <w:tcW w:w="0" w:type="auto"/>
            <w:noWrap/>
            <w:vAlign w:val="center"/>
            <w:hideMark/>
          </w:tcPr>
          <w:p w14:paraId="1633CF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82.299511</w:t>
            </w:r>
          </w:p>
        </w:tc>
        <w:tc>
          <w:tcPr>
            <w:tcW w:w="0" w:type="auto"/>
            <w:noWrap/>
            <w:vAlign w:val="center"/>
            <w:hideMark/>
          </w:tcPr>
          <w:p w14:paraId="5CA3472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816.470828</w:t>
            </w:r>
          </w:p>
        </w:tc>
        <w:tc>
          <w:tcPr>
            <w:tcW w:w="0" w:type="auto"/>
            <w:noWrap/>
            <w:vAlign w:val="center"/>
            <w:hideMark/>
          </w:tcPr>
          <w:p w14:paraId="7EECBE9C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86.22101</w:t>
            </w:r>
          </w:p>
        </w:tc>
        <w:tc>
          <w:tcPr>
            <w:tcW w:w="0" w:type="auto"/>
            <w:noWrap/>
            <w:vAlign w:val="center"/>
            <w:hideMark/>
          </w:tcPr>
          <w:p w14:paraId="5B59700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016.25219</w:t>
            </w:r>
          </w:p>
        </w:tc>
        <w:tc>
          <w:tcPr>
            <w:tcW w:w="0" w:type="auto"/>
            <w:noWrap/>
            <w:vAlign w:val="center"/>
            <w:hideMark/>
          </w:tcPr>
          <w:p w14:paraId="112B215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349.98423</w:t>
            </w:r>
          </w:p>
        </w:tc>
        <w:tc>
          <w:tcPr>
            <w:tcW w:w="0" w:type="auto"/>
            <w:noWrap/>
            <w:vAlign w:val="center"/>
            <w:hideMark/>
          </w:tcPr>
          <w:p w14:paraId="3EAB094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4363.11783</w:t>
            </w:r>
          </w:p>
        </w:tc>
        <w:tc>
          <w:tcPr>
            <w:tcW w:w="0" w:type="auto"/>
            <w:noWrap/>
            <w:vAlign w:val="center"/>
            <w:hideMark/>
          </w:tcPr>
          <w:p w14:paraId="428FE09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051.96475</w:t>
            </w:r>
          </w:p>
        </w:tc>
      </w:tr>
      <w:tr w:rsidR="00684674" w:rsidRPr="00CC4360" w14:paraId="37B6C524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  <w:right w:val="none" w:sz="0" w:space="0" w:color="auto"/>
            </w:tcBorders>
            <w:noWrap/>
            <w:vAlign w:val="center"/>
            <w:hideMark/>
          </w:tcPr>
          <w:p w14:paraId="6A496C55" w14:textId="77777777" w:rsidR="00684674" w:rsidRPr="008040FB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noWrap/>
            <w:vAlign w:val="center"/>
            <w:hideMark/>
          </w:tcPr>
          <w:p w14:paraId="1DCDE9E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8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7F91E6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1B46A78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96E80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384F13AE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2BF3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5EB7D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E72B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142B8C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7</w:t>
            </w:r>
          </w:p>
        </w:tc>
      </w:tr>
      <w:tr w:rsidR="00684674" w:rsidRPr="00CC4360" w14:paraId="6E7F350F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  <w:noWrap/>
            <w:hideMark/>
          </w:tcPr>
          <w:p w14:paraId="79B5C7A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DBA0A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046.620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528CB6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3018.01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9106CE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9280.544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62E101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496.6569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02D059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192.3830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0A3C88F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8784.836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F6013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04.38263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3DDA011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618.0068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585275D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4926.49192</w:t>
            </w:r>
          </w:p>
        </w:tc>
      </w:tr>
      <w:tr w:rsidR="00684674" w:rsidRPr="00CC4360" w14:paraId="2560306C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212361A2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65654DF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8333.872</w:t>
            </w:r>
          </w:p>
        </w:tc>
        <w:tc>
          <w:tcPr>
            <w:tcW w:w="0" w:type="auto"/>
            <w:noWrap/>
            <w:vAlign w:val="center"/>
            <w:hideMark/>
          </w:tcPr>
          <w:p w14:paraId="7A6C7C2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57469.0381</w:t>
            </w:r>
          </w:p>
        </w:tc>
        <w:tc>
          <w:tcPr>
            <w:tcW w:w="0" w:type="auto"/>
            <w:noWrap/>
            <w:vAlign w:val="center"/>
            <w:hideMark/>
          </w:tcPr>
          <w:p w14:paraId="2EE2ECC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4701.9882</w:t>
            </w:r>
          </w:p>
        </w:tc>
        <w:tc>
          <w:tcPr>
            <w:tcW w:w="0" w:type="auto"/>
            <w:noWrap/>
            <w:vAlign w:val="center"/>
            <w:hideMark/>
          </w:tcPr>
          <w:p w14:paraId="52A38D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6440.98907</w:t>
            </w:r>
          </w:p>
        </w:tc>
        <w:tc>
          <w:tcPr>
            <w:tcW w:w="0" w:type="auto"/>
            <w:noWrap/>
            <w:vAlign w:val="center"/>
            <w:hideMark/>
          </w:tcPr>
          <w:p w14:paraId="677A379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989.55795</w:t>
            </w:r>
          </w:p>
        </w:tc>
        <w:tc>
          <w:tcPr>
            <w:tcW w:w="0" w:type="auto"/>
            <w:noWrap/>
            <w:vAlign w:val="center"/>
            <w:hideMark/>
          </w:tcPr>
          <w:p w14:paraId="56B3356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3470.35036</w:t>
            </w:r>
          </w:p>
        </w:tc>
        <w:tc>
          <w:tcPr>
            <w:tcW w:w="0" w:type="auto"/>
            <w:noWrap/>
            <w:vAlign w:val="center"/>
            <w:hideMark/>
          </w:tcPr>
          <w:p w14:paraId="3414AE4C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7238.8326</w:t>
            </w:r>
          </w:p>
        </w:tc>
        <w:tc>
          <w:tcPr>
            <w:tcW w:w="0" w:type="auto"/>
            <w:noWrap/>
            <w:vAlign w:val="center"/>
            <w:hideMark/>
          </w:tcPr>
          <w:p w14:paraId="186F797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7089.9623</w:t>
            </w:r>
          </w:p>
        </w:tc>
        <w:tc>
          <w:tcPr>
            <w:tcW w:w="0" w:type="auto"/>
            <w:noWrap/>
            <w:vAlign w:val="center"/>
            <w:hideMark/>
          </w:tcPr>
          <w:p w14:paraId="0792CA1B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3910.964</w:t>
            </w:r>
          </w:p>
        </w:tc>
      </w:tr>
      <w:tr w:rsidR="00684674" w:rsidRPr="00CC4360" w14:paraId="6BCC7A73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762E6511" w14:textId="4E4EC77C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6CE8221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0412.86337</w:t>
            </w:r>
          </w:p>
        </w:tc>
        <w:tc>
          <w:tcPr>
            <w:tcW w:w="0" w:type="auto"/>
            <w:noWrap/>
            <w:vAlign w:val="center"/>
            <w:hideMark/>
          </w:tcPr>
          <w:p w14:paraId="2071331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442.17848</w:t>
            </w:r>
          </w:p>
        </w:tc>
        <w:tc>
          <w:tcPr>
            <w:tcW w:w="0" w:type="auto"/>
            <w:noWrap/>
            <w:vAlign w:val="center"/>
            <w:hideMark/>
          </w:tcPr>
          <w:p w14:paraId="31C0AA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32.75949</w:t>
            </w:r>
          </w:p>
        </w:tc>
        <w:tc>
          <w:tcPr>
            <w:tcW w:w="0" w:type="auto"/>
            <w:noWrap/>
            <w:vAlign w:val="center"/>
            <w:hideMark/>
          </w:tcPr>
          <w:p w14:paraId="476476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1690.62371</w:t>
            </w:r>
          </w:p>
        </w:tc>
        <w:tc>
          <w:tcPr>
            <w:tcW w:w="0" w:type="auto"/>
            <w:noWrap/>
            <w:vAlign w:val="center"/>
            <w:hideMark/>
          </w:tcPr>
          <w:p w14:paraId="7420F1A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6917.373</w:t>
            </w:r>
          </w:p>
        </w:tc>
        <w:tc>
          <w:tcPr>
            <w:tcW w:w="0" w:type="auto"/>
            <w:noWrap/>
            <w:vAlign w:val="center"/>
            <w:hideMark/>
          </w:tcPr>
          <w:p w14:paraId="2EE409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9932.81238</w:t>
            </w:r>
          </w:p>
        </w:tc>
        <w:tc>
          <w:tcPr>
            <w:tcW w:w="0" w:type="auto"/>
            <w:noWrap/>
            <w:vAlign w:val="center"/>
            <w:hideMark/>
          </w:tcPr>
          <w:p w14:paraId="7D4AB8C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7961.59989</w:t>
            </w:r>
          </w:p>
        </w:tc>
        <w:tc>
          <w:tcPr>
            <w:tcW w:w="0" w:type="auto"/>
            <w:noWrap/>
            <w:vAlign w:val="center"/>
            <w:hideMark/>
          </w:tcPr>
          <w:p w14:paraId="369F486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084.10093</w:t>
            </w:r>
          </w:p>
        </w:tc>
        <w:tc>
          <w:tcPr>
            <w:tcW w:w="0" w:type="auto"/>
            <w:noWrap/>
            <w:vAlign w:val="center"/>
            <w:hideMark/>
          </w:tcPr>
          <w:p w14:paraId="17A9E54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04.68447</w:t>
            </w:r>
          </w:p>
        </w:tc>
      </w:tr>
    </w:tbl>
    <w:p w14:paraId="06926D87" w14:textId="71718FFF" w:rsidR="008E3C50" w:rsidRDefault="008E3C50" w:rsidP="000C1050">
      <w:pPr>
        <w:rPr>
          <w:b/>
          <w:bCs/>
          <w:rtl/>
        </w:rPr>
      </w:pPr>
    </w:p>
    <w:p w14:paraId="6D802625" w14:textId="77777777" w:rsidR="00DA3B40" w:rsidRDefault="00DA3B40" w:rsidP="000C1050">
      <w:pPr>
        <w:rPr>
          <w:b/>
          <w:bCs/>
          <w:rtl/>
        </w:rPr>
      </w:pPr>
    </w:p>
    <w:p w14:paraId="102237CF" w14:textId="77777777" w:rsidR="009A1D82" w:rsidRDefault="009A1D82" w:rsidP="000C1050">
      <w:pPr>
        <w:rPr>
          <w:b/>
          <w:bCs/>
          <w:rtl/>
        </w:rPr>
        <w:sectPr w:rsidR="009A1D82" w:rsidSect="00684674">
          <w:headerReference w:type="default" r:id="rId346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6AA715A1" w14:textId="02C44432" w:rsidR="00032E3D" w:rsidRPr="00032E3D" w:rsidRDefault="00772B8F" w:rsidP="00F64997">
      <w:pPr>
        <w:rPr>
          <w:rtl/>
        </w:rPr>
      </w:pPr>
      <w:r>
        <w:rPr>
          <w:rFonts w:hint="cs"/>
          <w:rtl/>
        </w:rPr>
        <w:lastRenderedPageBreak/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4153005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4</w:t>
      </w:r>
      <w:r>
        <w:rPr>
          <w:rtl/>
        </w:rPr>
        <w:fldChar w:fldCharType="end"/>
      </w:r>
      <w:r>
        <w:rPr>
          <w:rFonts w:hint="cs"/>
          <w:rtl/>
        </w:rPr>
        <w:t xml:space="preserve"> درصد</w:t>
      </w:r>
      <w:r w:rsidR="00F64997">
        <w:rPr>
          <w:rFonts w:hint="cs"/>
          <w:rtl/>
        </w:rPr>
        <w:t xml:space="preserve"> </w:t>
      </w:r>
      <w:r>
        <w:rPr>
          <w:rFonts w:hint="cs"/>
          <w:rtl/>
        </w:rPr>
        <w:t xml:space="preserve">پسماندها را </w:t>
      </w:r>
      <w:r w:rsidR="00032E3D" w:rsidRPr="00032E3D">
        <w:rPr>
          <w:rFonts w:hint="cs"/>
          <w:rtl/>
        </w:rPr>
        <w:t>بر</w:t>
      </w:r>
      <w:r w:rsidR="00032E3D">
        <w:rPr>
          <w:rFonts w:hint="cs"/>
          <w:rtl/>
        </w:rPr>
        <w:t xml:space="preserve"> اساس تعریفی که از انواع کیفیت</w:t>
      </w:r>
      <w:r w:rsidR="00032E3D">
        <w:rPr>
          <w:rtl/>
        </w:rPr>
        <w:softHyphen/>
      </w:r>
      <w:r w:rsidR="00032E3D">
        <w:rPr>
          <w:rFonts w:hint="cs"/>
          <w:rtl/>
        </w:rPr>
        <w:t>ها ارائه شد</w:t>
      </w:r>
      <w:r>
        <w:rPr>
          <w:rFonts w:hint="cs"/>
          <w:rtl/>
        </w:rPr>
        <w:t xml:space="preserve"> و تابع </w:t>
      </w:r>
      <w:r w:rsidRPr="00772B8F">
        <w:rPr>
          <w:rFonts w:hint="cs"/>
          <w:rtl/>
        </w:rPr>
        <w:t xml:space="preserve">احتمال </w:t>
      </w:r>
      <w:r w:rsidRPr="00772B8F">
        <w:fldChar w:fldCharType="begin"/>
      </w:r>
      <w:r w:rsidRPr="00772B8F">
        <w:instrText xml:space="preserve"> GOTOBUTTON ZEqnNum937402  \* MERGEFORMAT </w:instrText>
      </w:r>
      <w:fldSimple w:instr=" REF ZEqnNum937402 \* Charformat \! \* MERGEFORMAT ">
        <w:r w:rsidR="00440F05">
          <w:rPr>
            <w:rtl/>
          </w:rPr>
          <w:instrText>57</w:instrText>
        </w:r>
      </w:fldSimple>
      <w:r w:rsidRPr="00772B8F">
        <w:fldChar w:fldCharType="end"/>
      </w:r>
      <w:r w:rsidR="00032E3D" w:rsidRPr="00772B8F">
        <w:rPr>
          <w:rFonts w:hint="cs"/>
          <w:rtl/>
        </w:rPr>
        <w:t xml:space="preserve"> </w:t>
      </w:r>
      <w:r>
        <w:rPr>
          <w:rFonts w:hint="cs"/>
          <w:rtl/>
        </w:rPr>
        <w:t>درصد محاسبه شد</w:t>
      </w:r>
      <w:r w:rsidR="00F64997">
        <w:rPr>
          <w:rFonts w:hint="cs"/>
          <w:rtl/>
        </w:rPr>
        <w:t xml:space="preserve"> است</w:t>
      </w:r>
      <w:r w:rsidR="00032E3D">
        <w:rPr>
          <w:rFonts w:hint="cs"/>
          <w:rtl/>
        </w:rPr>
        <w:t>:</w:t>
      </w:r>
    </w:p>
    <w:p w14:paraId="1FFBB6E6" w14:textId="7B823EB2" w:rsidR="00DA3B40" w:rsidRDefault="00772B8F" w:rsidP="00772B8F">
      <w:pPr>
        <w:pStyle w:val="MTDisplayEquation"/>
        <w:rPr>
          <w:rtl/>
        </w:rPr>
      </w:pPr>
      <w:r>
        <w:rPr>
          <w:rtl/>
        </w:rPr>
        <w:tab/>
      </w:r>
      <w:r w:rsidRPr="00772B8F">
        <w:rPr>
          <w:position w:val="-30"/>
        </w:rPr>
        <w:object w:dxaOrig="5340" w:dyaOrig="720" w14:anchorId="5221A3BA">
          <v:shape id="_x0000_i1188" type="#_x0000_t75" style="width:268pt;height:36pt" o:ole="">
            <v:imagedata r:id="rId347" o:title=""/>
          </v:shape>
          <o:OLEObject Type="Embed" ProgID="Equation.DSMT4" ShapeID="_x0000_i1188" DrawAspect="Content" ObjectID="_1636064250" r:id="rId348"/>
        </w:object>
      </w:r>
      <w:r>
        <w:rPr>
          <w:rtl/>
        </w:rPr>
        <w:tab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143" w:name="ZEqnNum937402"/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instrText>57</w:instrText>
      </w:r>
      <w:r>
        <w:rPr>
          <w:rtl/>
        </w:rPr>
        <w:fldChar w:fldCharType="end"/>
      </w:r>
      <w:bookmarkEnd w:id="143"/>
      <w:r>
        <w:rPr>
          <w:rtl/>
        </w:rPr>
        <w:fldChar w:fldCharType="end"/>
      </w:r>
    </w:p>
    <w:p w14:paraId="22C29B20" w14:textId="27F5628B" w:rsidR="00AE3A31" w:rsidRDefault="009B461E" w:rsidP="00C67B03">
      <w:pPr>
        <w:jc w:val="both"/>
        <w:rPr>
          <w:rtl/>
        </w:rPr>
      </w:pPr>
      <w:r>
        <w:rPr>
          <w:rFonts w:hint="cs"/>
          <w:rtl/>
        </w:rPr>
        <w:t xml:space="preserve">بر اساس گزارش </w:t>
      </w:r>
      <w:r w:rsidRPr="00AE3A31">
        <w:rPr>
          <w:rFonts w:hint="cs"/>
          <w:rtl/>
        </w:rPr>
        <w:t xml:space="preserve">سایت </w:t>
      </w:r>
      <w:r w:rsidR="00FB1B76">
        <w:rPr>
          <w:rFonts w:hint="cs"/>
          <w:rtl/>
        </w:rPr>
        <w:t>«اقتصاد آنلاین»</w:t>
      </w:r>
      <w:r w:rsidRPr="00AE3A31">
        <w:rPr>
          <w:rFonts w:hint="cs"/>
          <w:rtl/>
        </w:rPr>
        <w:t xml:space="preserve"> </w:t>
      </w:r>
      <w:r w:rsidR="001740E6">
        <w:rPr>
          <w:rtl/>
        </w:rPr>
        <w:fldChar w:fldCharType="begin">
          <w:fldData xml:space="preserve">PEVuZE5vdGU+PENpdGU+PFllYXI+MTM5ODwvWWVhcj48UmVjTnVtPjQ2PC9SZWNOdW0+PERpc3Bs
YXlUZXh0Pls0MC00Ml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C67B03">
        <w:rPr>
          <w:rtl/>
        </w:rPr>
        <w:instrText xml:space="preserve"> </w:instrText>
      </w:r>
      <w:r w:rsidR="00C67B03">
        <w:instrText>ADDIN EN.CITE</w:instrText>
      </w:r>
      <w:r w:rsidR="00C67B03">
        <w:rPr>
          <w:rtl/>
        </w:rPr>
        <w:instrText xml:space="preserve"> </w:instrText>
      </w:r>
      <w:r w:rsidR="00C67B03">
        <w:rPr>
          <w:rtl/>
        </w:rPr>
        <w:fldChar w:fldCharType="begin">
          <w:fldData xml:space="preserve">PEVuZE5vdGU+PENpdGU+PFllYXI+MTM5ODwvWWVhcj48UmVjTnVtPjQ2PC9SZWNOdW0+PERpc3Bs
YXlUZXh0Pls0MC00Ml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C67B03">
        <w:rPr>
          <w:rtl/>
        </w:rPr>
        <w:instrText xml:space="preserve"> </w:instrText>
      </w:r>
      <w:r w:rsidR="00C67B03">
        <w:instrText>ADDIN EN.CITE.DATA</w:instrText>
      </w:r>
      <w:r w:rsidR="00C67B03">
        <w:rPr>
          <w:rtl/>
        </w:rPr>
        <w:instrText xml:space="preserve"> </w:instrText>
      </w:r>
      <w:r w:rsidR="00C67B03">
        <w:rPr>
          <w:rtl/>
        </w:rPr>
      </w:r>
      <w:r w:rsidR="00C67B03">
        <w:rPr>
          <w:rtl/>
        </w:rPr>
        <w:fldChar w:fldCharType="end"/>
      </w:r>
      <w:r w:rsidR="001740E6">
        <w:rPr>
          <w:rtl/>
        </w:rPr>
      </w:r>
      <w:r w:rsidR="001740E6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40" w:tooltip=", 1398 #46" w:history="1">
        <w:r w:rsidR="00C67B03" w:rsidRPr="00C67B03">
          <w:rPr>
            <w:rStyle w:val="Hyperlink"/>
            <w:rtl/>
          </w:rPr>
          <w:t>40-42</w:t>
        </w:r>
      </w:hyperlink>
      <w:r w:rsidR="00C67B03">
        <w:rPr>
          <w:noProof/>
          <w:rtl/>
        </w:rPr>
        <w:t>]</w:t>
      </w:r>
      <w:r w:rsidR="001740E6">
        <w:rPr>
          <w:rtl/>
        </w:rPr>
        <w:fldChar w:fldCharType="end"/>
      </w:r>
      <w:r w:rsidR="00FB1B76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یانگین قیمت انواع پرفروش ترین </w:t>
      </w:r>
      <w:r w:rsidR="002D7DA5">
        <w:rPr>
          <w:rFonts w:hint="cs"/>
          <w:rtl/>
        </w:rPr>
        <w:t xml:space="preserve">برندهای </w:t>
      </w:r>
      <w:r w:rsidR="00FB1B76" w:rsidRPr="00AE3A31">
        <w:rPr>
          <w:rFonts w:hint="cs"/>
          <w:rtl/>
        </w:rPr>
        <w:t xml:space="preserve">محصولات </w:t>
      </w:r>
      <w:r w:rsidR="00FB1B76">
        <w:rPr>
          <w:rFonts w:hint="cs"/>
          <w:rtl/>
        </w:rPr>
        <w:t xml:space="preserve">لوازم </w:t>
      </w:r>
      <w:r w:rsidR="00FB1B76" w:rsidRPr="00AE3A31">
        <w:rPr>
          <w:rFonts w:hint="cs"/>
          <w:rtl/>
        </w:rPr>
        <w:t>خانگی در</w:t>
      </w:r>
      <w:r w:rsidR="00FB1B76">
        <w:rPr>
          <w:rFonts w:hint="cs"/>
          <w:rtl/>
        </w:rPr>
        <w:t xml:space="preserve"> شیش ماه گذشته برای یخچال فریزر 2،643،375</w:t>
      </w:r>
      <w:r w:rsidR="00FB1B76">
        <w:t xml:space="preserve"> </w:t>
      </w:r>
      <w:r w:rsidR="00FB1B76">
        <w:rPr>
          <w:rFonts w:hint="cs"/>
          <w:rtl/>
        </w:rPr>
        <w:t xml:space="preserve"> تومان، ماشین لباسشویی 4،</w:t>
      </w:r>
      <w:r w:rsidR="002D7DA5">
        <w:rPr>
          <w:rFonts w:hint="cs"/>
          <w:rtl/>
        </w:rPr>
        <w:t>114،790</w:t>
      </w:r>
      <w:r w:rsidR="002D7DA5">
        <w:t xml:space="preserve"> </w:t>
      </w:r>
      <w:r w:rsidR="002D7DA5">
        <w:rPr>
          <w:rFonts w:hint="cs"/>
          <w:rtl/>
        </w:rPr>
        <w:t xml:space="preserve"> تومان و تلوزیون 6،254،200 تومان بیان شده است.</w:t>
      </w:r>
      <w:r w:rsidR="00BC2E26">
        <w:rPr>
          <w:rFonts w:hint="cs"/>
          <w:rtl/>
        </w:rPr>
        <w:t xml:space="preserve"> با توجه به پرسوجوها انجام شده در سمساری</w:t>
      </w:r>
      <w:r w:rsidR="00BC2E26">
        <w:rPr>
          <w:rtl/>
        </w:rPr>
        <w:softHyphen/>
      </w:r>
      <w:r w:rsidR="00BC2E26">
        <w:rPr>
          <w:rFonts w:hint="cs"/>
          <w:rtl/>
        </w:rPr>
        <w:t>ها سطح شهر تهران و همچنین سایت</w:t>
      </w:r>
      <w:r w:rsidR="00BC2E26">
        <w:rPr>
          <w:rtl/>
        </w:rPr>
        <w:softHyphen/>
      </w:r>
      <w:r w:rsidR="00BC2E26">
        <w:rPr>
          <w:rFonts w:hint="cs"/>
          <w:rtl/>
        </w:rPr>
        <w:t xml:space="preserve">های فروش محصولات دست دوم همانند دیوار و شیپور و .... قیمت پسماندها با کیفیت بالا 60 درصد، با کیفیت متوسط 40 درصد و کیفیت پایین 20 درصد قیمت محصولات نو تخمین زده شده است. </w:t>
      </w:r>
    </w:p>
    <w:p w14:paraId="74D70342" w14:textId="61F45B46" w:rsidR="00772B8F" w:rsidRPr="00772B8F" w:rsidRDefault="00772B8F" w:rsidP="00772B8F">
      <w:pPr>
        <w:pStyle w:val="Caption"/>
        <w:rPr>
          <w:rtl/>
        </w:rPr>
      </w:pPr>
      <w:bookmarkStart w:id="144" w:name="_Toc25344898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TYLEREF</w:instrText>
      </w:r>
      <w:r w:rsidR="001D00C3">
        <w:rPr>
          <w:rtl/>
        </w:rPr>
        <w:instrText xml:space="preserve"> 1 \</w:instrText>
      </w:r>
      <w:r w:rsidR="001D00C3"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EQ</w:instrText>
      </w:r>
      <w:r w:rsidR="001D00C3">
        <w:rPr>
          <w:rtl/>
        </w:rPr>
        <w:instrText xml:space="preserve"> جدول \* </w:instrText>
      </w:r>
      <w:r w:rsidR="001D00C3"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12</w:t>
      </w:r>
      <w:r w:rsidR="001D00C3">
        <w:rPr>
          <w:rtl/>
        </w:rPr>
        <w:fldChar w:fldCharType="end"/>
      </w:r>
      <w:r>
        <w:rPr>
          <w:rFonts w:hint="cs"/>
          <w:noProof/>
          <w:rtl/>
        </w:rPr>
        <w:t>: درصد انواع کیفیت های مختلف پسماند ها</w:t>
      </w:r>
      <w:bookmarkEnd w:id="144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97"/>
        <w:gridCol w:w="1794"/>
        <w:gridCol w:w="1794"/>
        <w:gridCol w:w="1794"/>
        <w:gridCol w:w="1792"/>
      </w:tblGrid>
      <w:tr w:rsidR="00AE3A31" w:rsidRPr="00032E3D" w14:paraId="3D9CBEB5" w14:textId="6C40F053" w:rsidTr="001740E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07513DA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الا</w:t>
            </w:r>
          </w:p>
        </w:tc>
        <w:tc>
          <w:tcPr>
            <w:tcW w:w="989" w:type="pct"/>
            <w:noWrap/>
            <w:hideMark/>
          </w:tcPr>
          <w:p w14:paraId="7687424C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بالا</w:t>
            </w:r>
          </w:p>
        </w:tc>
        <w:tc>
          <w:tcPr>
            <w:tcW w:w="989" w:type="pct"/>
            <w:noWrap/>
            <w:hideMark/>
          </w:tcPr>
          <w:p w14:paraId="3E074EFA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متوسط</w:t>
            </w:r>
          </w:p>
        </w:tc>
        <w:tc>
          <w:tcPr>
            <w:tcW w:w="989" w:type="pct"/>
            <w:noWrap/>
            <w:hideMark/>
          </w:tcPr>
          <w:p w14:paraId="396D9FEB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پایین</w:t>
            </w:r>
          </w:p>
        </w:tc>
        <w:tc>
          <w:tcPr>
            <w:tcW w:w="989" w:type="pct"/>
          </w:tcPr>
          <w:p w14:paraId="1250A24E" w14:textId="302A7A8C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قیمت محصولات 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(</w:t>
            </w:r>
            <w:r w:rsidRP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تومان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)</w:t>
            </w:r>
          </w:p>
        </w:tc>
      </w:tr>
      <w:tr w:rsidR="00AE3A31" w:rsidRPr="00032E3D" w14:paraId="5B7310D9" w14:textId="3A6F5172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4CF268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  <w:tc>
          <w:tcPr>
            <w:tcW w:w="989" w:type="pct"/>
            <w:noWrap/>
            <w:hideMark/>
          </w:tcPr>
          <w:p w14:paraId="3FFC52A7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.9%</w:t>
            </w:r>
          </w:p>
        </w:tc>
        <w:tc>
          <w:tcPr>
            <w:tcW w:w="989" w:type="pct"/>
            <w:noWrap/>
            <w:hideMark/>
          </w:tcPr>
          <w:p w14:paraId="4DFBA676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5.7%</w:t>
            </w:r>
          </w:p>
        </w:tc>
        <w:tc>
          <w:tcPr>
            <w:tcW w:w="989" w:type="pct"/>
            <w:noWrap/>
            <w:hideMark/>
          </w:tcPr>
          <w:p w14:paraId="4A2DD5E2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4%</w:t>
            </w:r>
          </w:p>
        </w:tc>
        <w:tc>
          <w:tcPr>
            <w:tcW w:w="989" w:type="pct"/>
          </w:tcPr>
          <w:p w14:paraId="5B944459" w14:textId="3781B463" w:rsidR="00AE3A31" w:rsidRPr="00032E3D" w:rsidRDefault="00E10126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E10126">
              <w:rPr>
                <w:rFonts w:ascii="Arial" w:eastAsia="Times New Roman" w:hAnsi="Arial"/>
                <w:color w:val="000000"/>
                <w:sz w:val="28"/>
                <w:rtl/>
              </w:rPr>
              <w:t>2,643,375</w:t>
            </w:r>
          </w:p>
        </w:tc>
      </w:tr>
      <w:tr w:rsidR="00AE3A31" w:rsidRPr="00032E3D" w14:paraId="26E4CE3A" w14:textId="620F048A" w:rsidTr="001740E6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85A3530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989" w:type="pct"/>
            <w:noWrap/>
            <w:hideMark/>
          </w:tcPr>
          <w:p w14:paraId="67B762E7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498%</w:t>
            </w:r>
          </w:p>
        </w:tc>
        <w:tc>
          <w:tcPr>
            <w:tcW w:w="989" w:type="pct"/>
            <w:noWrap/>
            <w:hideMark/>
          </w:tcPr>
          <w:p w14:paraId="015A2A6A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872%</w:t>
            </w:r>
          </w:p>
        </w:tc>
        <w:tc>
          <w:tcPr>
            <w:tcW w:w="989" w:type="pct"/>
            <w:noWrap/>
            <w:hideMark/>
          </w:tcPr>
          <w:p w14:paraId="7B19C699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6.630%</w:t>
            </w:r>
          </w:p>
        </w:tc>
        <w:tc>
          <w:tcPr>
            <w:tcW w:w="989" w:type="pct"/>
          </w:tcPr>
          <w:p w14:paraId="752E05C9" w14:textId="7712964D" w:rsidR="00AE3A31" w:rsidRPr="00032E3D" w:rsidRDefault="005D53FB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D53FB">
              <w:rPr>
                <w:rFonts w:ascii="Arial" w:eastAsia="Times New Roman" w:hAnsi="Arial"/>
                <w:color w:val="000000"/>
                <w:sz w:val="28"/>
                <w:rtl/>
              </w:rPr>
              <w:t>4,114,790</w:t>
            </w:r>
          </w:p>
        </w:tc>
      </w:tr>
      <w:tr w:rsidR="00AE3A31" w:rsidRPr="00032E3D" w14:paraId="28B54AD9" w14:textId="01A0E031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32C842A4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  <w:tc>
          <w:tcPr>
            <w:tcW w:w="989" w:type="pct"/>
            <w:noWrap/>
            <w:hideMark/>
          </w:tcPr>
          <w:p w14:paraId="47B15090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6%</w:t>
            </w:r>
          </w:p>
        </w:tc>
        <w:tc>
          <w:tcPr>
            <w:tcW w:w="989" w:type="pct"/>
            <w:noWrap/>
            <w:hideMark/>
          </w:tcPr>
          <w:p w14:paraId="786C8CFC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.6%</w:t>
            </w:r>
          </w:p>
        </w:tc>
        <w:tc>
          <w:tcPr>
            <w:tcW w:w="989" w:type="pct"/>
            <w:noWrap/>
            <w:hideMark/>
          </w:tcPr>
          <w:p w14:paraId="7769963B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8%</w:t>
            </w:r>
          </w:p>
        </w:tc>
        <w:tc>
          <w:tcPr>
            <w:tcW w:w="989" w:type="pct"/>
          </w:tcPr>
          <w:p w14:paraId="13C56822" w14:textId="25739BBA" w:rsidR="00AE3A31" w:rsidRPr="00032E3D" w:rsidRDefault="00584142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84142">
              <w:rPr>
                <w:rFonts w:ascii="Arial" w:eastAsia="Times New Roman" w:hAnsi="Arial"/>
                <w:color w:val="000000"/>
                <w:sz w:val="28"/>
                <w:rtl/>
              </w:rPr>
              <w:t>6,254,200</w:t>
            </w:r>
          </w:p>
        </w:tc>
      </w:tr>
    </w:tbl>
    <w:p w14:paraId="6EA6FC38" w14:textId="77777777" w:rsidR="00032E3D" w:rsidRDefault="00032E3D" w:rsidP="000C1050">
      <w:pPr>
        <w:rPr>
          <w:b/>
          <w:bCs/>
          <w:rtl/>
        </w:rPr>
      </w:pPr>
    </w:p>
    <w:p w14:paraId="52663DB2" w14:textId="1CBCCF59" w:rsidR="00D9519B" w:rsidRDefault="00DF3AF0" w:rsidP="00D9519B">
      <w:pPr>
        <w:pStyle w:val="Heading3"/>
        <w:numPr>
          <w:ilvl w:val="2"/>
          <w:numId w:val="22"/>
        </w:numPr>
        <w:rPr>
          <w:rtl/>
        </w:rPr>
      </w:pPr>
      <w:bookmarkStart w:id="145" w:name="_Toc24845830"/>
      <w:r>
        <w:rPr>
          <w:rFonts w:hint="cs"/>
          <w:rtl/>
        </w:rPr>
        <w:t>تکنولوژ</w:t>
      </w:r>
      <w:r w:rsidR="000C77F7">
        <w:rPr>
          <w:rFonts w:hint="cs"/>
          <w:rtl/>
        </w:rPr>
        <w:t>ی</w:t>
      </w:r>
      <w:r w:rsidR="002C4AD7">
        <w:rPr>
          <w:rFonts w:hint="cs"/>
          <w:rtl/>
        </w:rPr>
        <w:t xml:space="preserve"> و ظرفیت</w:t>
      </w:r>
      <w:r>
        <w:rPr>
          <w:rFonts w:hint="cs"/>
          <w:rtl/>
        </w:rPr>
        <w:t xml:space="preserve"> تولید</w:t>
      </w:r>
      <w:bookmarkEnd w:id="145"/>
    </w:p>
    <w:p w14:paraId="4ADE8881" w14:textId="126B3DB6" w:rsidR="00032E3D" w:rsidRDefault="00990F81" w:rsidP="00C67B03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 </w:t>
      </w:r>
      <w:r w:rsidRPr="00F42469">
        <w:rPr>
          <w:rFonts w:hint="cs"/>
          <w:rtl/>
        </w:rPr>
        <w:t xml:space="preserve">اساس «گزارش ادواری محصولات منتخب شماره </w:t>
      </w:r>
      <w:r w:rsidR="00D9519B" w:rsidRPr="00F42469">
        <w:rPr>
          <w:rFonts w:hint="cs"/>
          <w:rtl/>
        </w:rPr>
        <w:t>(</w:t>
      </w:r>
      <w:r w:rsidRPr="00F42469">
        <w:rPr>
          <w:rFonts w:hint="cs"/>
          <w:rtl/>
        </w:rPr>
        <w:t>14</w:t>
      </w:r>
      <w:r w:rsidR="00D9519B" w:rsidRPr="00F42469">
        <w:rPr>
          <w:rFonts w:hint="cs"/>
          <w:rtl/>
        </w:rPr>
        <w:t>):</w:t>
      </w:r>
      <w:r w:rsidRPr="00F42469">
        <w:rPr>
          <w:rFonts w:hint="cs"/>
          <w:rtl/>
        </w:rPr>
        <w:t xml:space="preserve"> لوازم خانگی</w:t>
      </w:r>
      <w:r w:rsidR="00D9519B" w:rsidRPr="00F42469">
        <w:rPr>
          <w:rFonts w:hint="cs"/>
          <w:rtl/>
        </w:rPr>
        <w:t>(2)</w:t>
      </w:r>
      <w:r w:rsidRPr="00F42469">
        <w:rPr>
          <w:rFonts w:hint="cs"/>
          <w:rtl/>
        </w:rPr>
        <w:t xml:space="preserve">» </w:t>
      </w:r>
      <w:r w:rsidRPr="00F42469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Year&gt;1398&lt;/Year&gt;&lt;RecNum&gt;41&lt;/RecNum&gt;&lt;DisplayText&gt;[43]&lt;/DisplayText&gt;&lt;record&gt;&lt;rec-number&gt;41&lt;/rec-number&gt;&lt;foreign-keys&gt;&lt;key app="EN" db-id="p0p9ax5rces2e9ev2xzp0w5kpv9zzrz5r0tz" timestamp="1573253254"&gt;41&lt;/key&gt;&lt;/foreign-keys&gt;&lt;ref</w:instrText>
      </w:r>
      <w:r w:rsidR="00C67B03">
        <w:rPr>
          <w:rtl/>
        </w:rPr>
        <w:instrText>-</w:instrText>
      </w:r>
      <w:r w:rsidR="00C67B03">
        <w:instrText>type name="Report"&gt;27&lt;/ref-type&gt;&lt;contributors&gt;&lt;tertiary-authors&gt;&lt;author&gt;&lt;style face="normal" font="default" charset="178" size="100%</w:instrText>
      </w:r>
      <w:r w:rsidR="00C67B03">
        <w:rPr>
          <w:rtl/>
        </w:rPr>
        <w:instrText>"&gt;معاونت طرح و برنامه دفتر آمار و فراو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داده ها&lt;/</w:instrText>
      </w:r>
      <w:r w:rsidR="00C67B03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C67B03">
        <w:rPr>
          <w:rtl/>
        </w:rPr>
        <w:instrText>"&gt;گزارش ادوا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محصولات منتخب شماره ) 13 ( : لوازم خانگ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>) 2&lt;/</w:instrText>
      </w:r>
      <w:r w:rsidR="00C67B03">
        <w:instrText>style&gt;&lt;/title&gt;&lt;/titles&gt;&lt;dates&gt;&lt;year&gt;&lt;style face="normal" font="default" charset="178</w:instrText>
      </w:r>
      <w:r w:rsidR="00C67B03">
        <w:rPr>
          <w:rtl/>
        </w:rPr>
        <w:instrText xml:space="preserve">" </w:instrText>
      </w:r>
      <w:r w:rsidR="00C67B03">
        <w:instrText>size="100%"&gt;139&lt;/style&gt;&lt;style face="normal" font="default" size="100%"&gt;8&lt;/style&gt;&lt;/year&gt;&lt;/dates&gt;&lt;urls&gt;&lt;/urls&gt;&lt;/record&gt;&lt;/Cite&gt;&lt;/EndNote</w:instrText>
      </w:r>
      <w:r w:rsidR="00C67B03">
        <w:rPr>
          <w:rtl/>
        </w:rPr>
        <w:instrText>&gt;</w:instrText>
      </w:r>
      <w:r w:rsidRPr="00F42469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43" w:tooltip=", 1398 #41" w:history="1">
        <w:r w:rsidR="00C67B03" w:rsidRPr="00C67B03">
          <w:rPr>
            <w:rStyle w:val="Hyperlink"/>
            <w:rtl/>
          </w:rPr>
          <w:t>43</w:t>
        </w:r>
      </w:hyperlink>
      <w:r w:rsidR="00C67B03">
        <w:rPr>
          <w:noProof/>
          <w:rtl/>
        </w:rPr>
        <w:t>]</w:t>
      </w:r>
      <w:r w:rsidRPr="00F42469">
        <w:rPr>
          <w:rtl/>
        </w:rPr>
        <w:fldChar w:fldCharType="end"/>
      </w:r>
      <w:r w:rsidRPr="00F42469">
        <w:rPr>
          <w:rFonts w:hint="cs"/>
          <w:rtl/>
        </w:rPr>
        <w:t xml:space="preserve"> و</w:t>
      </w:r>
      <w:r w:rsidR="00D9519B" w:rsidRPr="00F42469">
        <w:rPr>
          <w:rFonts w:hint="cs"/>
          <w:rtl/>
        </w:rPr>
        <w:t xml:space="preserve"> </w:t>
      </w:r>
      <w:r w:rsidR="00A828FD" w:rsidRPr="00F42469">
        <w:rPr>
          <w:rFonts w:hint="cs"/>
          <w:rtl/>
        </w:rPr>
        <w:t>«</w:t>
      </w:r>
      <w:r w:rsidR="00D9519B" w:rsidRPr="00F42469">
        <w:rPr>
          <w:rFonts w:hint="cs"/>
          <w:rtl/>
        </w:rPr>
        <w:t xml:space="preserve">گزارش ادواری محصولات منتخب شماره (2): لوازم صوتی و تصویری» </w:t>
      </w:r>
      <w:r w:rsidR="00D9519B" w:rsidRPr="00F42469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Year&gt;1395&lt;/Year&gt;&lt;RecNum&gt;42&lt;/RecNum&gt;&lt;DisplayText&gt;[44]&lt;/DisplayText&gt;&lt;record&gt;&lt;rec-number&gt;42&lt;/rec-number&gt;&lt;foreign-keys&gt;&lt;key app="EN" db-id="p0p9ax5rces2e9ev2xzp0w5kpv9zzrz5r0tz" timestamp="1573377982"&gt;42&lt;/key&gt;&lt;/foreign-keys&gt;&lt;ref</w:instrText>
      </w:r>
      <w:r w:rsidR="00C67B03">
        <w:rPr>
          <w:rtl/>
        </w:rPr>
        <w:instrText>-</w:instrText>
      </w:r>
      <w:r w:rsidR="00C67B03">
        <w:instrText>type name="Report"&gt;27&lt;/ref-type&gt;&lt;contributors&gt;&lt;tertiary-authors&gt;&lt;author&gt;&lt;style face="normal" font="default" charset="178" size="100%</w:instrText>
      </w:r>
      <w:r w:rsidR="00C67B03">
        <w:rPr>
          <w:rtl/>
        </w:rPr>
        <w:instrText>"&gt;انجمن تول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د</w:instrText>
      </w:r>
      <w:r w:rsidR="00C67B03">
        <w:rPr>
          <w:rtl/>
        </w:rPr>
        <w:instrText xml:space="preserve"> کنندگان لواز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م</w:instrText>
      </w:r>
      <w:r w:rsidR="00C67B03">
        <w:rPr>
          <w:rtl/>
        </w:rPr>
        <w:instrText xml:space="preserve"> صوت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و تصو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>&lt;/</w:instrText>
      </w:r>
      <w:r w:rsidR="00C67B03">
        <w:instrText>style&gt;&lt;/author&gt;&lt;/tertiary-authors&gt;&lt;/contributors&gt;&lt;titles&gt;&lt;title&gt;&lt;style face="normal" font="default" charset="178" size="100%</w:instrText>
      </w:r>
      <w:r w:rsidR="00C67B03">
        <w:rPr>
          <w:rtl/>
        </w:rPr>
        <w:instrText>"&gt;گزارش ادوا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محصولات منتخب شماره (2): لوازم صوت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و تصو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>&lt;/</w:instrText>
      </w:r>
      <w:r w:rsidR="00C67B03">
        <w:instrText>style&gt;&lt;style face="normal" font="default" size="100%"&gt;» &lt;/style&gt;&lt;/title&gt;&lt;/titles&gt;&lt;dates&gt;&lt;year&gt;&lt;style face="normal" font="default" charset="178" size</w:instrText>
      </w:r>
      <w:r w:rsidR="00C67B03">
        <w:rPr>
          <w:rtl/>
        </w:rPr>
        <w:instrText>="100%"&gt;1395&lt;/</w:instrText>
      </w:r>
      <w:r w:rsidR="00C67B03">
        <w:instrText>style&gt;&lt;/year&gt;&lt;/dates&gt;&lt;urls&gt;&lt;/urls&gt;&lt;/record&gt;&lt;/Cite&gt;&lt;/EndNote</w:instrText>
      </w:r>
      <w:r w:rsidR="00C67B03">
        <w:rPr>
          <w:rtl/>
        </w:rPr>
        <w:instrText>&gt;</w:instrText>
      </w:r>
      <w:r w:rsidR="00D9519B" w:rsidRPr="00F42469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44" w:tooltip=", 1395 #42" w:history="1">
        <w:r w:rsidR="00C67B03" w:rsidRPr="00C67B03">
          <w:rPr>
            <w:rStyle w:val="Hyperlink"/>
            <w:rtl/>
          </w:rPr>
          <w:t>44</w:t>
        </w:r>
      </w:hyperlink>
      <w:r w:rsidR="00C67B03">
        <w:rPr>
          <w:noProof/>
          <w:rtl/>
        </w:rPr>
        <w:t>]</w:t>
      </w:r>
      <w:r w:rsidR="00D9519B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حداقل ظرفیت واحدهای تولیدی که حداقل صرفه اقتصادی داشته باشد به قرار </w:t>
      </w:r>
      <w:r w:rsidR="00D24AFA" w:rsidRPr="00F42469">
        <w:rPr>
          <w:rtl/>
        </w:rPr>
        <w:fldChar w:fldCharType="begin"/>
      </w:r>
      <w:r w:rsidR="00D24AFA" w:rsidRPr="00F42469">
        <w:rPr>
          <w:rtl/>
        </w:rPr>
        <w:instrText xml:space="preserve"> </w:instrText>
      </w:r>
      <w:r w:rsidR="00D24AFA" w:rsidRPr="00F42469">
        <w:rPr>
          <w:rFonts w:hint="cs"/>
        </w:rPr>
        <w:instrText>REF</w:instrText>
      </w:r>
      <w:r w:rsidR="00D24AFA" w:rsidRPr="00F42469">
        <w:rPr>
          <w:rFonts w:hint="cs"/>
          <w:rtl/>
        </w:rPr>
        <w:instrText xml:space="preserve"> _</w:instrText>
      </w:r>
      <w:r w:rsidR="00D24AFA" w:rsidRPr="00F42469">
        <w:rPr>
          <w:rFonts w:hint="cs"/>
        </w:rPr>
        <w:instrText>Ref24286413 \h</w:instrText>
      </w:r>
      <w:r w:rsidR="00D24AFA" w:rsidRPr="00F42469">
        <w:rPr>
          <w:rtl/>
        </w:rPr>
        <w:instrText xml:space="preserve"> </w:instrText>
      </w:r>
      <w:r w:rsidR="00F42469">
        <w:rPr>
          <w:rtl/>
        </w:rPr>
        <w:instrText xml:space="preserve"> \* </w:instrText>
      </w:r>
      <w:r w:rsidR="00F42469">
        <w:instrText>MERGEFORMAT</w:instrText>
      </w:r>
      <w:r w:rsidR="00F42469">
        <w:rPr>
          <w:rtl/>
        </w:rPr>
        <w:instrText xml:space="preserve"> </w:instrText>
      </w:r>
      <w:r w:rsidR="00D24AFA" w:rsidRPr="00F42469">
        <w:rPr>
          <w:rtl/>
        </w:rPr>
      </w:r>
      <w:r w:rsidR="00D24AFA" w:rsidRPr="00F42469">
        <w:rPr>
          <w:rtl/>
        </w:rPr>
        <w:fldChar w:fldCharType="separate"/>
      </w:r>
      <w:r w:rsidR="00440F05" w:rsidRPr="00F42469">
        <w:rPr>
          <w:rtl/>
        </w:rPr>
        <w:t>جدول 17</w:t>
      </w:r>
      <w:r w:rsidR="00D24AFA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است</w:t>
      </w:r>
      <w:r w:rsidR="00D24AFA" w:rsidRPr="00F42469">
        <w:rPr>
          <w:rFonts w:hint="cs"/>
          <w:rtl/>
        </w:rPr>
        <w:t xml:space="preserve"> و بر اساس پژوهش </w:t>
      </w:r>
      <w:r w:rsidR="009B4AF7">
        <w:rPr>
          <w:rFonts w:hint="cs"/>
          <w:rtl/>
        </w:rPr>
        <w:t>والتر و همکاران</w:t>
      </w:r>
      <w:r w:rsidR="00F42469">
        <w:rPr>
          <w:rFonts w:hint="cs"/>
          <w:rtl/>
        </w:rPr>
        <w:t xml:space="preserve"> </w:t>
      </w:r>
      <w:r w:rsidR="00F42469">
        <w:rPr>
          <w:rFonts w:cs="Calibri"/>
          <w:rtl/>
        </w:rPr>
        <w:fldChar w:fldCharType="begin"/>
      </w:r>
      <w:r w:rsidR="00C67B03">
        <w:rPr>
          <w:rFonts w:cs="Calibri"/>
          <w:rtl/>
        </w:rPr>
        <w:instrText xml:space="preserve"> </w:instrText>
      </w:r>
      <w:r w:rsidR="00C67B03">
        <w:rPr>
          <w:rFonts w:cs="Calibri"/>
        </w:rPr>
        <w:instrText>ADDIN EN.CITE &lt;EndNote&gt;&lt;Cite&gt;&lt;Author&gt;Walther&lt;/Author&gt;&lt;Year&gt;2005&lt;/Year&gt;&lt;RecNum&gt;43&lt;/RecNum&gt;&lt;DisplayText&gt;[45]&lt;/DisplayText&gt;&lt;record&gt;&lt;rec-number&gt;43&lt;/rec-number&gt;&lt;foreign-keys&gt;&lt;key app="EN" db-id="p0p9ax5rces2e9ev2xzp0w5kpv9zzrz5r0tz" timestamp="1573386489"&gt;43</w:instrText>
      </w:r>
      <w:r w:rsidR="00C67B03">
        <w:rPr>
          <w:rFonts w:cs="Calibri"/>
          <w:rtl/>
        </w:rPr>
        <w:instrText>&lt;/</w:instrText>
      </w:r>
      <w:r w:rsidR="00C67B03">
        <w:rPr>
          <w:rFonts w:cs="Calibri"/>
        </w:rPr>
        <w:instrText>key&gt;&lt;/foreign-keys&gt;&lt;ref-type name="Book"&gt;6&lt;/ref-type&gt;&lt;contributors&gt;&lt;authors&gt;&lt;author&gt;Walther, Grit&lt;/author&gt;&lt;/authors&gt;&lt;/contributors&gt;&lt;titles&gt;&lt;title&gt;Recycling von Elektro-und Elektronik-Altgeräten: strategische Planung von Stoffstrom-Netzwerken für kleine und mittelständische Unternehmen&lt;/title&gt;&lt;/titles&gt;&lt;dates&gt;&lt;year&gt;2005&lt;/year&gt;&lt;/dates&gt;&lt;publisher&gt;Springer-Verlag&lt;/publisher&gt;&lt;isbn&gt;3824483017&lt;/isbn&gt;&lt;urls&gt;&lt;/urls&gt;&lt;/record&gt;&lt;/Cite&gt;&lt;/EndNote</w:instrText>
      </w:r>
      <w:r w:rsidR="00C67B03">
        <w:rPr>
          <w:rFonts w:cs="Calibri"/>
          <w:rtl/>
        </w:rPr>
        <w:instrText>&gt;</w:instrText>
      </w:r>
      <w:r w:rsidR="00F42469">
        <w:rPr>
          <w:rFonts w:cs="Calibri"/>
          <w:rtl/>
        </w:rPr>
        <w:fldChar w:fldCharType="separate"/>
      </w:r>
      <w:r w:rsidR="00C67B03">
        <w:rPr>
          <w:rFonts w:cs="Calibri"/>
          <w:noProof/>
          <w:rtl/>
        </w:rPr>
        <w:t>[</w:t>
      </w:r>
      <w:hyperlink w:anchor="_ENREF_45" w:tooltip="Walther, 2005 #43" w:history="1">
        <w:r w:rsidR="00C67B03" w:rsidRPr="00C67B03">
          <w:rPr>
            <w:rStyle w:val="Hyperlink"/>
            <w:rtl/>
          </w:rPr>
          <w:t>45</w:t>
        </w:r>
      </w:hyperlink>
      <w:r w:rsidR="00C67B03">
        <w:rPr>
          <w:rFonts w:cs="Calibri"/>
          <w:noProof/>
          <w:rtl/>
        </w:rPr>
        <w:t>]</w:t>
      </w:r>
      <w:r w:rsidR="00F42469">
        <w:rPr>
          <w:rFonts w:cs="Calibri"/>
          <w:rtl/>
        </w:rPr>
        <w:fldChar w:fldCharType="end"/>
      </w:r>
      <w:r w:rsidR="00F42469">
        <w:rPr>
          <w:rFonts w:hint="cs"/>
          <w:rtl/>
        </w:rPr>
        <w:t xml:space="preserve"> </w:t>
      </w:r>
      <w:r w:rsidR="00D24AFA" w:rsidRPr="00F42469">
        <w:rPr>
          <w:rFonts w:hint="cs"/>
          <w:rtl/>
        </w:rPr>
        <w:t>حداقل ظرفیت واحد های بازیافت 56916 تن در سال است</w:t>
      </w:r>
      <w:r w:rsidR="002C4AD7">
        <w:rPr>
          <w:rFonts w:cs="Calibri" w:hint="cs"/>
          <w:rtl/>
        </w:rPr>
        <w:t>.</w:t>
      </w:r>
    </w:p>
    <w:p w14:paraId="4CDEE935" w14:textId="1B051211" w:rsidR="002C4AD7" w:rsidRDefault="007E7540" w:rsidP="00632368">
      <w:pPr>
        <w:jc w:val="both"/>
        <w:rPr>
          <w:rtl/>
        </w:rPr>
      </w:pPr>
      <w:r>
        <w:rPr>
          <w:rFonts w:hint="cs"/>
          <w:rtl/>
        </w:rPr>
        <w:lastRenderedPageBreak/>
        <w:t xml:space="preserve">بر اساس </w:t>
      </w:r>
      <w:r w:rsidR="000C77F7">
        <w:rPr>
          <w:rFonts w:hint="cs"/>
          <w:rtl/>
        </w:rPr>
        <w:t xml:space="preserve">گزارش «گزارش ادواری محصولات منتخب شماره (14): لوازم خانگی (2)» </w:t>
      </w:r>
      <w:r w:rsidR="00632368">
        <w:rPr>
          <w:rFonts w:hint="cs"/>
          <w:rtl/>
        </w:rPr>
        <w:t>تکنولوژی تولید محصولات لوازم خانگی را می</w:t>
      </w:r>
      <w:r w:rsidR="00632368">
        <w:rPr>
          <w:rtl/>
        </w:rPr>
        <w:softHyphen/>
      </w:r>
      <w:r w:rsidR="00632368">
        <w:rPr>
          <w:rFonts w:hint="cs"/>
          <w:rtl/>
        </w:rPr>
        <w:t xml:space="preserve">توان به 4 دسته مختلف دسته بندی کرد که برای تولید محصولات لوازم خانگی در ایران تنها 2 سطح </w:t>
      </w:r>
      <w:r w:rsidR="00632368">
        <w:t>LT</w:t>
      </w:r>
      <w:r w:rsidR="00632368">
        <w:rPr>
          <w:rFonts w:hint="cs"/>
          <w:rtl/>
        </w:rPr>
        <w:t xml:space="preserve"> و </w:t>
      </w:r>
      <w:r w:rsidR="00632368">
        <w:t>MT</w:t>
      </w:r>
      <w:r w:rsidR="00632368">
        <w:rPr>
          <w:rFonts w:hint="cs"/>
          <w:rtl/>
        </w:rPr>
        <w:t xml:space="preserve"> وجود دارد.</w:t>
      </w:r>
    </w:p>
    <w:p w14:paraId="0B47FD78" w14:textId="77777777" w:rsidR="006E64BE" w:rsidRDefault="006E64BE" w:rsidP="00D9519B">
      <w:pPr>
        <w:rPr>
          <w:rFonts w:cs="Calibri"/>
          <w:rtl/>
        </w:rPr>
      </w:pPr>
    </w:p>
    <w:p w14:paraId="00B62150" w14:textId="4907BCAE" w:rsidR="006E64BE" w:rsidRDefault="006E64BE" w:rsidP="00C67B03">
      <w:pPr>
        <w:pStyle w:val="Caption"/>
        <w:rPr>
          <w:rFonts w:cs="Calibri"/>
          <w:rtl/>
        </w:rPr>
      </w:pPr>
      <w:bookmarkStart w:id="146" w:name="_Ref24286413"/>
      <w:bookmarkStart w:id="147" w:name="_Toc25344899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‏</w:t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TYLEREF</w:instrText>
      </w:r>
      <w:r w:rsidR="001D00C3">
        <w:rPr>
          <w:rFonts w:hint="cs"/>
          <w:rtl/>
        </w:rPr>
        <w:instrText xml:space="preserve"> 1 \</w:instrText>
      </w:r>
      <w:r w:rsidR="001D00C3">
        <w:rPr>
          <w:rFonts w:hint="cs"/>
        </w:rPr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rPr>
          <w:rFonts w:hint="cs"/>
        </w:rPr>
        <w:instrText>SEQ</w:instrText>
      </w:r>
      <w:r w:rsidR="001D00C3">
        <w:rPr>
          <w:rFonts w:hint="cs"/>
          <w:rtl/>
        </w:rPr>
        <w:instrText xml:space="preserve"> جدول \* </w:instrText>
      </w:r>
      <w:r w:rsidR="001D00C3">
        <w:rPr>
          <w:rFonts w:hint="cs"/>
        </w:rPr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13</w:t>
      </w:r>
      <w:r w:rsidR="001D00C3">
        <w:rPr>
          <w:rtl/>
        </w:rPr>
        <w:fldChar w:fldCharType="end"/>
      </w:r>
      <w:bookmarkEnd w:id="146"/>
      <w:r>
        <w:rPr>
          <w:rFonts w:hint="cs"/>
          <w:noProof/>
          <w:rtl/>
        </w:rPr>
        <w:t>: حداقل ظرفیت سالانه تسهیلات</w:t>
      </w:r>
      <w:r w:rsidR="00D24AFA">
        <w:rPr>
          <w:rFonts w:cs="Calibri" w:hint="cs"/>
          <w:rtl/>
        </w:rPr>
        <w:t xml:space="preserve"> </w:t>
      </w:r>
      <w:r w:rsidR="00D24AFA">
        <w:rPr>
          <w:rFonts w:cs="Calibri"/>
          <w:rtl/>
        </w:rPr>
        <w:fldChar w:fldCharType="begin"/>
      </w:r>
      <w:r w:rsidR="00C67B03">
        <w:rPr>
          <w:rFonts w:cs="Calibri"/>
          <w:rtl/>
        </w:rPr>
        <w:instrText xml:space="preserve"> </w:instrText>
      </w:r>
      <w:r w:rsidR="00C67B03">
        <w:rPr>
          <w:rFonts w:cs="Calibri"/>
        </w:rPr>
        <w:instrText>ADDIN EN.CITE &lt;EndNote&gt;&lt;Cite&gt;&lt;Year&gt;1395&lt;/Year&gt;&lt;RecNum&gt;42&lt;/RecNum&gt;&lt;DisplayText&gt;[44]&lt;/DisplayText&gt;&lt;record&gt;&lt;rec-number&gt;42&lt;/rec-number&gt;&lt;foreign-keys&gt;&lt;key app="EN" db-id="p0p9ax5rces2e9ev2xzp0w5kpv9zzrz5r0tz" timestamp="1573377982"&gt;42&lt;/key&gt;&lt;/foreign-keys&gt;&lt;ref</w:instrText>
      </w:r>
      <w:r w:rsidR="00C67B03">
        <w:rPr>
          <w:rFonts w:cs="Calibri"/>
          <w:rtl/>
        </w:rPr>
        <w:instrText>-</w:instrText>
      </w:r>
      <w:r w:rsidR="00C67B03">
        <w:rPr>
          <w:rFonts w:cs="Calibri"/>
        </w:rPr>
        <w:instrText>type name="Report"&gt;27&lt;/ref-type&gt;&lt;contributors&gt;&lt;tertiary-authors&gt;&lt;author&gt;&lt;style face="normal" font="default" charset="178" size="100%</w:instrText>
      </w:r>
      <w:r w:rsidR="00C67B03">
        <w:rPr>
          <w:rFonts w:cs="Calibri"/>
          <w:rtl/>
        </w:rPr>
        <w:instrText>"&gt;انجمن تول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 w:hint="eastAsia"/>
          <w:rtl/>
        </w:rPr>
        <w:instrText>د</w:instrText>
      </w:r>
      <w:r w:rsidR="00C67B03">
        <w:rPr>
          <w:rFonts w:cs="Calibri"/>
          <w:rtl/>
        </w:rPr>
        <w:instrText xml:space="preserve"> کنندگان لواز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 w:hint="eastAsia"/>
          <w:rtl/>
        </w:rPr>
        <w:instrText>م</w:instrText>
      </w:r>
      <w:r w:rsidR="00C67B03">
        <w:rPr>
          <w:rFonts w:cs="Calibri"/>
          <w:rtl/>
        </w:rPr>
        <w:instrText xml:space="preserve"> صوت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 xml:space="preserve"> و تصو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 w:hint="eastAsia"/>
          <w:rtl/>
        </w:rPr>
        <w:instrText>ر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>&lt;/</w:instrText>
      </w:r>
      <w:r w:rsidR="00C67B03">
        <w:rPr>
          <w:rFonts w:cs="Calibri"/>
        </w:rPr>
        <w:instrText>style&gt;&lt;/author&gt;&lt;/tertiary-authors&gt;&lt;/contributors&gt;&lt;titles&gt;&lt;title&gt;&lt;style face="normal" font="default" charset="178" size="100%</w:instrText>
      </w:r>
      <w:r w:rsidR="00C67B03">
        <w:rPr>
          <w:rFonts w:cs="Calibri"/>
          <w:rtl/>
        </w:rPr>
        <w:instrText>"&gt;گزارش ادوار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 xml:space="preserve"> محصولات منتخب شماره (2): لوازم صوت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 xml:space="preserve"> و تصو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 w:hint="eastAsia"/>
          <w:rtl/>
        </w:rPr>
        <w:instrText>ر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>&lt;/</w:instrText>
      </w:r>
      <w:r w:rsidR="00C67B03">
        <w:rPr>
          <w:rFonts w:cs="Calibri"/>
        </w:rPr>
        <w:instrText>style&gt;&lt;style face="normal" font="default" size="100%"&gt;» &lt;/style&gt;&lt;/title&gt;&lt;/titles&gt;&lt;dates&gt;&lt;year&gt;&lt;style face="normal" font="default" charset="178" size</w:instrText>
      </w:r>
      <w:r w:rsidR="00C67B03">
        <w:rPr>
          <w:rFonts w:cs="Calibri"/>
          <w:rtl/>
        </w:rPr>
        <w:instrText>="100%"&gt;1395&lt;/</w:instrText>
      </w:r>
      <w:r w:rsidR="00C67B03">
        <w:rPr>
          <w:rFonts w:cs="Calibri"/>
        </w:rPr>
        <w:instrText>style&gt;&lt;/year&gt;&lt;/dates&gt;&lt;urls&gt;&lt;/urls&gt;&lt;/record&gt;&lt;/Cite&gt;&lt;/EndNote</w:instrText>
      </w:r>
      <w:r w:rsidR="00C67B03">
        <w:rPr>
          <w:rFonts w:cs="Calibri"/>
          <w:rtl/>
        </w:rPr>
        <w:instrText>&gt;</w:instrText>
      </w:r>
      <w:r w:rsidR="00D24AFA">
        <w:rPr>
          <w:rFonts w:cs="Calibri"/>
          <w:rtl/>
        </w:rPr>
        <w:fldChar w:fldCharType="separate"/>
      </w:r>
      <w:r w:rsidR="00C67B03">
        <w:rPr>
          <w:rFonts w:cs="Calibri"/>
          <w:noProof/>
          <w:rtl/>
        </w:rPr>
        <w:t>[</w:t>
      </w:r>
      <w:hyperlink w:anchor="_ENREF_44" w:tooltip=", 1395 #42" w:history="1">
        <w:r w:rsidR="00C67B03" w:rsidRPr="00C67B03">
          <w:rPr>
            <w:rStyle w:val="Hyperlink"/>
            <w:rtl/>
          </w:rPr>
          <w:t>44</w:t>
        </w:r>
      </w:hyperlink>
      <w:r w:rsidR="00C67B03">
        <w:rPr>
          <w:rFonts w:cs="Calibri"/>
          <w:noProof/>
          <w:rtl/>
        </w:rPr>
        <w:t>]</w:t>
      </w:r>
      <w:r w:rsidR="00D24AFA">
        <w:rPr>
          <w:rFonts w:cs="Calibri"/>
          <w:rtl/>
        </w:rPr>
        <w:fldChar w:fldCharType="end"/>
      </w:r>
      <w:r w:rsidR="00D24AFA">
        <w:rPr>
          <w:rFonts w:cs="Calibri" w:hint="cs"/>
          <w:rtl/>
        </w:rPr>
        <w:t xml:space="preserve"> </w:t>
      </w:r>
      <w:r w:rsidR="00D24AFA">
        <w:rPr>
          <w:rFonts w:cs="Calibri"/>
          <w:rtl/>
        </w:rPr>
        <w:fldChar w:fldCharType="begin"/>
      </w:r>
      <w:r w:rsidR="00C67B03">
        <w:rPr>
          <w:rFonts w:cs="Calibri"/>
          <w:rtl/>
        </w:rPr>
        <w:instrText xml:space="preserve"> </w:instrText>
      </w:r>
      <w:r w:rsidR="00C67B03">
        <w:rPr>
          <w:rFonts w:cs="Calibri"/>
        </w:rPr>
        <w:instrText>ADDIN EN.CITE &lt;EndNote&gt;&lt;Cite&gt;&lt;Year&gt;1398&lt;/Year&gt;&lt;RecNum&gt;41&lt;/RecNum&gt;&lt;DisplayText&gt;[43]&lt;/DisplayText&gt;&lt;record&gt;&lt;rec-number&gt;41&lt;/rec-number&gt;&lt;foreign-keys&gt;&lt;key app="EN" db-id="p0p9ax5rces2e9ev2xzp0w5kpv9zzrz5r0tz" timestamp="1573253254"&gt;41&lt;/key&gt;&lt;/foreign-keys&gt;&lt;ref</w:instrText>
      </w:r>
      <w:r w:rsidR="00C67B03">
        <w:rPr>
          <w:rFonts w:cs="Calibri"/>
          <w:rtl/>
        </w:rPr>
        <w:instrText>-</w:instrText>
      </w:r>
      <w:r w:rsidR="00C67B03">
        <w:rPr>
          <w:rFonts w:cs="Calibri"/>
        </w:rPr>
        <w:instrText>type name="Report"&gt;27&lt;/ref-type&gt;&lt;contributors&gt;&lt;tertiary-authors&gt;&lt;author&gt;&lt;style face="normal" font="default" charset="178" size="100%</w:instrText>
      </w:r>
      <w:r w:rsidR="00C67B03">
        <w:rPr>
          <w:rFonts w:cs="Calibri"/>
          <w:rtl/>
        </w:rPr>
        <w:instrText>"&gt;معاونت طرح و برنامه دفتر آمار و فراور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 xml:space="preserve"> داده ها&lt;/</w:instrText>
      </w:r>
      <w:r w:rsidR="00C67B03">
        <w:rPr>
          <w:rFonts w:cs="Calibri"/>
        </w:rPr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C67B03">
        <w:rPr>
          <w:rFonts w:cs="Calibri"/>
          <w:rtl/>
        </w:rPr>
        <w:instrText>"&gt;گزارش ادوار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 xml:space="preserve"> محصولات منتخب شماره ) 13 ( : لوازم خانگ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>) 2&lt;/</w:instrText>
      </w:r>
      <w:r w:rsidR="00C67B03">
        <w:rPr>
          <w:rFonts w:cs="Calibri"/>
        </w:rPr>
        <w:instrText>style&gt;&lt;/title&gt;&lt;/titles&gt;&lt;dates&gt;&lt;year&gt;&lt;style face="normal" font="default" charset="178</w:instrText>
      </w:r>
      <w:r w:rsidR="00C67B03">
        <w:rPr>
          <w:rFonts w:cs="Calibri"/>
          <w:rtl/>
        </w:rPr>
        <w:instrText xml:space="preserve">" </w:instrText>
      </w:r>
      <w:r w:rsidR="00C67B03">
        <w:rPr>
          <w:rFonts w:cs="Calibri"/>
        </w:rPr>
        <w:instrText>size="100%"&gt;139&lt;/style&gt;&lt;style face="normal" font="default" size="100%"&gt;8&lt;/style&gt;&lt;/year&gt;&lt;/dates&gt;&lt;urls&gt;&lt;/urls&gt;&lt;/record&gt;&lt;/Cite&gt;&lt;/EndNote</w:instrText>
      </w:r>
      <w:r w:rsidR="00C67B03">
        <w:rPr>
          <w:rFonts w:cs="Calibri"/>
          <w:rtl/>
        </w:rPr>
        <w:instrText>&gt;</w:instrText>
      </w:r>
      <w:r w:rsidR="00D24AFA">
        <w:rPr>
          <w:rFonts w:cs="Calibri"/>
          <w:rtl/>
        </w:rPr>
        <w:fldChar w:fldCharType="separate"/>
      </w:r>
      <w:r w:rsidR="00C67B03">
        <w:rPr>
          <w:rFonts w:cs="Calibri"/>
          <w:noProof/>
          <w:rtl/>
        </w:rPr>
        <w:t>[</w:t>
      </w:r>
      <w:hyperlink w:anchor="_ENREF_43" w:tooltip=", 1398 #41" w:history="1">
        <w:r w:rsidR="00C67B03" w:rsidRPr="00C67B03">
          <w:rPr>
            <w:rStyle w:val="Hyperlink"/>
            <w:rtl/>
          </w:rPr>
          <w:t>43</w:t>
        </w:r>
      </w:hyperlink>
      <w:r w:rsidR="00C67B03">
        <w:rPr>
          <w:rFonts w:cs="Calibri"/>
          <w:noProof/>
          <w:rtl/>
        </w:rPr>
        <w:t>]</w:t>
      </w:r>
      <w:bookmarkEnd w:id="147"/>
      <w:r w:rsidR="00D24AFA">
        <w:rPr>
          <w:rFonts w:cs="Calibri"/>
          <w:rtl/>
        </w:rPr>
        <w:fldChar w:fldCharType="end"/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281"/>
        <w:gridCol w:w="1281"/>
        <w:gridCol w:w="4062"/>
        <w:gridCol w:w="2447"/>
      </w:tblGrid>
      <w:tr w:rsidR="00632368" w:rsidRPr="00A828FD" w14:paraId="1126A089" w14:textId="77777777" w:rsidTr="008E668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1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2" w:type="pct"/>
            <w:gridSpan w:val="2"/>
          </w:tcPr>
          <w:p w14:paraId="5D05985C" w14:textId="177591AB" w:rsidR="00632368" w:rsidRPr="00A828FD" w:rsidRDefault="00632368" w:rsidP="006E64BE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هزینه</w:t>
            </w:r>
            <w:r w:rsidR="008E668E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ثابت</w:t>
            </w: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راه اندازی</w:t>
            </w:r>
          </w:p>
        </w:tc>
        <w:tc>
          <w:tcPr>
            <w:tcW w:w="2239" w:type="pct"/>
            <w:vMerge w:val="restart"/>
            <w:vAlign w:val="center"/>
            <w:hideMark/>
          </w:tcPr>
          <w:p w14:paraId="5B152490" w14:textId="31962DEE" w:rsidR="00632368" w:rsidRPr="00A828FD" w:rsidRDefault="00632368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حداقل ظرفیت</w:t>
            </w: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سالانه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 xml:space="preserve"> تولید 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br/>
            </w:r>
            <w:r w:rsidRPr="00632368"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  <w:t>(هزار دستگاه)</w:t>
            </w:r>
          </w:p>
        </w:tc>
        <w:tc>
          <w:tcPr>
            <w:tcW w:w="1349" w:type="pct"/>
            <w:vMerge w:val="restart"/>
            <w:noWrap/>
            <w:vAlign w:val="center"/>
            <w:hideMark/>
          </w:tcPr>
          <w:p w14:paraId="5528969B" w14:textId="77777777" w:rsidR="00632368" w:rsidRPr="00A828FD" w:rsidRDefault="00632368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عنوان</w:t>
            </w:r>
          </w:p>
        </w:tc>
      </w:tr>
      <w:tr w:rsidR="00632368" w:rsidRPr="00A828FD" w14:paraId="22FE16D5" w14:textId="77777777" w:rsidTr="008E66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7540F827" w14:textId="58046EFA" w:rsidR="00632368" w:rsidRPr="008E668E" w:rsidRDefault="00632368" w:rsidP="006E64BE">
            <w:pPr>
              <w:spacing w:line="240" w:lineRule="auto"/>
              <w:jc w:val="center"/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</w:pPr>
            <w:r w:rsidRPr="008E668E"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MT</w:t>
            </w:r>
          </w:p>
        </w:tc>
        <w:tc>
          <w:tcPr>
            <w:tcW w:w="706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56270746" w14:textId="0CA49666" w:rsidR="00632368" w:rsidRPr="008E668E" w:rsidRDefault="00632368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</w:rPr>
            </w:pPr>
            <w:r w:rsidRPr="008E668E">
              <w:rPr>
                <w:rFonts w:eastAsia="Times New Roman" w:cs="Times New Roman"/>
                <w:color w:val="000000"/>
                <w:sz w:val="24"/>
                <w:szCs w:val="24"/>
              </w:rPr>
              <w:t>LT</w:t>
            </w:r>
          </w:p>
        </w:tc>
        <w:tc>
          <w:tcPr>
            <w:tcW w:w="2239" w:type="pct"/>
            <w:vMerge/>
            <w:tcBorders>
              <w:bottom w:val="single" w:sz="4" w:space="0" w:color="auto"/>
            </w:tcBorders>
            <w:vAlign w:val="center"/>
          </w:tcPr>
          <w:p w14:paraId="324EFE85" w14:textId="77777777" w:rsidR="00632368" w:rsidRPr="00A828FD" w:rsidRDefault="00632368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1349" w:type="pct"/>
            <w:vMerge/>
            <w:tcBorders>
              <w:bottom w:val="single" w:sz="4" w:space="0" w:color="auto"/>
            </w:tcBorders>
            <w:noWrap/>
            <w:vAlign w:val="center"/>
          </w:tcPr>
          <w:p w14:paraId="1B86F1FC" w14:textId="77777777" w:rsidR="00632368" w:rsidRPr="00A828FD" w:rsidRDefault="00632368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</w:tr>
      <w:tr w:rsidR="00632368" w:rsidRPr="00A828FD" w14:paraId="04A9ED47" w14:textId="77777777" w:rsidTr="008E668E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tcBorders>
              <w:top w:val="single" w:sz="4" w:space="0" w:color="auto"/>
            </w:tcBorders>
            <w:shd w:val="clear" w:color="auto" w:fill="EDEDED" w:themeFill="accent3" w:themeFillTint="33"/>
          </w:tcPr>
          <w:p w14:paraId="4924809B" w14:textId="77777777" w:rsidR="00632368" w:rsidRPr="006E64BE" w:rsidRDefault="00632368" w:rsidP="006E64BE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</w:p>
        </w:tc>
        <w:tc>
          <w:tcPr>
            <w:tcW w:w="706" w:type="pct"/>
            <w:tcBorders>
              <w:top w:val="single" w:sz="4" w:space="0" w:color="auto"/>
            </w:tcBorders>
            <w:shd w:val="clear" w:color="auto" w:fill="EDEDED" w:themeFill="accent3" w:themeFillTint="33"/>
          </w:tcPr>
          <w:p w14:paraId="7C10B9CF" w14:textId="587CDC83" w:rsidR="00632368" w:rsidRPr="006E64BE" w:rsidRDefault="00632368" w:rsidP="006E64BE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</w:p>
        </w:tc>
        <w:tc>
          <w:tcPr>
            <w:tcW w:w="2239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11E974A6" w14:textId="3AB2E53A" w:rsidR="00632368" w:rsidRPr="00A828FD" w:rsidRDefault="00632368" w:rsidP="006E64BE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300</w:t>
            </w:r>
          </w:p>
        </w:tc>
        <w:tc>
          <w:tcPr>
            <w:tcW w:w="1349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442CC5B8" w14:textId="77777777" w:rsidR="00632368" w:rsidRPr="00A828FD" w:rsidRDefault="00632368" w:rsidP="006E64BE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</w:tr>
      <w:tr w:rsidR="00632368" w:rsidRPr="00A828FD" w14:paraId="34A44B9D" w14:textId="77777777" w:rsidTr="008E66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shd w:val="clear" w:color="auto" w:fill="FFFFFF" w:themeFill="background1"/>
          </w:tcPr>
          <w:p w14:paraId="3142F381" w14:textId="77777777" w:rsidR="00632368" w:rsidRPr="006E64BE" w:rsidRDefault="00632368" w:rsidP="006E64BE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706" w:type="pct"/>
            <w:shd w:val="clear" w:color="auto" w:fill="FFFFFF" w:themeFill="background1"/>
          </w:tcPr>
          <w:p w14:paraId="49D68707" w14:textId="18668D2F" w:rsidR="00632368" w:rsidRPr="006E64BE" w:rsidRDefault="00632368" w:rsidP="006E64BE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2239" w:type="pct"/>
            <w:shd w:val="clear" w:color="auto" w:fill="FFFFFF" w:themeFill="background1"/>
            <w:noWrap/>
            <w:vAlign w:val="center"/>
            <w:hideMark/>
          </w:tcPr>
          <w:p w14:paraId="06007093" w14:textId="28B52EF0" w:rsidR="00632368" w:rsidRPr="00A828FD" w:rsidRDefault="00632368" w:rsidP="006E64BE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lang w:bidi="ar-SA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  <w:lang w:bidi="ar-SA"/>
              </w:rPr>
              <w:t>200</w:t>
            </w:r>
          </w:p>
        </w:tc>
        <w:tc>
          <w:tcPr>
            <w:tcW w:w="1349" w:type="pct"/>
            <w:shd w:val="clear" w:color="auto" w:fill="FFFFFF" w:themeFill="background1"/>
            <w:noWrap/>
            <w:vAlign w:val="center"/>
            <w:hideMark/>
          </w:tcPr>
          <w:p w14:paraId="59EB5838" w14:textId="77777777" w:rsidR="00632368" w:rsidRPr="00A828FD" w:rsidRDefault="00632368" w:rsidP="006E64BE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632368" w:rsidRPr="00A828FD" w14:paraId="33B59C83" w14:textId="77777777" w:rsidTr="008E668E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shd w:val="clear" w:color="auto" w:fill="EDEDED" w:themeFill="accent3" w:themeFillTint="33"/>
          </w:tcPr>
          <w:p w14:paraId="2484AD7D" w14:textId="77777777" w:rsidR="00632368" w:rsidRPr="006E64BE" w:rsidRDefault="00632368" w:rsidP="006E64BE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</w:p>
        </w:tc>
        <w:tc>
          <w:tcPr>
            <w:tcW w:w="706" w:type="pct"/>
            <w:shd w:val="clear" w:color="auto" w:fill="EDEDED" w:themeFill="accent3" w:themeFillTint="33"/>
          </w:tcPr>
          <w:p w14:paraId="122DBC5F" w14:textId="708474E0" w:rsidR="00632368" w:rsidRPr="006E64BE" w:rsidRDefault="00632368" w:rsidP="006E64BE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</w:p>
        </w:tc>
        <w:tc>
          <w:tcPr>
            <w:tcW w:w="2239" w:type="pct"/>
            <w:shd w:val="clear" w:color="auto" w:fill="EDEDED" w:themeFill="accent3" w:themeFillTint="33"/>
            <w:noWrap/>
            <w:vAlign w:val="center"/>
            <w:hideMark/>
          </w:tcPr>
          <w:p w14:paraId="1DF595C3" w14:textId="4606E937" w:rsidR="00632368" w:rsidRPr="00A828FD" w:rsidRDefault="00632368" w:rsidP="006E64BE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100</w:t>
            </w:r>
          </w:p>
        </w:tc>
        <w:tc>
          <w:tcPr>
            <w:tcW w:w="1349" w:type="pct"/>
            <w:shd w:val="clear" w:color="auto" w:fill="EDEDED" w:themeFill="accent3" w:themeFillTint="33"/>
            <w:noWrap/>
            <w:vAlign w:val="center"/>
            <w:hideMark/>
          </w:tcPr>
          <w:p w14:paraId="717F1781" w14:textId="77777777" w:rsidR="00632368" w:rsidRPr="00A828FD" w:rsidRDefault="00632368" w:rsidP="006E64BE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</w:tbl>
    <w:p w14:paraId="160F58C1" w14:textId="77777777" w:rsidR="00C76FB7" w:rsidRDefault="00C76FB7" w:rsidP="00C76FB7">
      <w:pPr>
        <w:jc w:val="both"/>
        <w:rPr>
          <w:rtl/>
        </w:rPr>
      </w:pPr>
    </w:p>
    <w:p w14:paraId="24EB835D" w14:textId="67006AD5" w:rsidR="00C744A2" w:rsidRDefault="00C76FB7" w:rsidP="00C76FB7">
      <w:pPr>
        <w:jc w:val="both"/>
        <w:rPr>
          <w:rtl/>
        </w:rPr>
      </w:pPr>
      <w:r>
        <w:rPr>
          <w:rFonts w:hint="cs"/>
          <w:rtl/>
        </w:rPr>
        <w:t xml:space="preserve">بر اساس تعریفی که از کیفیت پسماندها و </w:t>
      </w:r>
      <w:r w:rsidR="00C744A2">
        <w:rPr>
          <w:rFonts w:hint="cs"/>
          <w:rtl/>
        </w:rPr>
        <w:t>هزینه عملیات نوسازی، بازسازی و دمونتاژ بر اساس استعلامی که از سایت</w:t>
      </w:r>
      <w:r w:rsidR="00C744A2">
        <w:rPr>
          <w:rtl/>
        </w:rPr>
        <w:softHyphen/>
      </w:r>
      <w:r w:rsidR="00C744A2">
        <w:rPr>
          <w:rFonts w:hint="cs"/>
          <w:rtl/>
        </w:rPr>
        <w:t>ها ارائه دهنده خدمات فنی و ت</w:t>
      </w:r>
      <w:r>
        <w:rPr>
          <w:rFonts w:hint="cs"/>
          <w:rtl/>
        </w:rPr>
        <w:t>ا</w:t>
      </w:r>
      <w:r w:rsidR="00C744A2">
        <w:rPr>
          <w:rFonts w:hint="cs"/>
          <w:rtl/>
        </w:rPr>
        <w:t xml:space="preserve">سیسات </w:t>
      </w:r>
      <w:r>
        <w:rPr>
          <w:rFonts w:hint="cs"/>
          <w:rtl/>
        </w:rPr>
        <w:t>لوازم خانگی</w:t>
      </w:r>
      <w:r w:rsidR="00C744A2">
        <w:rPr>
          <w:rFonts w:hint="cs"/>
          <w:rtl/>
        </w:rPr>
        <w:t xml:space="preserve"> از جمله فانستا</w:t>
      </w:r>
      <w:r w:rsidR="00C744A2">
        <w:rPr>
          <w:rStyle w:val="FootnoteReference"/>
          <w:rFonts w:cs="Calibri"/>
          <w:rtl/>
        </w:rPr>
        <w:footnoteReference w:id="39"/>
      </w:r>
      <w:r w:rsidR="00C744A2">
        <w:rPr>
          <w:rFonts w:hint="cs"/>
          <w:rtl/>
        </w:rPr>
        <w:t xml:space="preserve"> ، هوم سرویز</w:t>
      </w:r>
      <w:r w:rsidR="0097726D">
        <w:rPr>
          <w:rStyle w:val="FootnoteReference"/>
          <w:rFonts w:cs="Calibri"/>
          <w:rtl/>
        </w:rPr>
        <w:footnoteReference w:id="40"/>
      </w:r>
      <w:r w:rsidR="00C744A2">
        <w:rPr>
          <w:rFonts w:hint="cs"/>
          <w:rtl/>
        </w:rPr>
        <w:t xml:space="preserve"> و سنجاق</w:t>
      </w:r>
      <w:r w:rsidR="0097726D">
        <w:rPr>
          <w:rStyle w:val="FootnoteReference"/>
          <w:rFonts w:cs="Calibri"/>
          <w:rtl/>
        </w:rPr>
        <w:footnoteReference w:id="41"/>
      </w:r>
      <w:r w:rsidR="00C744A2">
        <w:rPr>
          <w:rFonts w:hint="cs"/>
          <w:rtl/>
        </w:rPr>
        <w:t xml:space="preserve"> انجام شد</w:t>
      </w:r>
      <w:r>
        <w:rPr>
          <w:rFonts w:hint="cs"/>
          <w:rtl/>
        </w:rPr>
        <w:t xml:space="preserve"> است هزینه عملیات به دست آمده</w:t>
      </w:r>
      <w:r w:rsidR="00C744A2">
        <w:rPr>
          <w:rFonts w:hint="cs"/>
          <w:rtl/>
        </w:rPr>
        <w:t xml:space="preserve"> مطابق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rPr>
          <w:rFonts w:hint="cs"/>
        </w:rPr>
        <w:instrText>REF</w:instrText>
      </w:r>
      <w:r w:rsidR="00C744A2">
        <w:rPr>
          <w:rFonts w:hint="cs"/>
          <w:rtl/>
        </w:rPr>
        <w:instrText xml:space="preserve"> _</w:instrText>
      </w:r>
      <w:r w:rsidR="00C744A2">
        <w:rPr>
          <w:rFonts w:hint="cs"/>
        </w:rPr>
        <w:instrText>Ref25343449 \h</w:instrText>
      </w:r>
      <w:r w:rsidR="00C744A2">
        <w:rPr>
          <w:rtl/>
        </w:rPr>
        <w:instrText xml:space="preserve"> </w:instrText>
      </w:r>
      <w:r w:rsidR="00C744A2">
        <w:rPr>
          <w:rtl/>
        </w:rPr>
      </w:r>
      <w:r w:rsidR="00C744A2">
        <w:rPr>
          <w:rtl/>
        </w:rPr>
        <w:fldChar w:fldCharType="separate"/>
      </w:r>
      <w:r w:rsidR="00C744A2">
        <w:rPr>
          <w:rtl/>
        </w:rPr>
        <w:t xml:space="preserve">جدول </w:t>
      </w:r>
      <w:r w:rsidR="00C744A2">
        <w:rPr>
          <w:noProof/>
          <w:rtl/>
        </w:rPr>
        <w:t>18</w:t>
      </w:r>
      <w:r w:rsidR="00C744A2">
        <w:rPr>
          <w:rtl/>
        </w:rPr>
        <w:fldChar w:fldCharType="end"/>
      </w:r>
      <w:r w:rsidR="00C744A2">
        <w:rPr>
          <w:rFonts w:hint="cs"/>
          <w:rtl/>
        </w:rPr>
        <w:t xml:space="preserve"> است.</w:t>
      </w:r>
    </w:p>
    <w:p w14:paraId="6320B5F3" w14:textId="6FEEB897" w:rsidR="00B52056" w:rsidRDefault="001D00C3" w:rsidP="001D00C3">
      <w:pPr>
        <w:pStyle w:val="Caption"/>
      </w:pPr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4</w:t>
      </w:r>
      <w:r>
        <w:rPr>
          <w:rtl/>
        </w:rPr>
        <w:fldChar w:fldCharType="end"/>
      </w:r>
      <w:r>
        <w:rPr>
          <w:rFonts w:hint="cs"/>
          <w:noProof/>
          <w:rtl/>
        </w:rPr>
        <w:t>: هزینه عملیات در تسهیلات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1451"/>
        <w:gridCol w:w="1270"/>
        <w:gridCol w:w="1270"/>
        <w:gridCol w:w="1270"/>
        <w:gridCol w:w="1270"/>
        <w:gridCol w:w="1270"/>
        <w:gridCol w:w="1270"/>
      </w:tblGrid>
      <w:tr w:rsidR="008E668E" w:rsidRPr="008E668E" w14:paraId="1D0AFC5F" w14:textId="3D5C646E" w:rsidTr="00B5205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pct"/>
            <w:vMerge w:val="restart"/>
            <w:vAlign w:val="center"/>
          </w:tcPr>
          <w:p w14:paraId="74FBA6C8" w14:textId="17AB4CE0" w:rsidR="008E668E" w:rsidRPr="00B52056" w:rsidRDefault="008E668E" w:rsidP="00B52056">
            <w:pPr>
              <w:rPr>
                <w:rtl/>
              </w:rPr>
            </w:pPr>
            <w:r w:rsidRPr="00B52056">
              <w:rPr>
                <w:rFonts w:hint="cs"/>
                <w:rtl/>
              </w:rPr>
              <w:t>عنوان</w:t>
            </w:r>
          </w:p>
        </w:tc>
        <w:tc>
          <w:tcPr>
            <w:tcW w:w="700" w:type="pct"/>
            <w:vMerge w:val="restart"/>
            <w:vAlign w:val="center"/>
          </w:tcPr>
          <w:p w14:paraId="753A3CAA" w14:textId="7289F16A" w:rsidR="008E668E" w:rsidRPr="008E668E" w:rsidRDefault="008E668E" w:rsidP="00B5205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انبار</w:t>
            </w:r>
          </w:p>
        </w:tc>
        <w:tc>
          <w:tcPr>
            <w:tcW w:w="700" w:type="pct"/>
            <w:vMerge w:val="restart"/>
            <w:vAlign w:val="center"/>
          </w:tcPr>
          <w:p w14:paraId="56364942" w14:textId="30FF7076" w:rsidR="008E668E" w:rsidRPr="008E668E" w:rsidRDefault="008E668E" w:rsidP="00B5205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دمونتاژ</w:t>
            </w:r>
          </w:p>
        </w:tc>
        <w:tc>
          <w:tcPr>
            <w:tcW w:w="700" w:type="pct"/>
            <w:vMerge w:val="restart"/>
            <w:vAlign w:val="center"/>
          </w:tcPr>
          <w:p w14:paraId="7BA53A6C" w14:textId="528A2992" w:rsidR="008E668E" w:rsidRPr="008E668E" w:rsidRDefault="008E668E" w:rsidP="00B5205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نوسازی</w:t>
            </w:r>
          </w:p>
        </w:tc>
        <w:tc>
          <w:tcPr>
            <w:tcW w:w="700" w:type="pct"/>
            <w:vMerge w:val="restart"/>
            <w:vAlign w:val="center"/>
          </w:tcPr>
          <w:p w14:paraId="0CBF2C16" w14:textId="1969A38D" w:rsidR="008E668E" w:rsidRPr="008E668E" w:rsidRDefault="008E668E" w:rsidP="00B5205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بازسازی</w:t>
            </w:r>
          </w:p>
        </w:tc>
        <w:tc>
          <w:tcPr>
            <w:tcW w:w="1400" w:type="pct"/>
            <w:gridSpan w:val="2"/>
            <w:vAlign w:val="center"/>
          </w:tcPr>
          <w:p w14:paraId="1C85B4BE" w14:textId="04B42614" w:rsidR="008E668E" w:rsidRPr="008E668E" w:rsidRDefault="008E668E" w:rsidP="00B5205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تولید</w:t>
            </w:r>
          </w:p>
        </w:tc>
      </w:tr>
      <w:tr w:rsidR="008E668E" w:rsidRPr="008E668E" w14:paraId="410DFBCB" w14:textId="50739C43" w:rsidTr="00B5205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pct"/>
            <w:vMerge/>
            <w:tcBorders>
              <w:bottom w:val="single" w:sz="4" w:space="0" w:color="auto"/>
            </w:tcBorders>
            <w:vAlign w:val="center"/>
          </w:tcPr>
          <w:p w14:paraId="707CD7D9" w14:textId="77777777" w:rsidR="008E668E" w:rsidRPr="00B52056" w:rsidRDefault="008E668E" w:rsidP="00B52056">
            <w:pPr>
              <w:rPr>
                <w:rtl/>
              </w:rPr>
            </w:pPr>
          </w:p>
        </w:tc>
        <w:tc>
          <w:tcPr>
            <w:tcW w:w="700" w:type="pct"/>
            <w:vMerge/>
            <w:tcBorders>
              <w:bottom w:val="single" w:sz="4" w:space="0" w:color="auto"/>
            </w:tcBorders>
            <w:vAlign w:val="center"/>
          </w:tcPr>
          <w:p w14:paraId="0071A0CA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vMerge/>
            <w:tcBorders>
              <w:bottom w:val="single" w:sz="4" w:space="0" w:color="auto"/>
            </w:tcBorders>
            <w:vAlign w:val="center"/>
          </w:tcPr>
          <w:p w14:paraId="223209BA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vMerge/>
            <w:tcBorders>
              <w:bottom w:val="single" w:sz="4" w:space="0" w:color="auto"/>
            </w:tcBorders>
            <w:vAlign w:val="center"/>
          </w:tcPr>
          <w:p w14:paraId="74ABDBB7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vMerge/>
            <w:tcBorders>
              <w:bottom w:val="single" w:sz="4" w:space="0" w:color="auto"/>
            </w:tcBorders>
            <w:vAlign w:val="center"/>
          </w:tcPr>
          <w:p w14:paraId="0018FB33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9698B33" w14:textId="6337F108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8E668E">
              <w:t>LT</w:t>
            </w:r>
          </w:p>
        </w:tc>
        <w:tc>
          <w:tcPr>
            <w:tcW w:w="700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E3E9BDD" w14:textId="7804686D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8E668E">
              <w:t>MT</w:t>
            </w:r>
          </w:p>
        </w:tc>
      </w:tr>
      <w:tr w:rsidR="008E668E" w:rsidRPr="008E668E" w14:paraId="2DAF9996" w14:textId="42EE7235" w:rsidTr="00B5205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02D85EFC" w14:textId="615A4545" w:rsidR="008E668E" w:rsidRPr="00B52056" w:rsidRDefault="008E668E" w:rsidP="00B52056">
            <w:pPr>
              <w:rPr>
                <w:sz w:val="20"/>
                <w:szCs w:val="20"/>
                <w:rtl/>
              </w:rPr>
            </w:pPr>
            <w:r w:rsidRPr="00B52056">
              <w:rPr>
                <w:rFonts w:hint="cs"/>
                <w:sz w:val="20"/>
                <w:szCs w:val="20"/>
                <w:rtl/>
              </w:rPr>
              <w:t>یخچال</w:t>
            </w: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1C09707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146ECB34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79764455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92864CB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017ECF64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50A03E15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</w:tr>
      <w:tr w:rsidR="008E668E" w:rsidRPr="008E668E" w14:paraId="788818F7" w14:textId="2E7A9BDF" w:rsidTr="00B5205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pct"/>
            <w:shd w:val="clear" w:color="auto" w:fill="FFFFFF" w:themeFill="background1"/>
            <w:vAlign w:val="center"/>
          </w:tcPr>
          <w:p w14:paraId="49807AB7" w14:textId="269FF3A3" w:rsidR="008E668E" w:rsidRPr="00B52056" w:rsidRDefault="008E668E" w:rsidP="00B52056">
            <w:pPr>
              <w:rPr>
                <w:sz w:val="20"/>
                <w:szCs w:val="20"/>
                <w:rtl/>
              </w:rPr>
            </w:pPr>
            <w:r w:rsidRPr="00B52056">
              <w:rPr>
                <w:rFonts w:hint="cs"/>
                <w:sz w:val="20"/>
                <w:szCs w:val="20"/>
                <w:rtl/>
              </w:rPr>
              <w:t>ماشین لباسشویی</w:t>
            </w: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60F08CC7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0755A762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7C02FC17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198E05FA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4E6695B0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30BA9799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</w:tr>
      <w:tr w:rsidR="008E668E" w:rsidRPr="008E668E" w14:paraId="59AC125A" w14:textId="01569D68" w:rsidTr="00B5205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pct"/>
            <w:shd w:val="clear" w:color="auto" w:fill="EDEDED" w:themeFill="accent3" w:themeFillTint="33"/>
            <w:vAlign w:val="center"/>
          </w:tcPr>
          <w:p w14:paraId="1832B112" w14:textId="4EECAEE9" w:rsidR="008E668E" w:rsidRPr="00B52056" w:rsidRDefault="008E668E" w:rsidP="00B52056">
            <w:pPr>
              <w:rPr>
                <w:sz w:val="20"/>
                <w:szCs w:val="20"/>
                <w:rtl/>
              </w:rPr>
            </w:pPr>
            <w:r w:rsidRPr="00B52056">
              <w:rPr>
                <w:rFonts w:hint="cs"/>
                <w:sz w:val="20"/>
                <w:szCs w:val="20"/>
                <w:rtl/>
              </w:rPr>
              <w:t>تلوزیون</w:t>
            </w: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6BBFC465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36DE541F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0A4E05CD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6E414975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40669639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72E14391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</w:tr>
    </w:tbl>
    <w:p w14:paraId="08F697C8" w14:textId="77777777" w:rsidR="008E668E" w:rsidRDefault="008E668E" w:rsidP="00D9519B">
      <w:pPr>
        <w:rPr>
          <w:rFonts w:cs="Calibri"/>
          <w:rtl/>
        </w:rPr>
      </w:pPr>
    </w:p>
    <w:p w14:paraId="3704BAE3" w14:textId="1644B1BE" w:rsidR="00D91E4B" w:rsidRDefault="00D91E4B" w:rsidP="00D91E4B">
      <w:pPr>
        <w:pStyle w:val="Heading3"/>
        <w:numPr>
          <w:ilvl w:val="2"/>
          <w:numId w:val="22"/>
        </w:numPr>
        <w:rPr>
          <w:rFonts w:cs="Calibri"/>
          <w:rtl/>
        </w:rPr>
      </w:pPr>
      <w:r>
        <w:rPr>
          <w:rFonts w:cs="Calibri" w:hint="cs"/>
          <w:rtl/>
        </w:rPr>
        <w:lastRenderedPageBreak/>
        <w:t xml:space="preserve"> </w:t>
      </w:r>
      <w:bookmarkStart w:id="148" w:name="_Toc24845831"/>
      <w:r>
        <w:rPr>
          <w:rFonts w:cs="Calibri" w:hint="cs"/>
          <w:rtl/>
        </w:rPr>
        <w:t>حمل و نقل</w:t>
      </w:r>
      <w:bookmarkEnd w:id="148"/>
    </w:p>
    <w:p w14:paraId="25B14BEB" w14:textId="6E1AE1D2" w:rsidR="00AA2B73" w:rsidRDefault="00D91E4B" w:rsidP="00AA2B73">
      <w:pPr>
        <w:jc w:val="both"/>
        <w:rPr>
          <w:rtl/>
        </w:rPr>
      </w:pPr>
      <w:r>
        <w:rPr>
          <w:rFonts w:hint="cs"/>
          <w:rtl/>
        </w:rPr>
        <w:t>در مدل ریاضی برای حمل و نقل کالاها بین تسهیلات</w:t>
      </w:r>
      <w:r w:rsidR="00AA2B73">
        <w:rPr>
          <w:rFonts w:hint="cs"/>
          <w:rtl/>
        </w:rPr>
        <w:t>،</w:t>
      </w:r>
      <w:r>
        <w:rPr>
          <w:rFonts w:hint="cs"/>
          <w:rtl/>
        </w:rPr>
        <w:t xml:space="preserve"> ا</w:t>
      </w:r>
      <w:r w:rsidR="00E21237">
        <w:rPr>
          <w:rFonts w:hint="cs"/>
          <w:rtl/>
        </w:rPr>
        <w:t xml:space="preserve">مکان انتخاب نوع </w:t>
      </w:r>
      <w:r w:rsidR="00AA2B73">
        <w:rPr>
          <w:rFonts w:hint="cs"/>
          <w:rtl/>
        </w:rPr>
        <w:t>وسیله نقلیه</w:t>
      </w:r>
      <w:r w:rsidR="00E21237">
        <w:rPr>
          <w:rFonts w:hint="cs"/>
          <w:rtl/>
        </w:rPr>
        <w:t xml:space="preserve"> وجود دارد لیست وسایل نقلیه</w:t>
      </w:r>
      <w:r w:rsidR="00E21237">
        <w:rPr>
          <w:rtl/>
        </w:rPr>
        <w:softHyphen/>
      </w:r>
      <w:r w:rsidR="00E21237">
        <w:rPr>
          <w:rFonts w:hint="cs"/>
          <w:rtl/>
        </w:rPr>
        <w:t xml:space="preserve">ای که در ایران عموما برای حمل بار مورد استفاده قرار میگیرد به قرار </w:t>
      </w:r>
      <w:r w:rsidR="00AA2B73">
        <w:rPr>
          <w:rtl/>
        </w:rPr>
        <w:fldChar w:fldCharType="begin"/>
      </w:r>
      <w:r w:rsidR="00AA2B73">
        <w:rPr>
          <w:rtl/>
        </w:rPr>
        <w:instrText xml:space="preserve"> </w:instrText>
      </w:r>
      <w:r w:rsidR="00AA2B73">
        <w:rPr>
          <w:rFonts w:hint="cs"/>
        </w:rPr>
        <w:instrText>REF</w:instrText>
      </w:r>
      <w:r w:rsidR="00AA2B73">
        <w:rPr>
          <w:rFonts w:hint="cs"/>
          <w:rtl/>
        </w:rPr>
        <w:instrText xml:space="preserve"> _</w:instrText>
      </w:r>
      <w:r w:rsidR="00AA2B73">
        <w:rPr>
          <w:rFonts w:hint="cs"/>
        </w:rPr>
        <w:instrText>Ref24557873 \h</w:instrText>
      </w:r>
      <w:r w:rsidR="00AA2B73">
        <w:rPr>
          <w:rtl/>
        </w:rPr>
        <w:instrText xml:space="preserve"> </w:instrText>
      </w:r>
      <w:r w:rsidR="00AA2B73">
        <w:rPr>
          <w:rtl/>
        </w:rPr>
      </w:r>
      <w:r w:rsidR="00AA2B73">
        <w:rPr>
          <w:rtl/>
        </w:rPr>
        <w:fldChar w:fldCharType="separate"/>
      </w:r>
      <w:r w:rsidR="00AA2B73">
        <w:rPr>
          <w:rtl/>
        </w:rPr>
        <w:t xml:space="preserve">جدول </w:t>
      </w:r>
      <w:r w:rsidR="00AA2B73">
        <w:rPr>
          <w:noProof/>
          <w:rtl/>
        </w:rPr>
        <w:t>18</w:t>
      </w:r>
      <w:r w:rsidR="00AA2B73">
        <w:rPr>
          <w:rtl/>
        </w:rPr>
        <w:fldChar w:fldCharType="end"/>
      </w:r>
      <w:r w:rsidR="00AA2B73">
        <w:rPr>
          <w:rFonts w:hint="cs"/>
          <w:rtl/>
        </w:rPr>
        <w:t xml:space="preserve"> </w:t>
      </w:r>
      <w:r w:rsidR="00E21237">
        <w:rPr>
          <w:rFonts w:hint="cs"/>
          <w:rtl/>
        </w:rPr>
        <w:t>است</w:t>
      </w:r>
      <w:r w:rsidR="00376C8D">
        <w:rPr>
          <w:rFonts w:hint="cs"/>
          <w:rtl/>
        </w:rPr>
        <w:t>.</w:t>
      </w:r>
      <w:r w:rsidR="00AA2B73">
        <w:rPr>
          <w:rFonts w:hint="cs"/>
          <w:rtl/>
        </w:rPr>
        <w:t xml:space="preserve"> بر اساس گزارش ارائه شده در نشست 209 شورای عالی ترابری کشور در تاریخ 21/07/1397 نرخ کرایه</w:t>
      </w:r>
      <w:r w:rsidR="00AA2B73">
        <w:rPr>
          <w:rtl/>
        </w:rPr>
        <w:softHyphen/>
      </w:r>
      <w:r w:rsidR="00AA2B73">
        <w:rPr>
          <w:rFonts w:hint="cs"/>
          <w:rtl/>
        </w:rPr>
        <w:t>ای جاده</w:t>
      </w:r>
      <w:r w:rsidR="00AA2B73">
        <w:rPr>
          <w:rtl/>
        </w:rPr>
        <w:softHyphen/>
      </w:r>
      <w:r w:rsidR="00AA2B73">
        <w:rPr>
          <w:rFonts w:hint="cs"/>
          <w:rtl/>
        </w:rPr>
        <w:t xml:space="preserve">ای کشور 1033 ریال تن </w:t>
      </w:r>
      <w:r w:rsidR="00AA2B73">
        <w:rPr>
          <w:rFonts w:ascii="Arial" w:hAnsi="Arial" w:cs="Arial" w:hint="cs"/>
          <w:rtl/>
        </w:rPr>
        <w:t>–</w:t>
      </w:r>
      <w:r w:rsidR="00AA2B73">
        <w:rPr>
          <w:rFonts w:hint="cs"/>
          <w:rtl/>
        </w:rPr>
        <w:t xml:space="preserve"> کیلوم تعیین شده است.</w:t>
      </w:r>
    </w:p>
    <w:p w14:paraId="001FFB90" w14:textId="0E35169D" w:rsidR="00376C8D" w:rsidRPr="00D91E4B" w:rsidRDefault="00AA2B73" w:rsidP="00AA2B73">
      <w:pPr>
        <w:jc w:val="both"/>
        <w:rPr>
          <w:rtl/>
        </w:rPr>
      </w:pPr>
      <w:r>
        <w:rPr>
          <w:rFonts w:hint="cs"/>
          <w:rtl/>
        </w:rPr>
        <w:t xml:space="preserve"> </w:t>
      </w:r>
    </w:p>
    <w:p w14:paraId="4F46473D" w14:textId="06E3D464" w:rsidR="00AA2B73" w:rsidRDefault="00AA2B73" w:rsidP="00C67B03">
      <w:pPr>
        <w:pStyle w:val="Caption"/>
        <w:rPr>
          <w:rtl/>
        </w:rPr>
      </w:pPr>
      <w:bookmarkStart w:id="149" w:name="_Ref24557873"/>
      <w:bookmarkStart w:id="150" w:name="_Toc25344901"/>
      <w:r>
        <w:rPr>
          <w:rtl/>
        </w:rPr>
        <w:t xml:space="preserve">جدول </w:t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TYLEREF</w:instrText>
      </w:r>
      <w:r w:rsidR="001D00C3">
        <w:rPr>
          <w:rtl/>
        </w:rPr>
        <w:instrText xml:space="preserve"> 1 \</w:instrText>
      </w:r>
      <w:r w:rsidR="001D00C3">
        <w:instrText>s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‏3</w:t>
      </w:r>
      <w:r w:rsidR="001D00C3">
        <w:rPr>
          <w:rtl/>
        </w:rPr>
        <w:fldChar w:fldCharType="end"/>
      </w:r>
      <w:r w:rsidR="001D00C3">
        <w:rPr>
          <w:rtl/>
        </w:rPr>
        <w:noBreakHyphen/>
      </w:r>
      <w:r w:rsidR="001D00C3">
        <w:rPr>
          <w:rtl/>
        </w:rPr>
        <w:fldChar w:fldCharType="begin"/>
      </w:r>
      <w:r w:rsidR="001D00C3">
        <w:rPr>
          <w:rtl/>
        </w:rPr>
        <w:instrText xml:space="preserve"> </w:instrText>
      </w:r>
      <w:r w:rsidR="001D00C3">
        <w:instrText>SEQ</w:instrText>
      </w:r>
      <w:r w:rsidR="001D00C3">
        <w:rPr>
          <w:rtl/>
        </w:rPr>
        <w:instrText xml:space="preserve"> جدول \* </w:instrText>
      </w:r>
      <w:r w:rsidR="001D00C3">
        <w:instrText>ARABIC \s 1</w:instrText>
      </w:r>
      <w:r w:rsidR="001D00C3">
        <w:rPr>
          <w:rtl/>
        </w:rPr>
        <w:instrText xml:space="preserve"> </w:instrText>
      </w:r>
      <w:r w:rsidR="001D00C3">
        <w:rPr>
          <w:rtl/>
        </w:rPr>
        <w:fldChar w:fldCharType="separate"/>
      </w:r>
      <w:r w:rsidR="001D00C3">
        <w:rPr>
          <w:noProof/>
          <w:rtl/>
        </w:rPr>
        <w:t>15</w:t>
      </w:r>
      <w:r w:rsidR="001D00C3">
        <w:rPr>
          <w:rtl/>
        </w:rPr>
        <w:fldChar w:fldCharType="end"/>
      </w:r>
      <w:bookmarkEnd w:id="149"/>
      <w:r>
        <w:rPr>
          <w:rFonts w:hint="cs"/>
          <w:noProof/>
          <w:rtl/>
        </w:rPr>
        <w:t>: انواع وسایل نقلیه</w:t>
      </w:r>
      <w:r w:rsidR="00314870">
        <w:rPr>
          <w:rFonts w:hint="cs"/>
          <w:rtl/>
        </w:rPr>
        <w:t xml:space="preserve"> </w:t>
      </w:r>
      <w:r w:rsidR="00314870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Year&gt;1387&lt;/Year&gt;&lt;RecNum&gt;45&lt;/RecNum&gt;&lt;DisplayText&gt;[46]&lt;/DisplayText&gt;&lt;record&gt;&lt;rec-number&gt;45&lt;/rec-number&gt;&lt;foreign-keys&gt;&lt;key app="EN" db-id="p0p9ax5rces2e9ev2xzp0w5kpv9zzrz5r0tz" timestamp="1573654186"&gt;45&lt;/key&gt;&lt;/foreign-keys&gt;&lt;ref</w:instrText>
      </w:r>
      <w:r w:rsidR="00C67B03">
        <w:rPr>
          <w:rtl/>
        </w:rPr>
        <w:instrText>-</w:instrText>
      </w:r>
      <w:r w:rsidR="00C67B03">
        <w:instrText>type name="Report"&gt;27&lt;/ref-type&gt;&lt;contributors&gt;&lt;tertiary-authors&gt;&lt;author&gt;&lt;style face="normal" font="default" charset="178" size="100%</w:instrText>
      </w:r>
      <w:r w:rsidR="00C67B03">
        <w:rPr>
          <w:rtl/>
        </w:rPr>
        <w:instrText>"&gt;پژوهشكدة حمل و نقل وزارت راه و ترابري&lt;/</w:instrText>
      </w:r>
      <w:r w:rsidR="00C67B03">
        <w:instrText>style&gt;&lt;/author&gt;&lt;/tertiary-authors&gt;&lt;/contributors&gt;&lt;titles&gt;&lt;title&gt;&lt;style face="normal" font="default" charset="178" size="100%</w:instrText>
      </w:r>
      <w:r w:rsidR="00C67B03">
        <w:rPr>
          <w:rtl/>
        </w:rPr>
        <w:instrText>"&gt;ارائة مدل اقتصادي جهت تعيين نرخ عوارض آزادراههاي كشور&lt;/</w:instrText>
      </w:r>
      <w:r w:rsidR="00C67B03">
        <w:instrText>style&gt;&lt;/title&gt;&lt;/titles&gt;&lt;dates&gt;&lt;year&gt;&lt;style face="normal" font="default" charset="178" size="100%"&gt;1387&lt;/style&gt;&lt;/year&gt;&lt;/dates&gt;&lt;urls&gt;&lt;/urls&gt;&lt;/record&gt;&lt;/Cite</w:instrText>
      </w:r>
      <w:r w:rsidR="00C67B03">
        <w:rPr>
          <w:rtl/>
        </w:rPr>
        <w:instrText>&gt;&lt;/</w:instrText>
      </w:r>
      <w:r w:rsidR="00C67B03">
        <w:instrText>EndNote</w:instrText>
      </w:r>
      <w:r w:rsidR="00C67B03">
        <w:rPr>
          <w:rtl/>
        </w:rPr>
        <w:instrText>&gt;</w:instrText>
      </w:r>
      <w:r w:rsidR="00314870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46" w:tooltip=", 1387 #45" w:history="1">
        <w:r w:rsidR="00C67B03" w:rsidRPr="00C67B03">
          <w:rPr>
            <w:rStyle w:val="Hyperlink"/>
            <w:rtl/>
          </w:rPr>
          <w:t>46</w:t>
        </w:r>
      </w:hyperlink>
      <w:r w:rsidR="00C67B03">
        <w:rPr>
          <w:noProof/>
          <w:rtl/>
        </w:rPr>
        <w:t>]</w:t>
      </w:r>
      <w:r w:rsidR="00314870">
        <w:rPr>
          <w:rtl/>
        </w:rPr>
        <w:fldChar w:fldCharType="end"/>
      </w:r>
      <w:r w:rsidR="00314870">
        <w:rPr>
          <w:rFonts w:hint="cs"/>
          <w:rtl/>
        </w:rPr>
        <w:t xml:space="preserve"> </w:t>
      </w:r>
      <w:r w:rsidR="00314870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Year&gt;1397&lt;/Year&gt;&lt;RecNum&gt;44&lt;/RecNum&gt;&lt;DisplayText&gt;[47]&lt;/DisplayText&gt;&lt;record&gt;&lt;rec-number&gt;44&lt;/rec-number&gt;&lt;foreign-keys&gt;&lt;key app="EN" db-id="p0p9ax5rces2e9ev2xzp0w5kpv9zzrz5r0tz" timestamp="1573653282"&gt;44&lt;/key&gt;&lt;/foreign-keys&gt;&lt;ref</w:instrText>
      </w:r>
      <w:r w:rsidR="00C67B03">
        <w:rPr>
          <w:rtl/>
        </w:rPr>
        <w:instrText>-</w:instrText>
      </w:r>
      <w:r w:rsidR="00C67B03">
        <w:instrText>type name="Report"&gt;27&lt;/ref-type&gt;&lt;contributors&gt;&lt;tertiary-authors&gt;&lt;author&gt;&lt;style face="normal" font="default" charset="178" size="100%</w:instrText>
      </w:r>
      <w:r w:rsidR="00C67B03">
        <w:rPr>
          <w:rtl/>
        </w:rPr>
        <w:instrText>"&gt;شورا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عال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تراب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کشور&lt;/</w:instrText>
      </w:r>
      <w:r w:rsidR="00C67B03">
        <w:instrText>style&gt;&lt;style face="normal" font="default" size="100%"&gt; &lt;/style&gt;&lt;/author&gt;&lt;/tertiary-authors&gt;&lt;/contributors&gt;&lt;titles&gt;&lt;title&gt;&lt;style face="normal" font="default" charset="178" size="100%</w:instrText>
      </w:r>
      <w:r w:rsidR="00C67B03">
        <w:rPr>
          <w:rtl/>
        </w:rPr>
        <w:instrText>"&gt;نرخ کرا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ه</w:instrText>
      </w:r>
      <w:r w:rsidR="00C67B03">
        <w:rPr>
          <w:rtl/>
        </w:rPr>
        <w:instrText xml:space="preserve"> حمل‌ونقل جاده‌ا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کشور به تن‌ ـ ک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لومتر</w:instrText>
      </w:r>
      <w:r w:rsidR="00C67B03">
        <w:rPr>
          <w:rtl/>
        </w:rPr>
        <w:instrText>&lt;/</w:instrText>
      </w:r>
      <w:r w:rsidR="00C67B03">
        <w:instrText>style&gt;&lt;/title&gt;&lt;/titles&gt;&lt;dates&gt;&lt;year&gt;&lt;style face="normal" font="default" charset="178" size="100%"&gt;1397&lt;/style&gt;&lt;/year</w:instrText>
      </w:r>
      <w:r w:rsidR="00C67B03">
        <w:rPr>
          <w:rtl/>
        </w:rPr>
        <w:instrText>&gt;&lt;/</w:instrText>
      </w:r>
      <w:r w:rsidR="00C67B03">
        <w:instrText>dates&gt;&lt;urls&gt;&lt;/urls&gt;&lt;/record&gt;&lt;/Cite&gt;&lt;/EndNote</w:instrText>
      </w:r>
      <w:r w:rsidR="00C67B03">
        <w:rPr>
          <w:rtl/>
        </w:rPr>
        <w:instrText>&gt;</w:instrText>
      </w:r>
      <w:r w:rsidR="00314870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47" w:tooltip=", 1397 #44" w:history="1">
        <w:r w:rsidR="00C67B03" w:rsidRPr="00C67B03">
          <w:rPr>
            <w:rStyle w:val="Hyperlink"/>
            <w:rtl/>
          </w:rPr>
          <w:t>47</w:t>
        </w:r>
      </w:hyperlink>
      <w:r w:rsidR="00C67B03">
        <w:rPr>
          <w:noProof/>
          <w:rtl/>
        </w:rPr>
        <w:t>]</w:t>
      </w:r>
      <w:bookmarkEnd w:id="150"/>
      <w:r w:rsidR="00314870">
        <w:rPr>
          <w:rtl/>
        </w:rPr>
        <w:fldChar w:fldCharType="end"/>
      </w:r>
      <w:r w:rsidR="00314870">
        <w:rPr>
          <w:rFonts w:hint="cs"/>
          <w:rtl/>
        </w:rPr>
        <w:t xml:space="preserve"> 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634"/>
        <w:gridCol w:w="1671"/>
        <w:gridCol w:w="2257"/>
        <w:gridCol w:w="2509"/>
      </w:tblGrid>
      <w:tr w:rsidR="00965624" w:rsidRPr="00314870" w14:paraId="5DA03DAE" w14:textId="77777777" w:rsidTr="00D3573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6A78677D" w14:textId="3003D495" w:rsidR="00965624" w:rsidRPr="00314870" w:rsidRDefault="00965624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وع وسیله نقلیه</w:t>
            </w:r>
          </w:p>
        </w:tc>
        <w:tc>
          <w:tcPr>
            <w:tcW w:w="921" w:type="pct"/>
            <w:vAlign w:val="center"/>
          </w:tcPr>
          <w:p w14:paraId="28270678" w14:textId="497BB703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ظرفیت</w:t>
            </w:r>
            <w:r w:rsidR="00314870">
              <w:rPr>
                <w:rFonts w:hint="cs"/>
                <w:sz w:val="28"/>
                <w:rtl/>
              </w:rPr>
              <w:t xml:space="preserve"> (</w:t>
            </w:r>
            <w:r w:rsidR="00D35735">
              <w:rPr>
                <w:sz w:val="28"/>
              </w:rPr>
              <w:t>ton</w:t>
            </w:r>
            <w:r w:rsid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244" w:type="pct"/>
            <w:vAlign w:val="center"/>
          </w:tcPr>
          <w:p w14:paraId="7C2FFE2F" w14:textId="163C069E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رخ انتشار</w:t>
            </w:r>
            <w:r w:rsidR="00CF2BD1" w:rsidRPr="00314870">
              <w:rPr>
                <w:rFonts w:hint="cs"/>
                <w:sz w:val="28"/>
                <w:rtl/>
              </w:rPr>
              <w:t xml:space="preserve"> (</w:t>
            </w:r>
            <w:r w:rsidR="00D35735">
              <w:rPr>
                <w:sz w:val="28"/>
              </w:rPr>
              <w:t>g/km</w:t>
            </w:r>
            <w:r w:rsidR="00CF2BD1" w:rsidRP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383" w:type="pct"/>
            <w:vAlign w:val="center"/>
          </w:tcPr>
          <w:p w14:paraId="5837540C" w14:textId="0304C204" w:rsidR="00965624" w:rsidRPr="00314870" w:rsidRDefault="00CF2BD1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هزینه کیلو متر</w:t>
            </w:r>
            <w:r w:rsidR="00376C8D" w:rsidRPr="00314870">
              <w:rPr>
                <w:rFonts w:hint="cs"/>
                <w:sz w:val="28"/>
                <w:rtl/>
              </w:rPr>
              <w:t xml:space="preserve"> (ریال)</w:t>
            </w:r>
          </w:p>
        </w:tc>
      </w:tr>
      <w:tr w:rsidR="00CF2BD1" w:rsidRPr="00314870" w14:paraId="30856E07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5B59BE33" w14:textId="4F58B838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محور سبک</w:t>
            </w:r>
          </w:p>
        </w:tc>
        <w:tc>
          <w:tcPr>
            <w:tcW w:w="921" w:type="pct"/>
            <w:vAlign w:val="center"/>
          </w:tcPr>
          <w:p w14:paraId="1CE28EEF" w14:textId="20D98216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</w:t>
            </w:r>
          </w:p>
        </w:tc>
        <w:tc>
          <w:tcPr>
            <w:tcW w:w="1244" w:type="pct"/>
            <w:vAlign w:val="center"/>
          </w:tcPr>
          <w:p w14:paraId="3A922996" w14:textId="4102A6CA" w:rsidR="00CF2BD1" w:rsidRPr="00314870" w:rsidRDefault="00CF2BD1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378</w:t>
            </w:r>
          </w:p>
        </w:tc>
        <w:tc>
          <w:tcPr>
            <w:tcW w:w="1383" w:type="pct"/>
            <w:vAlign w:val="center"/>
          </w:tcPr>
          <w:p w14:paraId="14523344" w14:textId="5FF12DC9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264</w:t>
            </w:r>
          </w:p>
        </w:tc>
      </w:tr>
      <w:tr w:rsidR="00CF2BD1" w:rsidRPr="00314870" w14:paraId="509C7F6E" w14:textId="77777777" w:rsidTr="00D357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2EE833CA" w14:textId="14242282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و سه محور</w:t>
            </w:r>
          </w:p>
        </w:tc>
        <w:tc>
          <w:tcPr>
            <w:tcW w:w="921" w:type="pct"/>
            <w:vAlign w:val="center"/>
          </w:tcPr>
          <w:p w14:paraId="1D179930" w14:textId="5360393E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</w:t>
            </w:r>
          </w:p>
        </w:tc>
        <w:tc>
          <w:tcPr>
            <w:tcW w:w="1244" w:type="pct"/>
            <w:vAlign w:val="center"/>
          </w:tcPr>
          <w:p w14:paraId="2D5C80E2" w14:textId="35703B93" w:rsidR="00CF2BD1" w:rsidRPr="00314870" w:rsidRDefault="00CF2BD1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163</w:t>
            </w:r>
          </w:p>
        </w:tc>
        <w:tc>
          <w:tcPr>
            <w:tcW w:w="1383" w:type="pct"/>
            <w:vAlign w:val="center"/>
          </w:tcPr>
          <w:p w14:paraId="50C92BA7" w14:textId="38E21436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495</w:t>
            </w:r>
          </w:p>
        </w:tc>
      </w:tr>
      <w:tr w:rsidR="00CF2BD1" w:rsidRPr="00314870" w14:paraId="5F44DB43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0A07E50A" w14:textId="4C854F7B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سه محور به بالا</w:t>
            </w:r>
          </w:p>
        </w:tc>
        <w:tc>
          <w:tcPr>
            <w:tcW w:w="921" w:type="pct"/>
            <w:vAlign w:val="center"/>
          </w:tcPr>
          <w:p w14:paraId="6BEA711B" w14:textId="2D80E2A8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39</w:t>
            </w:r>
          </w:p>
        </w:tc>
        <w:tc>
          <w:tcPr>
            <w:tcW w:w="1244" w:type="pct"/>
            <w:vAlign w:val="center"/>
          </w:tcPr>
          <w:p w14:paraId="1C021168" w14:textId="4C46F400" w:rsidR="00CF2BD1" w:rsidRPr="00314870" w:rsidRDefault="00CF2BD1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680</w:t>
            </w:r>
          </w:p>
        </w:tc>
        <w:tc>
          <w:tcPr>
            <w:tcW w:w="1383" w:type="pct"/>
            <w:vAlign w:val="center"/>
          </w:tcPr>
          <w:p w14:paraId="166296EE" w14:textId="6AEEA5A0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40287</w:t>
            </w:r>
          </w:p>
        </w:tc>
      </w:tr>
    </w:tbl>
    <w:p w14:paraId="2F4E81DF" w14:textId="77777777" w:rsidR="00D91E4B" w:rsidRPr="00990F81" w:rsidRDefault="00D91E4B" w:rsidP="00D9519B">
      <w:pPr>
        <w:rPr>
          <w:rFonts w:cs="Calibri"/>
          <w:rtl/>
        </w:rPr>
      </w:pPr>
    </w:p>
    <w:p w14:paraId="5E4C8003" w14:textId="200956AA" w:rsidR="00DF3AF0" w:rsidRDefault="00DF3AF0" w:rsidP="000C1050">
      <w:pPr>
        <w:rPr>
          <w:b/>
          <w:bCs/>
          <w:rtl/>
        </w:rPr>
      </w:pPr>
    </w:p>
    <w:p w14:paraId="72184296" w14:textId="77777777" w:rsidR="00032E3D" w:rsidRDefault="00032E3D" w:rsidP="000C1050">
      <w:pPr>
        <w:rPr>
          <w:b/>
          <w:bCs/>
          <w:rtl/>
        </w:rPr>
      </w:pPr>
    </w:p>
    <w:p w14:paraId="533BF982" w14:textId="4AE5EF40" w:rsidR="00032E3D" w:rsidRPr="002C3168" w:rsidRDefault="00032E3D" w:rsidP="000C1050">
      <w:pPr>
        <w:rPr>
          <w:b/>
          <w:bCs/>
          <w:rtl/>
        </w:rPr>
        <w:sectPr w:rsidR="00032E3D" w:rsidRPr="002C3168" w:rsidSect="009A1D82">
          <w:headerReference w:type="default" r:id="rId349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48"/>
          <w:szCs w:val="48"/>
          <w:rtl/>
        </w:rPr>
      </w:pPr>
      <w:bookmarkStart w:id="151" w:name="_Toc24845832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51"/>
    </w:p>
    <w:p w14:paraId="605BB5B1" w14:textId="77777777" w:rsidR="00C67B03" w:rsidRPr="00C67B03" w:rsidRDefault="000F186D" w:rsidP="00C67B03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52" w:name="_ENREF_1"/>
      <w:r w:rsidR="00C67B03" w:rsidRPr="00C67B03">
        <w:rPr>
          <w:rtl/>
        </w:rPr>
        <w:t>[1]</w:t>
      </w:r>
      <w:r w:rsidR="00C67B03" w:rsidRPr="00C67B03">
        <w:rPr>
          <w:rtl/>
        </w:rPr>
        <w:tab/>
        <w:t>ج. ح. رضا, د. مرتض</w:t>
      </w:r>
      <w:r w:rsidR="00C67B03" w:rsidRPr="00C67B03">
        <w:rPr>
          <w:rFonts w:hint="cs"/>
          <w:rtl/>
        </w:rPr>
        <w:t>ی</w:t>
      </w:r>
      <w:r w:rsidR="00C67B03" w:rsidRPr="00C67B03">
        <w:rPr>
          <w:rtl/>
        </w:rPr>
        <w:t xml:space="preserve">, </w:t>
      </w:r>
      <w:r w:rsidR="00C67B03" w:rsidRPr="00C67B03">
        <w:t>and</w:t>
      </w:r>
      <w:r w:rsidR="00C67B03" w:rsidRPr="00C67B03">
        <w:rPr>
          <w:rtl/>
        </w:rPr>
        <w:t xml:space="preserve"> هدا</w:t>
      </w:r>
      <w:r w:rsidR="00C67B03" w:rsidRPr="00C67B03">
        <w:rPr>
          <w:rFonts w:hint="cs"/>
          <w:rtl/>
        </w:rPr>
        <w:t>ی</w:t>
      </w:r>
      <w:r w:rsidR="00C67B03" w:rsidRPr="00C67B03">
        <w:rPr>
          <w:rFonts w:hint="eastAsia"/>
          <w:rtl/>
        </w:rPr>
        <w:t>ت</w:t>
      </w:r>
      <w:r w:rsidR="00C67B03" w:rsidRPr="00C67B03">
        <w:rPr>
          <w:rFonts w:hint="cs"/>
          <w:rtl/>
        </w:rPr>
        <w:t>ی</w:t>
      </w:r>
      <w:r w:rsidR="00C67B03" w:rsidRPr="00C67B03">
        <w:rPr>
          <w:rFonts w:hint="eastAsia"/>
          <w:rtl/>
        </w:rPr>
        <w:t>،ام</w:t>
      </w:r>
      <w:r w:rsidR="00C67B03" w:rsidRPr="00C67B03">
        <w:rPr>
          <w:rFonts w:hint="cs"/>
          <w:rtl/>
        </w:rPr>
        <w:t>ی</w:t>
      </w:r>
      <w:r w:rsidR="00C67B03" w:rsidRPr="00C67B03">
        <w:rPr>
          <w:rFonts w:hint="eastAsia"/>
          <w:rtl/>
        </w:rPr>
        <w:t>ر</w:t>
      </w:r>
      <w:r w:rsidR="00C67B03" w:rsidRPr="00C67B03">
        <w:rPr>
          <w:rtl/>
        </w:rPr>
        <w:t xml:space="preserve">, </w:t>
      </w:r>
      <w:r w:rsidR="00C67B03" w:rsidRPr="00C67B03">
        <w:rPr>
          <w:i/>
          <w:rtl/>
        </w:rPr>
        <w:t>مد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ر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ت</w:t>
      </w:r>
      <w:r w:rsidR="00C67B03" w:rsidRPr="00C67B03">
        <w:rPr>
          <w:i/>
          <w:rtl/>
        </w:rPr>
        <w:t xml:space="preserve"> پسماندها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i/>
          <w:rtl/>
        </w:rPr>
        <w:t xml:space="preserve"> الکتر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ک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i/>
          <w:rtl/>
        </w:rPr>
        <w:t xml:space="preserve"> و الکترون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ک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i/>
          <w:rtl/>
        </w:rPr>
        <w:t xml:space="preserve"> مبان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،</w:t>
      </w:r>
      <w:r w:rsidR="00C67B03" w:rsidRPr="00C67B03">
        <w:rPr>
          <w:i/>
          <w:rtl/>
        </w:rPr>
        <w:t xml:space="preserve"> س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ستم</w:t>
      </w:r>
      <w:r w:rsidR="00C67B03" w:rsidRPr="00C67B03">
        <w:rPr>
          <w:i/>
          <w:rtl/>
        </w:rPr>
        <w:t xml:space="preserve"> ها، سا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ت</w:t>
      </w:r>
      <w:r w:rsidR="00C67B03" w:rsidRPr="00C67B03">
        <w:rPr>
          <w:i/>
          <w:rtl/>
        </w:rPr>
        <w:t xml:space="preserve"> ها</w:t>
      </w:r>
      <w:r w:rsidR="00C67B03" w:rsidRPr="00C67B03">
        <w:rPr>
          <w:rtl/>
        </w:rPr>
        <w:t>. انتشارات دانشگاه تهران, 1392.</w:t>
      </w:r>
      <w:bookmarkEnd w:id="152"/>
    </w:p>
    <w:p w14:paraId="3A0B3F30" w14:textId="77777777" w:rsidR="00C67B03" w:rsidRPr="00C67B03" w:rsidRDefault="00C67B03" w:rsidP="00C67B03">
      <w:pPr>
        <w:pStyle w:val="EndNoteBibliography"/>
        <w:ind w:left="720" w:hanging="720"/>
        <w:rPr>
          <w:rtl/>
        </w:rPr>
      </w:pPr>
      <w:bookmarkStart w:id="153" w:name="_ENREF_2"/>
      <w:r w:rsidRPr="00C67B03">
        <w:rPr>
          <w:rtl/>
        </w:rPr>
        <w:t>[2]</w:t>
      </w:r>
      <w:r w:rsidRPr="00C67B03">
        <w:rPr>
          <w:rtl/>
        </w:rPr>
        <w:tab/>
      </w:r>
      <w:r w:rsidRPr="00C67B03">
        <w:t>N. H. Md Tasbirul Islam, "Waste Electrical and Electronic Equipment (WEEE)/E-waste in reverse logistics (RL) and</w:t>
      </w:r>
    </w:p>
    <w:p w14:paraId="4B609CC2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r w:rsidRPr="00C67B03">
        <w:t xml:space="preserve">closed-loop supply chain (CLSC) research: A review," </w:t>
      </w:r>
      <w:r w:rsidRPr="00C67B03">
        <w:rPr>
          <w:i/>
        </w:rPr>
        <w:t xml:space="preserve">Resources, Conservation &amp; Recycling, </w:t>
      </w:r>
      <w:r w:rsidRPr="00C67B03">
        <w:t>2017</w:t>
      </w:r>
      <w:r w:rsidRPr="00C67B03">
        <w:rPr>
          <w:rtl/>
        </w:rPr>
        <w:t>.</w:t>
      </w:r>
      <w:bookmarkEnd w:id="153"/>
    </w:p>
    <w:p w14:paraId="16F76823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4" w:name="_ENREF_3"/>
      <w:r w:rsidRPr="00C67B03">
        <w:rPr>
          <w:rtl/>
        </w:rPr>
        <w:t>[3]</w:t>
      </w:r>
      <w:r w:rsidRPr="00C67B03">
        <w:rPr>
          <w:rtl/>
        </w:rPr>
        <w:tab/>
      </w:r>
      <w:r w:rsidRPr="00C67B03">
        <w:t xml:space="preserve">M. T. Islam and N. Huda, "Reverse logistics and closed-loop supply chain of Waste Electrical and Electronic Equipment (WEEE)/E-waste: A comprehensive literature review," </w:t>
      </w:r>
      <w:r w:rsidRPr="00C67B03">
        <w:rPr>
          <w:i/>
        </w:rPr>
        <w:t xml:space="preserve">Resources, Conservation and Recycling, </w:t>
      </w:r>
      <w:r w:rsidRPr="00C67B03">
        <w:t>vol. 137, pp. 48-75, 2018</w:t>
      </w:r>
      <w:r w:rsidRPr="00C67B03">
        <w:rPr>
          <w:rtl/>
        </w:rPr>
        <w:t>.</w:t>
      </w:r>
      <w:bookmarkEnd w:id="154"/>
    </w:p>
    <w:p w14:paraId="64B05694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5" w:name="_ENREF_4"/>
      <w:r w:rsidRPr="00C67B03">
        <w:rPr>
          <w:rtl/>
        </w:rPr>
        <w:t>[4]</w:t>
      </w:r>
      <w:r w:rsidRPr="00C67B03">
        <w:rPr>
          <w:rtl/>
        </w:rPr>
        <w:tab/>
      </w:r>
      <w:r w:rsidRPr="00C67B03">
        <w:t xml:space="preserve">B. J. La Londe and J. M. Masters, "Emerging logistics strategies: blueprints for the next century," </w:t>
      </w:r>
      <w:r w:rsidRPr="00C67B03">
        <w:rPr>
          <w:i/>
        </w:rPr>
        <w:t>International journal of physical distribution &amp; logistics management</w:t>
      </w:r>
      <w:r w:rsidRPr="00C67B03">
        <w:rPr>
          <w:i/>
          <w:rtl/>
        </w:rPr>
        <w:t xml:space="preserve">, </w:t>
      </w:r>
      <w:r w:rsidRPr="00C67B03">
        <w:t>vol. 24, no. 7, pp. 35-47, 1994</w:t>
      </w:r>
      <w:r w:rsidRPr="00C67B03">
        <w:rPr>
          <w:rtl/>
        </w:rPr>
        <w:t>.</w:t>
      </w:r>
      <w:bookmarkEnd w:id="155"/>
    </w:p>
    <w:p w14:paraId="12A813AC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6" w:name="_ENREF_5"/>
      <w:r w:rsidRPr="00C67B03">
        <w:rPr>
          <w:rtl/>
        </w:rPr>
        <w:t>[5]</w:t>
      </w:r>
      <w:r w:rsidRPr="00C67B03">
        <w:rPr>
          <w:rtl/>
        </w:rPr>
        <w:tab/>
      </w:r>
      <w:r w:rsidRPr="00C67B03">
        <w:t xml:space="preserve">D. M. Lambert, J. R. Stock, and L. M. Ellram, </w:t>
      </w:r>
      <w:r w:rsidRPr="00C67B03">
        <w:rPr>
          <w:i/>
        </w:rPr>
        <w:t>Fundamentals of logistics management</w:t>
      </w:r>
      <w:r w:rsidRPr="00C67B03">
        <w:t>. McGraw-Hill/Irwin, 1998</w:t>
      </w:r>
      <w:r w:rsidRPr="00C67B03">
        <w:rPr>
          <w:rtl/>
        </w:rPr>
        <w:t>.</w:t>
      </w:r>
      <w:bookmarkEnd w:id="156"/>
    </w:p>
    <w:p w14:paraId="308111CF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7" w:name="_ENREF_6"/>
      <w:r w:rsidRPr="00C67B03">
        <w:rPr>
          <w:rtl/>
        </w:rPr>
        <w:t>[6]</w:t>
      </w:r>
      <w:r w:rsidRPr="00C67B03">
        <w:rPr>
          <w:rtl/>
        </w:rPr>
        <w:tab/>
      </w:r>
      <w:r w:rsidRPr="00C67B03">
        <w:t xml:space="preserve">M. Christopher, </w:t>
      </w:r>
      <w:r w:rsidRPr="00C67B03">
        <w:rPr>
          <w:i/>
        </w:rPr>
        <w:t>Logistics and supply chain management: creating value-adding networks</w:t>
      </w:r>
      <w:r w:rsidRPr="00C67B03">
        <w:t>. Pearson education</w:t>
      </w:r>
      <w:r w:rsidRPr="00C67B03">
        <w:rPr>
          <w:rtl/>
        </w:rPr>
        <w:t>, 2005.</w:t>
      </w:r>
      <w:bookmarkEnd w:id="157"/>
    </w:p>
    <w:p w14:paraId="0ACACF82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8" w:name="_ENREF_7"/>
      <w:r w:rsidRPr="00C67B03">
        <w:rPr>
          <w:rtl/>
        </w:rPr>
        <w:t>[7]</w:t>
      </w:r>
      <w:r w:rsidRPr="00C67B03">
        <w:rPr>
          <w:rtl/>
        </w:rPr>
        <w:tab/>
      </w:r>
      <w:r w:rsidRPr="00C67B03">
        <w:t xml:space="preserve">J. R. Stock, </w:t>
      </w:r>
      <w:r w:rsidRPr="00C67B03">
        <w:rPr>
          <w:i/>
        </w:rPr>
        <w:t>Reverse logistics: White paper</w:t>
      </w:r>
      <w:r w:rsidRPr="00C67B03">
        <w:t>. Council of Logistics Management, 1992</w:t>
      </w:r>
      <w:r w:rsidRPr="00C67B03">
        <w:rPr>
          <w:rtl/>
        </w:rPr>
        <w:t>.</w:t>
      </w:r>
      <w:bookmarkEnd w:id="158"/>
    </w:p>
    <w:p w14:paraId="60AAF459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9" w:name="_ENREF_8"/>
      <w:r w:rsidRPr="00C67B03">
        <w:rPr>
          <w:rtl/>
        </w:rPr>
        <w:t>[8]</w:t>
      </w:r>
      <w:r w:rsidRPr="00C67B03">
        <w:rPr>
          <w:rtl/>
        </w:rPr>
        <w:tab/>
      </w:r>
      <w:r w:rsidRPr="00C67B03">
        <w:t xml:space="preserve">R. Tibben-Lembke and D. Rogers, "Going backwards: reverse logistics trends and practices," </w:t>
      </w:r>
      <w:r w:rsidRPr="00C67B03">
        <w:rPr>
          <w:i/>
        </w:rPr>
        <w:t xml:space="preserve">Reverse Logistics Executive Council, </w:t>
      </w:r>
      <w:r w:rsidRPr="00C67B03">
        <w:t>1998</w:t>
      </w:r>
      <w:r w:rsidRPr="00C67B03">
        <w:rPr>
          <w:rtl/>
        </w:rPr>
        <w:t>.</w:t>
      </w:r>
      <w:bookmarkEnd w:id="159"/>
    </w:p>
    <w:p w14:paraId="72FA9298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0" w:name="_ENREF_9"/>
      <w:r w:rsidRPr="00C67B03">
        <w:rPr>
          <w:rtl/>
        </w:rPr>
        <w:t>[9]</w:t>
      </w:r>
      <w:r w:rsidRPr="00C67B03">
        <w:rPr>
          <w:rtl/>
        </w:rPr>
        <w:tab/>
      </w:r>
      <w:r w:rsidRPr="00C67B03">
        <w:t xml:space="preserve">H. Min and H.-J. Ko, "The dynamic design of a reverse logistics network from the perspective of third-party logistics service providers," </w:t>
      </w:r>
      <w:r w:rsidRPr="00C67B03">
        <w:rPr>
          <w:i/>
        </w:rPr>
        <w:t xml:space="preserve">International Journal of Production Economics, </w:t>
      </w:r>
      <w:r w:rsidRPr="00C67B03">
        <w:t>vol. 113, no. 1, pp. 176-192, 2008</w:t>
      </w:r>
      <w:r w:rsidRPr="00C67B03">
        <w:rPr>
          <w:rtl/>
        </w:rPr>
        <w:t>.</w:t>
      </w:r>
      <w:bookmarkEnd w:id="160"/>
    </w:p>
    <w:p w14:paraId="368B5885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1" w:name="_ENREF_10"/>
      <w:r w:rsidRPr="00C67B03">
        <w:rPr>
          <w:rtl/>
        </w:rPr>
        <w:t>[10]</w:t>
      </w:r>
      <w:r w:rsidRPr="00C67B03">
        <w:rPr>
          <w:rtl/>
        </w:rPr>
        <w:tab/>
      </w:r>
      <w:r w:rsidRPr="00C67B03">
        <w:t xml:space="preserve">K. Govindan, H. Soleimani, and D. Kannan, "Reverse logistics and closed-loop supply chain: A comprehensive review to explore the future," </w:t>
      </w:r>
      <w:r w:rsidRPr="00C67B03">
        <w:rPr>
          <w:i/>
        </w:rPr>
        <w:t xml:space="preserve">European journal of operational research, </w:t>
      </w:r>
      <w:r w:rsidRPr="00C67B03">
        <w:t>vol. 240, no. 3, pp. 603-626, 2015</w:t>
      </w:r>
      <w:r w:rsidRPr="00C67B03">
        <w:rPr>
          <w:rtl/>
        </w:rPr>
        <w:t>.</w:t>
      </w:r>
      <w:bookmarkEnd w:id="161"/>
    </w:p>
    <w:p w14:paraId="2AF53F48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2" w:name="_ENREF_11"/>
      <w:r w:rsidRPr="00C67B03">
        <w:rPr>
          <w:rtl/>
        </w:rPr>
        <w:t>[11]</w:t>
      </w:r>
      <w:r w:rsidRPr="00C67B03">
        <w:rPr>
          <w:rtl/>
        </w:rPr>
        <w:tab/>
      </w:r>
      <w:r w:rsidRPr="00C67B03">
        <w:t xml:space="preserve">C. J. Cleveland and C. G. Morris, </w:t>
      </w:r>
      <w:r w:rsidRPr="00C67B03">
        <w:rPr>
          <w:i/>
        </w:rPr>
        <w:t>Dictionary of energy</w:t>
      </w:r>
      <w:r w:rsidRPr="00C67B03">
        <w:t>. Elsevier, 2005</w:t>
      </w:r>
      <w:r w:rsidRPr="00C67B03">
        <w:rPr>
          <w:rtl/>
        </w:rPr>
        <w:t>.</w:t>
      </w:r>
      <w:bookmarkEnd w:id="162"/>
    </w:p>
    <w:p w14:paraId="068E0D0B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3" w:name="_ENREF_12"/>
      <w:r w:rsidRPr="00C67B03">
        <w:rPr>
          <w:rtl/>
        </w:rPr>
        <w:t>[12]</w:t>
      </w:r>
      <w:r w:rsidRPr="00C67B03">
        <w:rPr>
          <w:rtl/>
        </w:rPr>
        <w:tab/>
      </w:r>
      <w:r w:rsidRPr="00C67B03">
        <w:t xml:space="preserve">J. Shogren, </w:t>
      </w:r>
      <w:r w:rsidRPr="00C67B03">
        <w:rPr>
          <w:i/>
        </w:rPr>
        <w:t>Encyclopedia of energy, natural resource, and environmental economics</w:t>
      </w:r>
      <w:r w:rsidRPr="00C67B03">
        <w:t>. Newnes, 2013</w:t>
      </w:r>
      <w:r w:rsidRPr="00C67B03">
        <w:rPr>
          <w:rtl/>
        </w:rPr>
        <w:t>.</w:t>
      </w:r>
      <w:bookmarkEnd w:id="163"/>
    </w:p>
    <w:p w14:paraId="6AFD68AD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4" w:name="_ENREF_13"/>
      <w:r w:rsidRPr="00C67B03">
        <w:rPr>
          <w:rtl/>
        </w:rPr>
        <w:t>[13]</w:t>
      </w:r>
      <w:r w:rsidRPr="00C67B03">
        <w:rPr>
          <w:rtl/>
        </w:rPr>
        <w:tab/>
      </w:r>
      <w:r w:rsidRPr="00C67B03">
        <w:t xml:space="preserve">M. I. Gomes, A. P. Barbosa-Povoa, and A. Q. Novais, "Modelling a recovery network for WEEE: A case study in Portugal," </w:t>
      </w:r>
      <w:r w:rsidRPr="00C67B03">
        <w:rPr>
          <w:i/>
        </w:rPr>
        <w:t xml:space="preserve">Waste Management, </w:t>
      </w:r>
      <w:r w:rsidRPr="00C67B03">
        <w:t>vol. 31, no. 7, pp</w:t>
      </w:r>
      <w:r w:rsidRPr="00C67B03">
        <w:rPr>
          <w:rtl/>
        </w:rPr>
        <w:t>. 1645-1660, 2011.</w:t>
      </w:r>
      <w:bookmarkEnd w:id="164"/>
    </w:p>
    <w:p w14:paraId="6AD82B3B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5" w:name="_ENREF_14"/>
      <w:r w:rsidRPr="00C67B03">
        <w:rPr>
          <w:rtl/>
        </w:rPr>
        <w:t>[14]</w:t>
      </w:r>
      <w:r w:rsidRPr="00C67B03">
        <w:rPr>
          <w:rtl/>
        </w:rPr>
        <w:tab/>
      </w:r>
      <w:r w:rsidRPr="00C67B03">
        <w:t xml:space="preserve">G. T. Temur, T. Kaya, and C. Kahraman, "Facility location selection in reverse logistics using a type-2 fuzzy decision aid method," in </w:t>
      </w:r>
      <w:r w:rsidRPr="00C67B03">
        <w:rPr>
          <w:i/>
        </w:rPr>
        <w:t>Supply chain management under fuzziness</w:t>
      </w:r>
      <w:r w:rsidRPr="00C67B03">
        <w:t>: Springer, 2014, pp. 591-606</w:t>
      </w:r>
      <w:r w:rsidRPr="00C67B03">
        <w:rPr>
          <w:rtl/>
        </w:rPr>
        <w:t>.</w:t>
      </w:r>
      <w:bookmarkEnd w:id="165"/>
    </w:p>
    <w:p w14:paraId="1D71C183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6" w:name="_ENREF_15"/>
      <w:r w:rsidRPr="00C67B03">
        <w:rPr>
          <w:rtl/>
        </w:rPr>
        <w:t>[15]</w:t>
      </w:r>
      <w:r w:rsidRPr="00C67B03">
        <w:rPr>
          <w:rtl/>
        </w:rPr>
        <w:tab/>
      </w:r>
      <w:r w:rsidRPr="00C67B03">
        <w:t>V. Ghisolfi, G. d. L. D</w:t>
      </w:r>
      <w:r w:rsidRPr="00C67B03">
        <w:rPr>
          <w:rtl/>
        </w:rPr>
        <w:t xml:space="preserve">. </w:t>
      </w:r>
      <w:r w:rsidRPr="00C67B03">
        <w:t xml:space="preserve">Chaves, R. R. Siman, and L. H. Xavier, "System dynamics applied to closed loop supply chains of desktops and laptops in Brazil: </w:t>
      </w:r>
      <w:r w:rsidRPr="00C67B03">
        <w:lastRenderedPageBreak/>
        <w:t xml:space="preserve">A perspective for social inclusion of waste pickers," </w:t>
      </w:r>
      <w:r w:rsidRPr="00C67B03">
        <w:rPr>
          <w:i/>
        </w:rPr>
        <w:t xml:space="preserve">Waste management, </w:t>
      </w:r>
      <w:r w:rsidRPr="00C67B03">
        <w:t>vol. 60, pp. 14-31, 2017</w:t>
      </w:r>
      <w:r w:rsidRPr="00C67B03">
        <w:rPr>
          <w:rtl/>
        </w:rPr>
        <w:t>.</w:t>
      </w:r>
      <w:bookmarkEnd w:id="166"/>
    </w:p>
    <w:p w14:paraId="1CCD3841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7" w:name="_ENREF_16"/>
      <w:r w:rsidRPr="00C67B03">
        <w:rPr>
          <w:rtl/>
        </w:rPr>
        <w:t>[16]</w:t>
      </w:r>
      <w:r w:rsidRPr="00C67B03">
        <w:rPr>
          <w:rtl/>
        </w:rPr>
        <w:tab/>
      </w:r>
      <w:r w:rsidRPr="00C67B03">
        <w:t>A. Jafari, J. Heydari</w:t>
      </w:r>
      <w:r w:rsidRPr="00C67B03">
        <w:rPr>
          <w:rtl/>
        </w:rPr>
        <w:t xml:space="preserve">, </w:t>
      </w:r>
      <w:r w:rsidRPr="00C67B03">
        <w:t xml:space="preserve">and A. Keramati, "Factors affecting incentive dependency of residents to participate in e-waste recycling: a case study on adoption of e-waste reverse supply chain in Iran," </w:t>
      </w:r>
      <w:r w:rsidRPr="00C67B03">
        <w:rPr>
          <w:i/>
        </w:rPr>
        <w:t xml:space="preserve">Environment, development and sustainability, </w:t>
      </w:r>
      <w:r w:rsidRPr="00C67B03">
        <w:t>vol. 19, no. 1, pp. 325-338, 2017</w:t>
      </w:r>
      <w:r w:rsidRPr="00C67B03">
        <w:rPr>
          <w:rtl/>
        </w:rPr>
        <w:t>.</w:t>
      </w:r>
      <w:bookmarkEnd w:id="167"/>
    </w:p>
    <w:p w14:paraId="3189E598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8" w:name="_ENREF_17"/>
      <w:r w:rsidRPr="00C67B03">
        <w:rPr>
          <w:rtl/>
        </w:rPr>
        <w:t>[17]</w:t>
      </w:r>
      <w:r w:rsidRPr="00C67B03">
        <w:rPr>
          <w:rtl/>
        </w:rPr>
        <w:tab/>
      </w:r>
      <w:r w:rsidRPr="00C67B03">
        <w:t xml:space="preserve">J. Stock, "Reverse logistics, white paper, council of logistics management," </w:t>
      </w:r>
      <w:r w:rsidRPr="00C67B03">
        <w:rPr>
          <w:i/>
        </w:rPr>
        <w:t xml:space="preserve">IL: Oak Brook, </w:t>
      </w:r>
      <w:r w:rsidRPr="00C67B03">
        <w:t>1992</w:t>
      </w:r>
      <w:r w:rsidRPr="00C67B03">
        <w:rPr>
          <w:rtl/>
        </w:rPr>
        <w:t>.</w:t>
      </w:r>
      <w:bookmarkEnd w:id="168"/>
    </w:p>
    <w:p w14:paraId="22CA3E95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9" w:name="_ENREF_18"/>
      <w:r w:rsidRPr="00C67B03">
        <w:rPr>
          <w:rtl/>
        </w:rPr>
        <w:t>[18]</w:t>
      </w:r>
      <w:r w:rsidRPr="00C67B03">
        <w:rPr>
          <w:rtl/>
        </w:rPr>
        <w:tab/>
      </w:r>
      <w:r w:rsidRPr="00C67B03">
        <w:t xml:space="preserve">S. Shokouhyar and A. Aalirezaei, "Designing a sustainable recovery network for waste from electrical and electronic equipment using a genetic algorithm," </w:t>
      </w:r>
      <w:r w:rsidRPr="00C67B03">
        <w:rPr>
          <w:i/>
        </w:rPr>
        <w:t xml:space="preserve">International Journal of Environment and Sustainable Development, </w:t>
      </w:r>
      <w:r w:rsidRPr="00C67B03">
        <w:t>vol. 16, no. 1, pp. 60-79, 2017</w:t>
      </w:r>
      <w:r w:rsidRPr="00C67B03">
        <w:rPr>
          <w:rtl/>
        </w:rPr>
        <w:t>.</w:t>
      </w:r>
      <w:bookmarkEnd w:id="169"/>
    </w:p>
    <w:p w14:paraId="4D44DA39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0" w:name="_ENREF_19"/>
      <w:r w:rsidRPr="00C67B03">
        <w:rPr>
          <w:rtl/>
        </w:rPr>
        <w:t>[19]</w:t>
      </w:r>
      <w:r w:rsidRPr="00C67B03">
        <w:rPr>
          <w:rtl/>
        </w:rPr>
        <w:tab/>
      </w:r>
      <w:r w:rsidRPr="00C67B03">
        <w:t xml:space="preserve">S. Qiang and X.-Z. Zhou, "Robust reverse logistics network design for the waste of electrical and electronic equipment (WEEE) under recovery uncertainty," </w:t>
      </w:r>
      <w:r w:rsidRPr="00C67B03">
        <w:rPr>
          <w:i/>
        </w:rPr>
        <w:t xml:space="preserve">Journal of environmental biology, </w:t>
      </w:r>
      <w:r w:rsidRPr="00C67B03">
        <w:t>vol. 37, no. 5, p. 1153, 2016</w:t>
      </w:r>
      <w:r w:rsidRPr="00C67B03">
        <w:rPr>
          <w:rtl/>
        </w:rPr>
        <w:t>.</w:t>
      </w:r>
      <w:bookmarkEnd w:id="170"/>
    </w:p>
    <w:p w14:paraId="531EDDF4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1" w:name="_ENREF_20"/>
      <w:r w:rsidRPr="00C67B03">
        <w:rPr>
          <w:rtl/>
        </w:rPr>
        <w:t>[20]</w:t>
      </w:r>
      <w:r w:rsidRPr="00C67B03">
        <w:rPr>
          <w:rtl/>
        </w:rPr>
        <w:tab/>
      </w:r>
      <w:r w:rsidRPr="00C67B03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C67B03">
        <w:rPr>
          <w:i/>
        </w:rPr>
        <w:t xml:space="preserve">Sustainability, </w:t>
      </w:r>
      <w:r w:rsidRPr="00C67B03">
        <w:t>vol. 8, no. 12, p. 1331, 2016</w:t>
      </w:r>
      <w:r w:rsidRPr="00C67B03">
        <w:rPr>
          <w:rtl/>
        </w:rPr>
        <w:t>.</w:t>
      </w:r>
      <w:bookmarkEnd w:id="171"/>
    </w:p>
    <w:p w14:paraId="2264F02F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2" w:name="_ENREF_21"/>
      <w:r w:rsidRPr="00C67B03">
        <w:rPr>
          <w:rtl/>
        </w:rPr>
        <w:t>[21]</w:t>
      </w:r>
      <w:r w:rsidRPr="00C67B03">
        <w:rPr>
          <w:rtl/>
        </w:rPr>
        <w:tab/>
      </w:r>
      <w:r w:rsidRPr="00C67B03">
        <w:t xml:space="preserve">B. Ayvaz, B. Bolat, and N. Aydın, "Stochastic reverse logistics network design for waste of electrical and electronic equipment," </w:t>
      </w:r>
      <w:r w:rsidRPr="00C67B03">
        <w:rPr>
          <w:i/>
        </w:rPr>
        <w:t xml:space="preserve">Resources, conservation and recycling, </w:t>
      </w:r>
      <w:r w:rsidRPr="00C67B03">
        <w:t>vol. 104, pp. 391-404, 2015</w:t>
      </w:r>
      <w:r w:rsidRPr="00C67B03">
        <w:rPr>
          <w:rtl/>
        </w:rPr>
        <w:t>.</w:t>
      </w:r>
      <w:bookmarkEnd w:id="172"/>
    </w:p>
    <w:p w14:paraId="788D4AE3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3" w:name="_ENREF_22"/>
      <w:r w:rsidRPr="00C67B03">
        <w:rPr>
          <w:rtl/>
        </w:rPr>
        <w:t>[22]</w:t>
      </w:r>
      <w:r w:rsidRPr="00C67B03">
        <w:rPr>
          <w:rtl/>
        </w:rPr>
        <w:tab/>
      </w:r>
      <w:r w:rsidRPr="00C67B03">
        <w:t xml:space="preserve">H. S. Kilic, U. Cebeci, and M. B. Ayhan, "Reverse logistics system design for the waste of electrical and electronic equipment (WEEE) in Turkey," </w:t>
      </w:r>
      <w:r w:rsidRPr="00C67B03">
        <w:rPr>
          <w:i/>
        </w:rPr>
        <w:t xml:space="preserve">Resources, Conservation and Recycling, </w:t>
      </w:r>
      <w:r w:rsidRPr="00C67B03">
        <w:t>vol. 95, pp. 120-132, 2015</w:t>
      </w:r>
      <w:r w:rsidRPr="00C67B03">
        <w:rPr>
          <w:rtl/>
        </w:rPr>
        <w:t>.</w:t>
      </w:r>
      <w:bookmarkEnd w:id="173"/>
    </w:p>
    <w:p w14:paraId="16B5D84B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4" w:name="_ENREF_23"/>
      <w:r w:rsidRPr="00C67B03">
        <w:rPr>
          <w:rtl/>
        </w:rPr>
        <w:t>[23]</w:t>
      </w:r>
      <w:r w:rsidRPr="00C67B03">
        <w:rPr>
          <w:rtl/>
        </w:rPr>
        <w:tab/>
        <w:t xml:space="preserve"> </w:t>
      </w:r>
      <w:r w:rsidRPr="00C67B03">
        <w:t xml:space="preserve">R. Elbadrawy, A. F. A. Moneim, and M. N. Fors, "E-waste reverse logistic optimization in Egypt," in </w:t>
      </w:r>
      <w:r w:rsidRPr="00C67B03">
        <w:rPr>
          <w:i/>
        </w:rPr>
        <w:t>2015 International Conference on Industrial Engineering and Operations Management (IEOM)</w:t>
      </w:r>
      <w:r w:rsidRPr="00C67B03">
        <w:t>, 2015: IEEE, pp. 1-6</w:t>
      </w:r>
      <w:r w:rsidRPr="00C67B03">
        <w:rPr>
          <w:rtl/>
        </w:rPr>
        <w:t xml:space="preserve">. </w:t>
      </w:r>
      <w:bookmarkEnd w:id="174"/>
    </w:p>
    <w:p w14:paraId="4EACCF80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5" w:name="_ENREF_24"/>
      <w:r w:rsidRPr="00C67B03">
        <w:rPr>
          <w:rtl/>
        </w:rPr>
        <w:t>[24]</w:t>
      </w:r>
      <w:r w:rsidRPr="00C67B03">
        <w:rPr>
          <w:rtl/>
        </w:rPr>
        <w:tab/>
      </w:r>
      <w:r w:rsidRPr="00C67B03">
        <w:t xml:space="preserve">I. Tari and S. A. Alumur, "Collection center location with equity considerations in reverse logistics networks," </w:t>
      </w:r>
      <w:r w:rsidRPr="00C67B03">
        <w:rPr>
          <w:i/>
        </w:rPr>
        <w:t xml:space="preserve">INFOR: Information Systems and Operational Research, </w:t>
      </w:r>
      <w:r w:rsidRPr="00C67B03">
        <w:t>vol. 52, no. 4, pp. 157-173, 2014</w:t>
      </w:r>
      <w:r w:rsidRPr="00C67B03">
        <w:rPr>
          <w:rtl/>
        </w:rPr>
        <w:t>.</w:t>
      </w:r>
      <w:bookmarkEnd w:id="175"/>
    </w:p>
    <w:p w14:paraId="7D535003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6" w:name="_ENREF_25"/>
      <w:r w:rsidRPr="00C67B03">
        <w:rPr>
          <w:rtl/>
        </w:rPr>
        <w:t>[25]</w:t>
      </w:r>
      <w:r w:rsidRPr="00C67B03">
        <w:rPr>
          <w:rtl/>
        </w:rPr>
        <w:tab/>
      </w:r>
      <w:r w:rsidRPr="00C67B03">
        <w:t xml:space="preserve">S. A. Alumur, S. Nickel, F. Saldanha-da-Gama, and V. Verter, "Multi-period reverse logistics network design," </w:t>
      </w:r>
      <w:r w:rsidRPr="00C67B03">
        <w:rPr>
          <w:i/>
        </w:rPr>
        <w:t xml:space="preserve">European Journal of Operational Research, </w:t>
      </w:r>
      <w:r w:rsidRPr="00C67B03">
        <w:t>vol. 220, no. 1, pp. 67-78, 2012</w:t>
      </w:r>
      <w:r w:rsidRPr="00C67B03">
        <w:rPr>
          <w:rtl/>
        </w:rPr>
        <w:t>.</w:t>
      </w:r>
      <w:bookmarkEnd w:id="176"/>
    </w:p>
    <w:p w14:paraId="4B0FB0BB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7" w:name="_ENREF_26"/>
      <w:r w:rsidRPr="00C67B03">
        <w:rPr>
          <w:rtl/>
        </w:rPr>
        <w:t>[26]</w:t>
      </w:r>
      <w:r w:rsidRPr="00C67B03">
        <w:rPr>
          <w:rtl/>
        </w:rPr>
        <w:tab/>
      </w:r>
      <w:r w:rsidRPr="00C67B03">
        <w:t xml:space="preserve">Y. Chen, F. Chan, and S. Chung, "An integrated closed-loop supply chain model with location allocation problem and product recycling decisions," </w:t>
      </w:r>
      <w:r w:rsidRPr="00C67B03">
        <w:rPr>
          <w:i/>
        </w:rPr>
        <w:t xml:space="preserve">International Journal of Production Research, </w:t>
      </w:r>
      <w:r w:rsidRPr="00C67B03">
        <w:t>vol. 53, no. 10, pp. 3120-3140, 2015</w:t>
      </w:r>
      <w:r w:rsidRPr="00C67B03">
        <w:rPr>
          <w:rtl/>
        </w:rPr>
        <w:t>.</w:t>
      </w:r>
      <w:bookmarkEnd w:id="177"/>
    </w:p>
    <w:p w14:paraId="3C60CD96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8" w:name="_ENREF_27"/>
      <w:r w:rsidRPr="00C67B03">
        <w:rPr>
          <w:rtl/>
        </w:rPr>
        <w:t>[27]</w:t>
      </w:r>
      <w:r w:rsidRPr="00C67B03">
        <w:rPr>
          <w:rtl/>
        </w:rPr>
        <w:tab/>
      </w:r>
      <w:r w:rsidRPr="00C67B03">
        <w:t xml:space="preserve">S. H. Amin and G. Zhang, "A three-stage model for closed-loop supply chain configuration under uncertainty," </w:t>
      </w:r>
      <w:r w:rsidRPr="00C67B03">
        <w:rPr>
          <w:i/>
        </w:rPr>
        <w:t xml:space="preserve">International Journal of Production Research, </w:t>
      </w:r>
      <w:r w:rsidRPr="00C67B03">
        <w:t>vol. 51, no. 5</w:t>
      </w:r>
      <w:r w:rsidRPr="00C67B03">
        <w:rPr>
          <w:rtl/>
        </w:rPr>
        <w:t xml:space="preserve">, </w:t>
      </w:r>
      <w:r w:rsidRPr="00C67B03">
        <w:t>pp. 1405-1425, 2013</w:t>
      </w:r>
      <w:r w:rsidRPr="00C67B03">
        <w:rPr>
          <w:rtl/>
        </w:rPr>
        <w:t>.</w:t>
      </w:r>
      <w:bookmarkEnd w:id="178"/>
    </w:p>
    <w:p w14:paraId="08E35A7E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9" w:name="_ENREF_28"/>
      <w:r w:rsidRPr="00C67B03">
        <w:rPr>
          <w:rtl/>
        </w:rPr>
        <w:lastRenderedPageBreak/>
        <w:t>[28]</w:t>
      </w:r>
      <w:r w:rsidRPr="00C67B03">
        <w:rPr>
          <w:rtl/>
        </w:rPr>
        <w:tab/>
      </w:r>
      <w:r w:rsidRPr="00C67B03">
        <w:t xml:space="preserve">Q. Qiang, K. Ke, T. Anderson, and J. Dong, "The closed-loop supply chain network with competition, distribution channel investment, and uncertainties," </w:t>
      </w:r>
      <w:r w:rsidRPr="00C67B03">
        <w:rPr>
          <w:i/>
        </w:rPr>
        <w:t xml:space="preserve">Omega, </w:t>
      </w:r>
      <w:r w:rsidRPr="00C67B03">
        <w:t>vol. 41, no. 2, pp. 186-194, 2013</w:t>
      </w:r>
      <w:r w:rsidRPr="00C67B03">
        <w:rPr>
          <w:rtl/>
        </w:rPr>
        <w:t>.</w:t>
      </w:r>
      <w:bookmarkEnd w:id="179"/>
    </w:p>
    <w:p w14:paraId="1BD91C5D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0" w:name="_ENREF_29"/>
      <w:r w:rsidRPr="00C67B03">
        <w:rPr>
          <w:rtl/>
        </w:rPr>
        <w:t>[29]</w:t>
      </w:r>
      <w:r w:rsidRPr="00C67B03">
        <w:rPr>
          <w:rtl/>
        </w:rPr>
        <w:tab/>
      </w:r>
      <w:r w:rsidRPr="00C67B03">
        <w:t>R. Widmer, H. Oswald-Krapf, D</w:t>
      </w:r>
      <w:r w:rsidRPr="00C67B03">
        <w:rPr>
          <w:rtl/>
        </w:rPr>
        <w:t xml:space="preserve">. </w:t>
      </w:r>
      <w:r w:rsidRPr="00C67B03">
        <w:t xml:space="preserve">Sinha-Khetriwal, M. Schnellmann, and H. Böni, "Global perspectives on e-waste," </w:t>
      </w:r>
      <w:r w:rsidRPr="00C67B03">
        <w:rPr>
          <w:i/>
        </w:rPr>
        <w:t xml:space="preserve">Environmental impact assessment review, </w:t>
      </w:r>
      <w:r w:rsidRPr="00C67B03">
        <w:t>vol. 25, no. 5, pp. 436-458, 2005</w:t>
      </w:r>
      <w:r w:rsidRPr="00C67B03">
        <w:rPr>
          <w:rtl/>
        </w:rPr>
        <w:t>.</w:t>
      </w:r>
      <w:bookmarkEnd w:id="180"/>
    </w:p>
    <w:p w14:paraId="4A6479C3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1" w:name="_ENREF_30"/>
      <w:r w:rsidRPr="00C67B03">
        <w:rPr>
          <w:rtl/>
        </w:rPr>
        <w:t>[30]</w:t>
      </w:r>
      <w:r w:rsidRPr="00C67B03">
        <w:rPr>
          <w:rtl/>
        </w:rPr>
        <w:tab/>
      </w:r>
      <w:r w:rsidRPr="00C67B03">
        <w:t xml:space="preserve">N. Alavi, M. Shirmardi, A. Babaei, A. Takdastan, and N. Bagheri, "Waste electrical and electronic equipment (WEEE) estimation: A case study of Ahvaz City, Iran," </w:t>
      </w:r>
      <w:r w:rsidRPr="00C67B03">
        <w:rPr>
          <w:i/>
        </w:rPr>
        <w:t xml:space="preserve">Journal of the Air &amp; Waste Management Association, </w:t>
      </w:r>
      <w:r w:rsidRPr="00C67B03">
        <w:t>vol. 65, no. 3, pp. 298-305, 2015</w:t>
      </w:r>
      <w:r w:rsidRPr="00C67B03">
        <w:rPr>
          <w:rtl/>
        </w:rPr>
        <w:t>.</w:t>
      </w:r>
      <w:bookmarkEnd w:id="181"/>
    </w:p>
    <w:p w14:paraId="2F2B599E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2" w:name="_ENREF_31"/>
      <w:r w:rsidRPr="00C67B03">
        <w:rPr>
          <w:rtl/>
        </w:rPr>
        <w:t>[31]</w:t>
      </w:r>
      <w:r w:rsidRPr="00C67B03">
        <w:rPr>
          <w:rtl/>
        </w:rPr>
        <w:tab/>
      </w:r>
      <w:r w:rsidRPr="00C67B03">
        <w:t>M. G. Araújo, A. Magrini, C. F. Mahler, and B. Bilitewski, "A model for estimation of potential</w:t>
      </w:r>
      <w:r w:rsidRPr="00C67B03">
        <w:rPr>
          <w:rtl/>
        </w:rPr>
        <w:t xml:space="preserve"> </w:t>
      </w:r>
      <w:r w:rsidRPr="00C67B03">
        <w:t xml:space="preserve">generation of waste electrical and electronic equipment in Brazil," </w:t>
      </w:r>
      <w:r w:rsidRPr="00C67B03">
        <w:rPr>
          <w:i/>
        </w:rPr>
        <w:t xml:space="preserve">Waste Management, </w:t>
      </w:r>
      <w:r w:rsidRPr="00C67B03">
        <w:t>vol. 32, no. 2, pp. 335-342, 2012</w:t>
      </w:r>
      <w:r w:rsidRPr="00C67B03">
        <w:rPr>
          <w:rtl/>
        </w:rPr>
        <w:t>.</w:t>
      </w:r>
      <w:bookmarkEnd w:id="182"/>
    </w:p>
    <w:p w14:paraId="4F9CF057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3" w:name="_ENREF_32"/>
      <w:r w:rsidRPr="00C67B03">
        <w:rPr>
          <w:rtl/>
        </w:rPr>
        <w:t>[32]</w:t>
      </w:r>
      <w:r w:rsidRPr="00C67B03">
        <w:rPr>
          <w:rtl/>
        </w:rPr>
        <w:tab/>
      </w:r>
      <w:r w:rsidRPr="00C67B03">
        <w:t xml:space="preserve">A. Jain and R. Sareen, "E-waste assessment methodology and validation in India," </w:t>
      </w:r>
      <w:r w:rsidRPr="00C67B03">
        <w:rPr>
          <w:i/>
        </w:rPr>
        <w:t>Journal of Material Cycles and Waste Management</w:t>
      </w:r>
      <w:r w:rsidRPr="00C67B03">
        <w:rPr>
          <w:i/>
          <w:rtl/>
        </w:rPr>
        <w:t xml:space="preserve">, </w:t>
      </w:r>
      <w:r w:rsidRPr="00C67B03">
        <w:t>vol. 8, no. 1, pp. 40-45, 2006</w:t>
      </w:r>
      <w:r w:rsidRPr="00C67B03">
        <w:rPr>
          <w:rtl/>
        </w:rPr>
        <w:t>.</w:t>
      </w:r>
      <w:bookmarkEnd w:id="183"/>
    </w:p>
    <w:p w14:paraId="3B497D00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4" w:name="_ENREF_33"/>
      <w:r w:rsidRPr="00C67B03">
        <w:rPr>
          <w:rtl/>
        </w:rPr>
        <w:t>[33]</w:t>
      </w:r>
      <w:r w:rsidRPr="00C67B03">
        <w:rPr>
          <w:rtl/>
        </w:rPr>
        <w:tab/>
        <w:t>س. ع. حس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Fonts w:hint="cs"/>
          <w:rtl/>
        </w:rPr>
        <w:t>ی</w:t>
      </w:r>
      <w:r w:rsidRPr="00C67B03">
        <w:rPr>
          <w:rtl/>
        </w:rPr>
        <w:t>, "طرح تخم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 پسماند الکتر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ک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و الکترون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ک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در شهر تهران," مرکز مطالعات و برنامه ر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ز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شهر تهران, 1396. </w:t>
      </w:r>
      <w:bookmarkEnd w:id="184"/>
    </w:p>
    <w:p w14:paraId="1C3A4D24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5" w:name="_ENREF_34"/>
      <w:r w:rsidRPr="00C67B03">
        <w:rPr>
          <w:rtl/>
        </w:rPr>
        <w:t>[34]</w:t>
      </w:r>
      <w:r w:rsidRPr="00C67B03">
        <w:rPr>
          <w:rtl/>
        </w:rPr>
        <w:tab/>
      </w:r>
      <w:r w:rsidRPr="00C67B03">
        <w:t xml:space="preserve">Y. Kalmykova, J. Patrício, L. Rosado, and P. E. Berg, "Out with the old, out with the new–The effect of transitions in TVs and monitors technology on consumption and WEEE generation in Sweden 1996–2014," </w:t>
      </w:r>
      <w:r w:rsidRPr="00C67B03">
        <w:rPr>
          <w:i/>
        </w:rPr>
        <w:t xml:space="preserve">Waste management, </w:t>
      </w:r>
      <w:r w:rsidRPr="00C67B03">
        <w:t>vol. 46, pp. 511-522, 2015</w:t>
      </w:r>
      <w:r w:rsidRPr="00C67B03">
        <w:rPr>
          <w:rtl/>
        </w:rPr>
        <w:t>.</w:t>
      </w:r>
      <w:bookmarkEnd w:id="185"/>
    </w:p>
    <w:p w14:paraId="42E90839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6" w:name="_ENREF_35"/>
      <w:r w:rsidRPr="00C67B03">
        <w:rPr>
          <w:rtl/>
        </w:rPr>
        <w:t>[35]</w:t>
      </w:r>
      <w:r w:rsidRPr="00C67B03">
        <w:rPr>
          <w:rtl/>
        </w:rPr>
        <w:tab/>
        <w:t>"ا</w:t>
      </w:r>
      <w:r w:rsidRPr="00C67B03">
        <w:rPr>
          <w:rFonts w:hint="cs"/>
          <w:rtl/>
        </w:rPr>
        <w:t>ی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 نامه اجرا</w:t>
      </w:r>
      <w:r w:rsidRPr="00C67B03">
        <w:rPr>
          <w:rFonts w:hint="cs"/>
          <w:rtl/>
        </w:rPr>
        <w:t>یی</w:t>
      </w:r>
      <w:r w:rsidRPr="00C67B03">
        <w:rPr>
          <w:rtl/>
        </w:rPr>
        <w:t xml:space="preserve"> بند ج ماده 104 قانون برنامه توسعه اقتصاد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،</w:t>
      </w:r>
      <w:r w:rsidRPr="00C67B03">
        <w:rPr>
          <w:rtl/>
        </w:rPr>
        <w:t xml:space="preserve"> اجتماع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و فرهنگ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جمهور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اسلام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ران</w:t>
      </w:r>
      <w:r w:rsidRPr="00C67B03">
        <w:rPr>
          <w:rtl/>
        </w:rPr>
        <w:t xml:space="preserve">," </w:t>
      </w:r>
      <w:r w:rsidRPr="00C67B03">
        <w:t xml:space="preserve">in </w:t>
      </w:r>
      <w:r w:rsidRPr="00C67B03">
        <w:rPr>
          <w:i/>
        </w:rPr>
        <w:t>1473/319-5328/105</w:t>
      </w:r>
      <w:r w:rsidRPr="00C67B03">
        <w:t>, ed</w:t>
      </w:r>
      <w:r w:rsidRPr="00C67B03">
        <w:rPr>
          <w:rtl/>
        </w:rPr>
        <w:t>. 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ران</w:t>
      </w:r>
      <w:r w:rsidRPr="00C67B03">
        <w:rPr>
          <w:rtl/>
        </w:rPr>
        <w:t>, 1397.</w:t>
      </w:r>
      <w:bookmarkEnd w:id="186"/>
    </w:p>
    <w:p w14:paraId="2A2E4D94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7" w:name="_ENREF_36"/>
      <w:r w:rsidRPr="00C67B03">
        <w:rPr>
          <w:rtl/>
        </w:rPr>
        <w:t>[36]</w:t>
      </w:r>
      <w:r w:rsidRPr="00C67B03">
        <w:rPr>
          <w:rtl/>
        </w:rPr>
        <w:tab/>
      </w:r>
      <w:r w:rsidRPr="00C67B03">
        <w:t xml:space="preserve">H. Hoodidi, </w:t>
      </w:r>
      <w:r w:rsidRPr="00C67B03">
        <w:rPr>
          <w:i/>
        </w:rPr>
        <w:t>Electronic and electrical waste management</w:t>
      </w:r>
      <w:r w:rsidRPr="00C67B03">
        <w:t>. 2012</w:t>
      </w:r>
      <w:r w:rsidRPr="00C67B03">
        <w:rPr>
          <w:rtl/>
        </w:rPr>
        <w:t>.</w:t>
      </w:r>
      <w:bookmarkEnd w:id="187"/>
    </w:p>
    <w:p w14:paraId="5FD9F290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8" w:name="_ENREF_37"/>
      <w:r w:rsidRPr="00C67B03">
        <w:rPr>
          <w:rtl/>
        </w:rPr>
        <w:t>[37]</w:t>
      </w:r>
      <w:r w:rsidRPr="00C67B03">
        <w:rPr>
          <w:rtl/>
        </w:rPr>
        <w:tab/>
        <w:t>بر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مان</w:t>
      </w:r>
      <w:r w:rsidRPr="00C67B03">
        <w:rPr>
          <w:rFonts w:hint="cs"/>
          <w:rtl/>
        </w:rPr>
        <w:t>ی</w:t>
      </w:r>
      <w:r w:rsidRPr="00C67B03">
        <w:rPr>
          <w:rtl/>
        </w:rPr>
        <w:t>, قاسم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ان</w:t>
      </w:r>
      <w:r w:rsidRPr="00C67B03">
        <w:rPr>
          <w:rtl/>
        </w:rPr>
        <w:t>, عز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ز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, </w:t>
      </w:r>
      <w:r w:rsidRPr="00C67B03">
        <w:t>and</w:t>
      </w:r>
      <w:r w:rsidRPr="00C67B03">
        <w:rPr>
          <w:rtl/>
        </w:rPr>
        <w:t xml:space="preserve"> ذ. زاده, "مکان‌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اب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احداث کارخانه تول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د</w:t>
      </w:r>
      <w:r w:rsidRPr="00C67B03">
        <w:rPr>
          <w:rtl/>
        </w:rPr>
        <w:t xml:space="preserve"> کاغذ فلوت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گ</w:t>
      </w:r>
      <w:r w:rsidRPr="00C67B03">
        <w:rPr>
          <w:rtl/>
        </w:rPr>
        <w:t xml:space="preserve"> با کاربرد پسماندها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کشاورز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با روش </w:t>
      </w:r>
      <w:r w:rsidRPr="00C67B03">
        <w:t>AHP</w:t>
      </w:r>
      <w:r w:rsidRPr="00C67B03">
        <w:rPr>
          <w:rtl/>
        </w:rPr>
        <w:t xml:space="preserve">," </w:t>
      </w:r>
      <w:r w:rsidRPr="00C67B03">
        <w:rPr>
          <w:i/>
          <w:rtl/>
        </w:rPr>
        <w:t>فصلنامه علوم و تکنو</w:t>
      </w:r>
      <w:r w:rsidRPr="00C67B03">
        <w:rPr>
          <w:rFonts w:hint="eastAsia"/>
          <w:i/>
          <w:rtl/>
        </w:rPr>
        <w:t>لوژ</w:t>
      </w:r>
      <w:r w:rsidRPr="00C67B03">
        <w:rPr>
          <w:rFonts w:hint="cs"/>
          <w:i/>
          <w:rtl/>
        </w:rPr>
        <w:t>ی</w:t>
      </w:r>
      <w:r w:rsidRPr="00C67B03">
        <w:rPr>
          <w:i/>
          <w:rtl/>
        </w:rPr>
        <w:t xml:space="preserve"> مح</w:t>
      </w:r>
      <w:r w:rsidRPr="00C67B03">
        <w:rPr>
          <w:rFonts w:hint="cs"/>
          <w:i/>
          <w:rtl/>
        </w:rPr>
        <w:t>ی</w:t>
      </w:r>
      <w:r w:rsidRPr="00C67B03">
        <w:rPr>
          <w:rFonts w:hint="eastAsia"/>
          <w:i/>
          <w:rtl/>
        </w:rPr>
        <w:t>ط</w:t>
      </w:r>
      <w:r w:rsidRPr="00C67B03">
        <w:rPr>
          <w:i/>
          <w:rtl/>
        </w:rPr>
        <w:t xml:space="preserve"> ز</w:t>
      </w:r>
      <w:r w:rsidRPr="00C67B03">
        <w:rPr>
          <w:rFonts w:hint="cs"/>
          <w:i/>
          <w:rtl/>
        </w:rPr>
        <w:t>ی</w:t>
      </w:r>
      <w:r w:rsidRPr="00C67B03">
        <w:rPr>
          <w:rFonts w:hint="eastAsia"/>
          <w:i/>
          <w:rtl/>
        </w:rPr>
        <w:t>ست</w:t>
      </w:r>
      <w:r w:rsidRPr="00C67B03">
        <w:rPr>
          <w:i/>
          <w:rtl/>
        </w:rPr>
        <w:t xml:space="preserve">, </w:t>
      </w:r>
      <w:r w:rsidRPr="00C67B03">
        <w:t>vol. 19, pp. 329-339, 2017</w:t>
      </w:r>
      <w:r w:rsidRPr="00C67B03">
        <w:rPr>
          <w:rtl/>
        </w:rPr>
        <w:t>.</w:t>
      </w:r>
      <w:bookmarkEnd w:id="188"/>
    </w:p>
    <w:p w14:paraId="4A8963A6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9" w:name="_ENREF_38"/>
      <w:r w:rsidRPr="00C67B03">
        <w:rPr>
          <w:rtl/>
        </w:rPr>
        <w:t>[38]</w:t>
      </w:r>
      <w:r w:rsidRPr="00C67B03">
        <w:rPr>
          <w:rtl/>
        </w:rPr>
        <w:tab/>
      </w:r>
      <w:r w:rsidRPr="00C67B03">
        <w:t xml:space="preserve">C. Waltho, S. Elhedhli, and F. Gzara, "Green supply chain network design: A review focused on policy adoption and emission quantification," </w:t>
      </w:r>
      <w:r w:rsidRPr="00C67B03">
        <w:rPr>
          <w:i/>
        </w:rPr>
        <w:t xml:space="preserve">International Journal of Production Economics, </w:t>
      </w:r>
      <w:r w:rsidRPr="00C67B03">
        <w:t>2018</w:t>
      </w:r>
      <w:r w:rsidRPr="00C67B03">
        <w:rPr>
          <w:rtl/>
        </w:rPr>
        <w:t>.</w:t>
      </w:r>
      <w:bookmarkEnd w:id="189"/>
    </w:p>
    <w:p w14:paraId="255EDD5D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0" w:name="_ENREF_39"/>
      <w:r w:rsidRPr="00C67B03">
        <w:rPr>
          <w:rtl/>
        </w:rPr>
        <w:t>[39]</w:t>
      </w:r>
      <w:r w:rsidRPr="00C67B03">
        <w:rPr>
          <w:rtl/>
        </w:rPr>
        <w:tab/>
        <w:t>ح. عطر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ژاد</w:t>
      </w:r>
      <w:r w:rsidRPr="00C67B03">
        <w:rPr>
          <w:rtl/>
        </w:rPr>
        <w:t>, "مطالعات فن</w:t>
      </w:r>
      <w:r w:rsidRPr="00C67B03">
        <w:rPr>
          <w:rFonts w:hint="cs"/>
          <w:rtl/>
        </w:rPr>
        <w:t>ی</w:t>
      </w:r>
      <w:r w:rsidRPr="00C67B03">
        <w:rPr>
          <w:rtl/>
        </w:rPr>
        <w:t>-اقتصاد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باز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افت</w:t>
      </w:r>
      <w:r w:rsidRPr="00C67B03">
        <w:rPr>
          <w:rtl/>
        </w:rPr>
        <w:t xml:space="preserve"> ض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عات</w:t>
      </w:r>
      <w:r w:rsidRPr="00C67B03">
        <w:rPr>
          <w:rtl/>
        </w:rPr>
        <w:t xml:space="preserve"> برق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برا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شهردار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منطقه 22 شهر تهران," 1394. </w:t>
      </w:r>
      <w:bookmarkEnd w:id="190"/>
    </w:p>
    <w:p w14:paraId="007208CA" w14:textId="05123C58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1" w:name="_ENREF_40"/>
      <w:r w:rsidRPr="00C67B03">
        <w:rPr>
          <w:rtl/>
        </w:rPr>
        <w:t>[40]</w:t>
      </w:r>
      <w:r w:rsidRPr="00C67B03">
        <w:rPr>
          <w:rtl/>
        </w:rPr>
        <w:tab/>
        <w:t>" ق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مت</w:t>
      </w:r>
      <w:r w:rsidRPr="00C67B03">
        <w:rPr>
          <w:rtl/>
        </w:rPr>
        <w:t xml:space="preserve"> انواع ماش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 لباسشو</w:t>
      </w:r>
      <w:r w:rsidRPr="00C67B03">
        <w:rPr>
          <w:rFonts w:hint="cs"/>
          <w:rtl/>
        </w:rPr>
        <w:t>یی</w:t>
      </w:r>
      <w:r w:rsidRPr="00C67B03">
        <w:rPr>
          <w:rtl/>
        </w:rPr>
        <w:t xml:space="preserve"> در بازار." اقتصاد انل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. </w:t>
      </w:r>
      <w:hyperlink r:id="rId350" w:history="1">
        <w:r w:rsidRPr="00C67B03">
          <w:rPr>
            <w:rStyle w:val="Hyperlink"/>
          </w:rPr>
          <w:t>https://www.eghtesadonline.com/n/209o</w:t>
        </w:r>
      </w:hyperlink>
      <w:r w:rsidRPr="00C67B03">
        <w:t xml:space="preserve"> (accessed</w:t>
      </w:r>
      <w:r w:rsidRPr="00C67B03">
        <w:rPr>
          <w:rtl/>
        </w:rPr>
        <w:t>.</w:t>
      </w:r>
      <w:bookmarkEnd w:id="191"/>
    </w:p>
    <w:p w14:paraId="2DF81246" w14:textId="767A0F2C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2" w:name="_ENREF_41"/>
      <w:r w:rsidRPr="00C67B03">
        <w:rPr>
          <w:rtl/>
        </w:rPr>
        <w:t>[41]</w:t>
      </w:r>
      <w:r w:rsidRPr="00C67B03">
        <w:rPr>
          <w:rtl/>
        </w:rPr>
        <w:tab/>
        <w:t>"ق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مت</w:t>
      </w:r>
      <w:r w:rsidRPr="00C67B03">
        <w:rPr>
          <w:rtl/>
        </w:rPr>
        <w:t xml:space="preserve"> اواع تلو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ز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ون</w:t>
      </w:r>
      <w:r w:rsidRPr="00C67B03">
        <w:rPr>
          <w:rtl/>
        </w:rPr>
        <w:t xml:space="preserve"> در بازار." اقتصاد انل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. </w:t>
      </w:r>
      <w:hyperlink r:id="rId351" w:history="1">
        <w:r w:rsidRPr="00C67B03">
          <w:rPr>
            <w:rStyle w:val="Hyperlink"/>
          </w:rPr>
          <w:t>https://www.eghtesadonline.com/n/1rkt</w:t>
        </w:r>
      </w:hyperlink>
      <w:r w:rsidRPr="00C67B03">
        <w:t xml:space="preserve"> (accessed</w:t>
      </w:r>
      <w:r w:rsidRPr="00C67B03">
        <w:rPr>
          <w:rtl/>
        </w:rPr>
        <w:t>.</w:t>
      </w:r>
      <w:bookmarkEnd w:id="192"/>
    </w:p>
    <w:p w14:paraId="2D615B7E" w14:textId="2AAFA849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3" w:name="_ENREF_42"/>
      <w:r w:rsidRPr="00C67B03">
        <w:rPr>
          <w:rtl/>
        </w:rPr>
        <w:t>[42]</w:t>
      </w:r>
      <w:r w:rsidRPr="00C67B03">
        <w:rPr>
          <w:rtl/>
        </w:rPr>
        <w:tab/>
        <w:t>"ق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مت</w:t>
      </w:r>
      <w:r w:rsidRPr="00C67B03">
        <w:rPr>
          <w:rtl/>
        </w:rPr>
        <w:t xml:space="preserve"> انواع 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خچال</w:t>
      </w:r>
      <w:r w:rsidRPr="00C67B03">
        <w:rPr>
          <w:rtl/>
        </w:rPr>
        <w:t xml:space="preserve"> در بازار." اقتصاد انل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. </w:t>
      </w:r>
      <w:hyperlink r:id="rId352" w:history="1">
        <w:r w:rsidRPr="00C67B03">
          <w:rPr>
            <w:rStyle w:val="Hyperlink"/>
          </w:rPr>
          <w:t>https://www.eghtesadonline.com/n/20m3</w:t>
        </w:r>
      </w:hyperlink>
      <w:r w:rsidRPr="00C67B03">
        <w:t xml:space="preserve"> (accessed</w:t>
      </w:r>
      <w:r w:rsidRPr="00C67B03">
        <w:rPr>
          <w:rtl/>
        </w:rPr>
        <w:t>.</w:t>
      </w:r>
      <w:bookmarkEnd w:id="193"/>
    </w:p>
    <w:p w14:paraId="4F0A7730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4" w:name="_ENREF_43"/>
      <w:r w:rsidRPr="00C67B03">
        <w:rPr>
          <w:rtl/>
        </w:rPr>
        <w:t>[43]</w:t>
      </w:r>
      <w:r w:rsidRPr="00C67B03">
        <w:rPr>
          <w:rtl/>
        </w:rPr>
        <w:tab/>
        <w:t>" گزارش ادوار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محصولات منتخب شماره ) 13 ( : لوازم خانگ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) 2," 1398. </w:t>
      </w:r>
      <w:bookmarkEnd w:id="194"/>
    </w:p>
    <w:p w14:paraId="5C471A52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5" w:name="_ENREF_44"/>
      <w:r w:rsidRPr="00C67B03">
        <w:rPr>
          <w:rtl/>
        </w:rPr>
        <w:t>[44]</w:t>
      </w:r>
      <w:r w:rsidRPr="00C67B03">
        <w:rPr>
          <w:rtl/>
        </w:rPr>
        <w:tab/>
        <w:t>"گزارش ادوار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محصولات منتخب شماره (2): </w:t>
      </w:r>
      <w:r w:rsidRPr="00C67B03">
        <w:rPr>
          <w:rFonts w:hint="eastAsia"/>
          <w:rtl/>
        </w:rPr>
        <w:t>لوازم</w:t>
      </w:r>
      <w:r w:rsidRPr="00C67B03">
        <w:rPr>
          <w:rtl/>
        </w:rPr>
        <w:t xml:space="preserve"> صوت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و تصو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ر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»</w:t>
      </w:r>
      <w:r w:rsidRPr="00C67B03">
        <w:rPr>
          <w:rtl/>
        </w:rPr>
        <w:t xml:space="preserve"> ", 1395. </w:t>
      </w:r>
      <w:bookmarkEnd w:id="195"/>
    </w:p>
    <w:p w14:paraId="06F3EDDD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6" w:name="_ENREF_45"/>
      <w:r w:rsidRPr="00C67B03">
        <w:rPr>
          <w:rtl/>
        </w:rPr>
        <w:lastRenderedPageBreak/>
        <w:t>[45]</w:t>
      </w:r>
      <w:r w:rsidRPr="00C67B03">
        <w:rPr>
          <w:rtl/>
        </w:rPr>
        <w:tab/>
      </w:r>
      <w:r w:rsidRPr="00C67B03">
        <w:t xml:space="preserve">G. Walther, </w:t>
      </w:r>
      <w:r w:rsidRPr="00C67B03">
        <w:rPr>
          <w:i/>
        </w:rPr>
        <w:t>Recycling von Elektro-und Elektronik-Altgeräten: strategische Planung von Stoffstrom-Netzwerken für kleine und mittelständische Unternehmen</w:t>
      </w:r>
      <w:r w:rsidRPr="00C67B03">
        <w:t>. Springer-Verlag, 2005</w:t>
      </w:r>
      <w:r w:rsidRPr="00C67B03">
        <w:rPr>
          <w:rtl/>
        </w:rPr>
        <w:t>.</w:t>
      </w:r>
      <w:bookmarkEnd w:id="196"/>
    </w:p>
    <w:p w14:paraId="1A7DBC45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7" w:name="_ENREF_46"/>
      <w:r w:rsidRPr="00C67B03">
        <w:rPr>
          <w:rtl/>
        </w:rPr>
        <w:t>[46]</w:t>
      </w:r>
      <w:r w:rsidRPr="00C67B03">
        <w:rPr>
          <w:rtl/>
        </w:rPr>
        <w:tab/>
        <w:t xml:space="preserve">"ارائة مدل اقتصادي جهت تعيين نرخ عوارض آزادراههاي كشور," 1387. </w:t>
      </w:r>
      <w:bookmarkEnd w:id="197"/>
    </w:p>
    <w:p w14:paraId="06C92543" w14:textId="77777777" w:rsidR="00C67B03" w:rsidRPr="00C67B03" w:rsidRDefault="00C67B03" w:rsidP="00C67B03">
      <w:pPr>
        <w:pStyle w:val="EndNoteBibliography"/>
        <w:ind w:left="720" w:hanging="720"/>
        <w:rPr>
          <w:rtl/>
        </w:rPr>
      </w:pPr>
      <w:bookmarkStart w:id="198" w:name="_ENREF_47"/>
      <w:r w:rsidRPr="00C67B03">
        <w:rPr>
          <w:rtl/>
        </w:rPr>
        <w:t>[47]</w:t>
      </w:r>
      <w:r w:rsidRPr="00C67B03">
        <w:rPr>
          <w:rtl/>
        </w:rPr>
        <w:tab/>
        <w:t>"نرخ کر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ه</w:t>
      </w:r>
      <w:r w:rsidRPr="00C67B03">
        <w:rPr>
          <w:rtl/>
        </w:rPr>
        <w:t xml:space="preserve"> حمل‌ونقل جاده‌ا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کشور به تن‌ ـ ک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لومتر</w:t>
      </w:r>
      <w:r w:rsidRPr="00C67B03">
        <w:rPr>
          <w:rtl/>
        </w:rPr>
        <w:t xml:space="preserve">," 1397. </w:t>
      </w:r>
      <w:bookmarkEnd w:id="198"/>
    </w:p>
    <w:p w14:paraId="2125818F" w14:textId="0E730276" w:rsidR="00DE3812" w:rsidRPr="00CA075D" w:rsidRDefault="000F186D" w:rsidP="00C67B03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footnotePr>
        <w:numRestart w:val="eachPage"/>
      </w:footnotePr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F5ADC0" w14:textId="77777777" w:rsidR="00AD2773" w:rsidRDefault="00AD2773" w:rsidP="00DE3812">
      <w:pPr>
        <w:spacing w:after="0" w:line="240" w:lineRule="auto"/>
      </w:pPr>
      <w:r>
        <w:separator/>
      </w:r>
    </w:p>
  </w:endnote>
  <w:endnote w:type="continuationSeparator" w:id="0">
    <w:p w14:paraId="53CFEFA0" w14:textId="77777777" w:rsidR="00AD2773" w:rsidRDefault="00AD2773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F44CBA53-B6F3-47CB-83C9-73A1F63BD8AA}"/>
    <w:embedBold r:id="rId2" w:fontKey="{04FA8275-7BA5-4246-8B10-7DB80C3FA3CC}"/>
    <w:embedItalic r:id="rId3" w:fontKey="{4DD49687-BBB8-4885-A4CE-9A24EFFFCC28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301F0070-A2E8-494B-86DF-4A8420E030E0}"/>
    <w:embedBold r:id="rId5" w:fontKey="{4B4578DB-4A33-4681-A25E-697C762B0490}"/>
    <w:embedItalic r:id="rId6" w:fontKey="{B82942D9-C863-436A-98AE-1C5E59792CED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B8CA110F-6025-49BC-85C9-3AAA1BDCEBBD}"/>
    <w:embedBold r:id="rId8" w:fontKey="{26AB7D01-EE32-495E-9E04-84019EA68F2D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C830C401-4488-4A6F-BFDC-A5E768008B7D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953DB60D-87E0-4F23-AE9F-F692A4FDD0F1}"/>
    <w:embedItalic r:id="rId11" w:fontKey="{64C9D635-4D59-4384-9CA2-5A12FA474E7D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DDC73A6F-D780-43FC-9B04-68596ECDCF83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8E17BAC8-9689-4EFC-A6D4-5916D938DFE8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BE8232A7-75C1-413B-94FA-D3EADC3C0430}"/>
  </w:font>
  <w:font w:name="mitra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DF1CE4" w:rsidRDefault="00DF1CE4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  <w:r>
      <w:rPr>
        <w:rFonts w:hint="cs"/>
        <w:rtl/>
      </w:rPr>
      <w:t>* محدودیت کل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DF1CE4" w:rsidRDefault="00DF1CE4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645A4F" w14:textId="77777777" w:rsidR="00AD2773" w:rsidRDefault="00AD2773" w:rsidP="00DE3812">
      <w:pPr>
        <w:spacing w:after="0" w:line="240" w:lineRule="auto"/>
      </w:pPr>
      <w:r>
        <w:separator/>
      </w:r>
    </w:p>
  </w:footnote>
  <w:footnote w:type="continuationSeparator" w:id="0">
    <w:p w14:paraId="0EE0A088" w14:textId="77777777" w:rsidR="00AD2773" w:rsidRDefault="00AD2773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DF1CE4" w:rsidRDefault="00DF1CE4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DF1CE4" w:rsidRPr="00486E2D" w:rsidRDefault="00DF1CE4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DF1CE4" w:rsidRDefault="00DF1CE4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DF1CE4" w:rsidRDefault="00DF1CE4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DF1CE4" w:rsidRDefault="00DF1CE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DF1CE4" w:rsidRDefault="00DF1CE4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DF1CE4" w:rsidRDefault="00DF1CE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DF1CE4" w:rsidRDefault="00DF1CE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DF1CE4" w:rsidRDefault="00DF1CE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DF1CE4" w:rsidRDefault="00DF1CE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DF1CE4" w:rsidRDefault="00DF1CE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DF1CE4" w:rsidRDefault="00DF1CE4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DF1CE4" w:rsidRDefault="00DF1CE4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DF1CE4" w:rsidRDefault="00DF1CE4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DF1CE4" w:rsidRDefault="00DF1CE4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DF1CE4" w:rsidRDefault="00DF1CE4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DF1CE4" w:rsidRDefault="00DF1CE4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DF1CE4" w:rsidRDefault="00DF1CE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DF1CE4" w:rsidRDefault="00DF1CE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DF1CE4" w:rsidRDefault="00DF1CE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DF1CE4" w:rsidRDefault="00DF1CE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DF1CE4" w:rsidRDefault="00DF1CE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DF1CE4" w:rsidRDefault="00DF1CE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DF1CE4" w:rsidRDefault="00DF1CE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DF1CE4" w:rsidRDefault="00DF1CE4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DF1CE4" w:rsidRDefault="00DF1CE4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DF1CE4" w:rsidRDefault="00DF1CE4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DF1CE4" w:rsidRDefault="00DF1CE4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DF1CE4" w:rsidRDefault="00DF1CE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DF1CE4" w:rsidRDefault="00DF1CE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DF1CE4" w:rsidRDefault="00DF1CE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2C7A6ECC" w14:textId="29B5CA21" w:rsidR="00DF1CE4" w:rsidRDefault="00DF1CE4" w:rsidP="000C28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C28E1">
        <w:t>saturated household</w:t>
      </w:r>
    </w:p>
  </w:footnote>
  <w:footnote w:id="33">
    <w:p w14:paraId="7ACA4006" w14:textId="3A4AE1A7" w:rsidR="00DF1CE4" w:rsidRDefault="00DF1CE4" w:rsidP="000A1FE7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ime step method</w:t>
      </w:r>
    </w:p>
  </w:footnote>
  <w:footnote w:id="34">
    <w:p w14:paraId="19E1DFA4" w14:textId="5273D286" w:rsidR="00DF1CE4" w:rsidRDefault="00DF1CE4" w:rsidP="00BB64A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imple delay method</w:t>
      </w:r>
    </w:p>
  </w:footnote>
  <w:footnote w:id="35">
    <w:p w14:paraId="73961961" w14:textId="77777777" w:rsidR="00DF1CE4" w:rsidRDefault="00DF1CE4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6">
    <w:p w14:paraId="60589778" w14:textId="77777777" w:rsidR="00DF1CE4" w:rsidRDefault="00DF1CE4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7">
    <w:p w14:paraId="41B7D2E6" w14:textId="77777777" w:rsidR="00DF1CE4" w:rsidRDefault="00DF1CE4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8">
    <w:p w14:paraId="4422A882" w14:textId="77777777" w:rsidR="00DF1CE4" w:rsidRDefault="00DF1CE4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  <w:footnote w:id="39">
    <w:p w14:paraId="33A0F22A" w14:textId="5BD9C2D4" w:rsidR="00DF1CE4" w:rsidRDefault="00DF1CE4" w:rsidP="0097726D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1" w:history="1">
        <w:r w:rsidRPr="00865981">
          <w:rPr>
            <w:rStyle w:val="Hyperlink"/>
          </w:rPr>
          <w:t>www.fanesta.ir</w:t>
        </w:r>
      </w:hyperlink>
    </w:p>
  </w:footnote>
  <w:footnote w:id="40">
    <w:p w14:paraId="00E800F5" w14:textId="063C8C29" w:rsidR="00DF1CE4" w:rsidRPr="0097726D" w:rsidRDefault="00DF1CE4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2" w:history="1">
        <w:r w:rsidRPr="00865981">
          <w:rPr>
            <w:rStyle w:val="Hyperlink"/>
          </w:rPr>
          <w:t>www.homeservize.com</w:t>
        </w:r>
      </w:hyperlink>
    </w:p>
  </w:footnote>
  <w:footnote w:id="41">
    <w:p w14:paraId="503B1C01" w14:textId="3940CE71" w:rsidR="00DF1CE4" w:rsidRDefault="00DF1CE4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3" w:history="1">
        <w:r w:rsidRPr="00865981">
          <w:rPr>
            <w:rStyle w:val="Hyperlink"/>
          </w:rPr>
          <w:t>www.sanjagh.pro</w:t>
        </w:r>
      </w:hyperlink>
      <w:r>
        <w:t xml:space="preserve">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DF1CE4" w:rsidRDefault="00DF1CE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DF1CE4" w:rsidRDefault="00DF1CE4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DF1CE4" w:rsidRDefault="00DF1CE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DF1CE4" w:rsidRDefault="00DF1CE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DF1CE4" w:rsidRDefault="00DF1CE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DF1CE4" w:rsidRDefault="00DF1CE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306364471"/>
      <w:docPartObj>
        <w:docPartGallery w:val="Page Numbers (Top of Page)"/>
        <w:docPartUnique/>
      </w:docPartObj>
    </w:sdtPr>
    <w:sdtContent>
      <w:p w14:paraId="2D1FB50D" w14:textId="77777777" w:rsidR="00DF1CE4" w:rsidRDefault="00DF1CE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5664358"/>
      <w:docPartObj>
        <w:docPartGallery w:val="Page Numbers (Top of Page)"/>
        <w:docPartUnique/>
      </w:docPartObj>
    </w:sdtPr>
    <w:sdtContent>
      <w:p w14:paraId="3C266B89" w14:textId="77777777" w:rsidR="00DF1CE4" w:rsidRDefault="00DF1CE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699460892"/>
      <w:docPartObj>
        <w:docPartGallery w:val="Page Numbers (Top of Page)"/>
        <w:docPartUnique/>
      </w:docPartObj>
    </w:sdtPr>
    <w:sdtContent>
      <w:p w14:paraId="5917BD8F" w14:textId="77777777" w:rsidR="00DF1CE4" w:rsidRDefault="00DF1CE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0702"/>
    <w:multiLevelType w:val="hybridMultilevel"/>
    <w:tmpl w:val="7960D45C"/>
    <w:lvl w:ilvl="0" w:tplc="726E7C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5" w15:restartNumberingAfterBreak="0">
    <w:nsid w:val="409B2B35"/>
    <w:multiLevelType w:val="hybridMultilevel"/>
    <w:tmpl w:val="EE083CA6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D032F"/>
    <w:multiLevelType w:val="hybridMultilevel"/>
    <w:tmpl w:val="B3E4A57C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0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A039B"/>
    <w:multiLevelType w:val="multilevel"/>
    <w:tmpl w:val="FFEEE052"/>
    <w:lvl w:ilvl="0">
      <w:start w:val="1"/>
      <w:numFmt w:val="decimal"/>
      <w:suff w:val="space"/>
      <w:lvlText w:val="‏%1‏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‏‏%1‏-%2‏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‏-%2-‏%3‏-"/>
      <w:lvlJc w:val="left"/>
      <w:pPr>
        <w:ind w:left="504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7EF559EC"/>
    <w:multiLevelType w:val="hybridMultilevel"/>
    <w:tmpl w:val="67E88F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4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8"/>
  </w:num>
  <w:num w:numId="14">
    <w:abstractNumId w:val="19"/>
  </w:num>
  <w:num w:numId="15">
    <w:abstractNumId w:val="10"/>
  </w:num>
  <w:num w:numId="16">
    <w:abstractNumId w:val="20"/>
  </w:num>
  <w:num w:numId="17">
    <w:abstractNumId w:val="13"/>
  </w:num>
  <w:num w:numId="18">
    <w:abstractNumId w:val="22"/>
  </w:num>
  <w:num w:numId="19">
    <w:abstractNumId w:val="26"/>
  </w:num>
  <w:num w:numId="20">
    <w:abstractNumId w:val="25"/>
  </w:num>
  <w:num w:numId="21">
    <w:abstractNumId w:val="21"/>
  </w:num>
  <w:num w:numId="22">
    <w:abstractNumId w:val="29"/>
  </w:num>
  <w:num w:numId="23">
    <w:abstractNumId w:val="17"/>
  </w:num>
  <w:num w:numId="24">
    <w:abstractNumId w:val="23"/>
  </w:num>
  <w:num w:numId="25">
    <w:abstractNumId w:val="16"/>
  </w:num>
  <w:num w:numId="26">
    <w:abstractNumId w:val="14"/>
  </w:num>
  <w:num w:numId="27">
    <w:abstractNumId w:val="27"/>
  </w:num>
  <w:num w:numId="28">
    <w:abstractNumId w:val="15"/>
  </w:num>
  <w:num w:numId="29">
    <w:abstractNumId w:val="18"/>
  </w:num>
  <w:num w:numId="30">
    <w:abstractNumId w:val="12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TrueTypeFonts/>
  <w:hideSpellingErrors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sqgFAGM/H8E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1&lt;/item&gt;&lt;item&gt;32&lt;/item&gt;&lt;item&gt;34&lt;/item&gt;&lt;item&gt;35&lt;/item&gt;&lt;item&gt;36&lt;/item&gt;&lt;item&gt;37&lt;/item&gt;&lt;item&gt;38&lt;/item&gt;&lt;item&gt;39&lt;/item&gt;&lt;item&gt;40&lt;/item&gt;&lt;item&gt;41&lt;/item&gt;&lt;item&gt;42&lt;/item&gt;&lt;item&gt;43&lt;/item&gt;&lt;item&gt;44&lt;/item&gt;&lt;item&gt;45&lt;/item&gt;&lt;item&gt;46&lt;/item&gt;&lt;item&gt;47&lt;/item&gt;&lt;item&gt;48&lt;/item&gt;&lt;item&gt;49&lt;/item&gt;&lt;/record-ids&gt;&lt;/item&gt;&lt;/Libraries&gt;"/>
  </w:docVars>
  <w:rsids>
    <w:rsidRoot w:val="00F21BDE"/>
    <w:rsid w:val="00001C3F"/>
    <w:rsid w:val="000046D4"/>
    <w:rsid w:val="00004A00"/>
    <w:rsid w:val="000051B5"/>
    <w:rsid w:val="00005976"/>
    <w:rsid w:val="0001090A"/>
    <w:rsid w:val="000148B0"/>
    <w:rsid w:val="00015437"/>
    <w:rsid w:val="0001751A"/>
    <w:rsid w:val="00020080"/>
    <w:rsid w:val="00020973"/>
    <w:rsid w:val="00025F5F"/>
    <w:rsid w:val="0002712F"/>
    <w:rsid w:val="00031926"/>
    <w:rsid w:val="00032550"/>
    <w:rsid w:val="00032E3D"/>
    <w:rsid w:val="000341E8"/>
    <w:rsid w:val="0003518F"/>
    <w:rsid w:val="000362E3"/>
    <w:rsid w:val="00036EEB"/>
    <w:rsid w:val="0003735A"/>
    <w:rsid w:val="000376E4"/>
    <w:rsid w:val="00040992"/>
    <w:rsid w:val="0004135C"/>
    <w:rsid w:val="00041BA9"/>
    <w:rsid w:val="00043F3F"/>
    <w:rsid w:val="00043F44"/>
    <w:rsid w:val="00045E2F"/>
    <w:rsid w:val="00051512"/>
    <w:rsid w:val="000522E1"/>
    <w:rsid w:val="00054924"/>
    <w:rsid w:val="00055CE9"/>
    <w:rsid w:val="00060794"/>
    <w:rsid w:val="00060976"/>
    <w:rsid w:val="0006113C"/>
    <w:rsid w:val="0006158C"/>
    <w:rsid w:val="00063CC0"/>
    <w:rsid w:val="000649BF"/>
    <w:rsid w:val="00067F19"/>
    <w:rsid w:val="000715F4"/>
    <w:rsid w:val="000738B0"/>
    <w:rsid w:val="00074DC3"/>
    <w:rsid w:val="00075A03"/>
    <w:rsid w:val="00076A40"/>
    <w:rsid w:val="00076F7B"/>
    <w:rsid w:val="0007708E"/>
    <w:rsid w:val="00077A8C"/>
    <w:rsid w:val="00081535"/>
    <w:rsid w:val="00081C24"/>
    <w:rsid w:val="00082C28"/>
    <w:rsid w:val="000830AD"/>
    <w:rsid w:val="0008340E"/>
    <w:rsid w:val="00083698"/>
    <w:rsid w:val="00084197"/>
    <w:rsid w:val="00086A79"/>
    <w:rsid w:val="00086B81"/>
    <w:rsid w:val="00087350"/>
    <w:rsid w:val="0009050D"/>
    <w:rsid w:val="00091931"/>
    <w:rsid w:val="000938C7"/>
    <w:rsid w:val="00096188"/>
    <w:rsid w:val="000A107A"/>
    <w:rsid w:val="000A1FE7"/>
    <w:rsid w:val="000A214A"/>
    <w:rsid w:val="000A3E2B"/>
    <w:rsid w:val="000A5D85"/>
    <w:rsid w:val="000B48B5"/>
    <w:rsid w:val="000B5A9C"/>
    <w:rsid w:val="000B6CA7"/>
    <w:rsid w:val="000B7FAC"/>
    <w:rsid w:val="000C1050"/>
    <w:rsid w:val="000C1D55"/>
    <w:rsid w:val="000C1F27"/>
    <w:rsid w:val="000C28E1"/>
    <w:rsid w:val="000C29EE"/>
    <w:rsid w:val="000C3AE0"/>
    <w:rsid w:val="000C3DCD"/>
    <w:rsid w:val="000C6971"/>
    <w:rsid w:val="000C77F7"/>
    <w:rsid w:val="000C7A1A"/>
    <w:rsid w:val="000D01B8"/>
    <w:rsid w:val="000D026B"/>
    <w:rsid w:val="000D1AC7"/>
    <w:rsid w:val="000D2783"/>
    <w:rsid w:val="000D3344"/>
    <w:rsid w:val="000D37CA"/>
    <w:rsid w:val="000D571E"/>
    <w:rsid w:val="000D6EE8"/>
    <w:rsid w:val="000D70E5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179F6"/>
    <w:rsid w:val="00120C09"/>
    <w:rsid w:val="00121603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349A4"/>
    <w:rsid w:val="001409D5"/>
    <w:rsid w:val="001422F3"/>
    <w:rsid w:val="00143546"/>
    <w:rsid w:val="00143E38"/>
    <w:rsid w:val="00144E0D"/>
    <w:rsid w:val="00146AD5"/>
    <w:rsid w:val="001504AD"/>
    <w:rsid w:val="00151166"/>
    <w:rsid w:val="001559EA"/>
    <w:rsid w:val="00156709"/>
    <w:rsid w:val="00161E98"/>
    <w:rsid w:val="00161EF8"/>
    <w:rsid w:val="001620BF"/>
    <w:rsid w:val="001642DF"/>
    <w:rsid w:val="00164E08"/>
    <w:rsid w:val="00165038"/>
    <w:rsid w:val="001656BF"/>
    <w:rsid w:val="00165E77"/>
    <w:rsid w:val="00172440"/>
    <w:rsid w:val="001727DD"/>
    <w:rsid w:val="0017359A"/>
    <w:rsid w:val="0017390F"/>
    <w:rsid w:val="001740E6"/>
    <w:rsid w:val="001805B6"/>
    <w:rsid w:val="00180E63"/>
    <w:rsid w:val="001838DF"/>
    <w:rsid w:val="00183C99"/>
    <w:rsid w:val="00183F46"/>
    <w:rsid w:val="00190797"/>
    <w:rsid w:val="00190964"/>
    <w:rsid w:val="0019145C"/>
    <w:rsid w:val="0019203B"/>
    <w:rsid w:val="0019293F"/>
    <w:rsid w:val="00194E94"/>
    <w:rsid w:val="00196ED4"/>
    <w:rsid w:val="00197A96"/>
    <w:rsid w:val="001A4ED9"/>
    <w:rsid w:val="001A5BF1"/>
    <w:rsid w:val="001A6028"/>
    <w:rsid w:val="001A65CB"/>
    <w:rsid w:val="001A67C8"/>
    <w:rsid w:val="001A695C"/>
    <w:rsid w:val="001A77C7"/>
    <w:rsid w:val="001A78DE"/>
    <w:rsid w:val="001B2380"/>
    <w:rsid w:val="001B30C1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A3"/>
    <w:rsid w:val="001C7777"/>
    <w:rsid w:val="001D00C3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3C1E"/>
    <w:rsid w:val="001F5AE0"/>
    <w:rsid w:val="002047FF"/>
    <w:rsid w:val="00204CEE"/>
    <w:rsid w:val="00204F98"/>
    <w:rsid w:val="00206A1A"/>
    <w:rsid w:val="00206A9E"/>
    <w:rsid w:val="00206F69"/>
    <w:rsid w:val="00207635"/>
    <w:rsid w:val="00211BFE"/>
    <w:rsid w:val="00214AA6"/>
    <w:rsid w:val="00215922"/>
    <w:rsid w:val="00217851"/>
    <w:rsid w:val="002211CE"/>
    <w:rsid w:val="00221929"/>
    <w:rsid w:val="00222087"/>
    <w:rsid w:val="00223B4C"/>
    <w:rsid w:val="00224C4F"/>
    <w:rsid w:val="002252B8"/>
    <w:rsid w:val="00227C98"/>
    <w:rsid w:val="00227DF6"/>
    <w:rsid w:val="00232112"/>
    <w:rsid w:val="00234233"/>
    <w:rsid w:val="00234844"/>
    <w:rsid w:val="00237A74"/>
    <w:rsid w:val="0024461A"/>
    <w:rsid w:val="00244BFB"/>
    <w:rsid w:val="002452BB"/>
    <w:rsid w:val="00245535"/>
    <w:rsid w:val="00246C3A"/>
    <w:rsid w:val="00247900"/>
    <w:rsid w:val="00251C5F"/>
    <w:rsid w:val="00257227"/>
    <w:rsid w:val="00257684"/>
    <w:rsid w:val="00260536"/>
    <w:rsid w:val="002660CF"/>
    <w:rsid w:val="002662D5"/>
    <w:rsid w:val="00267562"/>
    <w:rsid w:val="00267AA3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83D"/>
    <w:rsid w:val="00282FA8"/>
    <w:rsid w:val="002832A9"/>
    <w:rsid w:val="002839E0"/>
    <w:rsid w:val="00284136"/>
    <w:rsid w:val="00285103"/>
    <w:rsid w:val="00285C32"/>
    <w:rsid w:val="0029076C"/>
    <w:rsid w:val="00290B3B"/>
    <w:rsid w:val="00290D8F"/>
    <w:rsid w:val="00290E37"/>
    <w:rsid w:val="00291F4B"/>
    <w:rsid w:val="00292A58"/>
    <w:rsid w:val="00292E0A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18AC"/>
    <w:rsid w:val="002B41E8"/>
    <w:rsid w:val="002B57F3"/>
    <w:rsid w:val="002B6448"/>
    <w:rsid w:val="002B6D1B"/>
    <w:rsid w:val="002C1374"/>
    <w:rsid w:val="002C3168"/>
    <w:rsid w:val="002C4AD7"/>
    <w:rsid w:val="002C5601"/>
    <w:rsid w:val="002C78DF"/>
    <w:rsid w:val="002D0BDD"/>
    <w:rsid w:val="002D1DF1"/>
    <w:rsid w:val="002D1E44"/>
    <w:rsid w:val="002D3DFC"/>
    <w:rsid w:val="002D4701"/>
    <w:rsid w:val="002D67BB"/>
    <w:rsid w:val="002D7DA5"/>
    <w:rsid w:val="002E01D0"/>
    <w:rsid w:val="002E265D"/>
    <w:rsid w:val="002E3D1F"/>
    <w:rsid w:val="002E5864"/>
    <w:rsid w:val="002E62D9"/>
    <w:rsid w:val="002E7588"/>
    <w:rsid w:val="002E7BD3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0781C"/>
    <w:rsid w:val="00307DE4"/>
    <w:rsid w:val="0031003F"/>
    <w:rsid w:val="00310292"/>
    <w:rsid w:val="00310A98"/>
    <w:rsid w:val="00310FB8"/>
    <w:rsid w:val="0031232B"/>
    <w:rsid w:val="003138E4"/>
    <w:rsid w:val="003144A6"/>
    <w:rsid w:val="00314870"/>
    <w:rsid w:val="00315F0C"/>
    <w:rsid w:val="00317ED7"/>
    <w:rsid w:val="003212E7"/>
    <w:rsid w:val="00321CA3"/>
    <w:rsid w:val="00323134"/>
    <w:rsid w:val="00323328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406"/>
    <w:rsid w:val="00343FE2"/>
    <w:rsid w:val="0034424B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318E"/>
    <w:rsid w:val="00374084"/>
    <w:rsid w:val="00376925"/>
    <w:rsid w:val="00376C8D"/>
    <w:rsid w:val="00377A83"/>
    <w:rsid w:val="00377E33"/>
    <w:rsid w:val="00377EE9"/>
    <w:rsid w:val="00381422"/>
    <w:rsid w:val="003847E1"/>
    <w:rsid w:val="00384D79"/>
    <w:rsid w:val="003855FB"/>
    <w:rsid w:val="00385ED3"/>
    <w:rsid w:val="00387C07"/>
    <w:rsid w:val="00390343"/>
    <w:rsid w:val="00390CC7"/>
    <w:rsid w:val="0039123F"/>
    <w:rsid w:val="003960B3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359B"/>
    <w:rsid w:val="003D6091"/>
    <w:rsid w:val="003E0EC0"/>
    <w:rsid w:val="003E173D"/>
    <w:rsid w:val="003E1834"/>
    <w:rsid w:val="003E20D5"/>
    <w:rsid w:val="003E258A"/>
    <w:rsid w:val="003E3370"/>
    <w:rsid w:val="003E4204"/>
    <w:rsid w:val="003E5110"/>
    <w:rsid w:val="003E70D6"/>
    <w:rsid w:val="003E7BCE"/>
    <w:rsid w:val="003E7F07"/>
    <w:rsid w:val="003F0449"/>
    <w:rsid w:val="003F1EB2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1D57"/>
    <w:rsid w:val="00414A5D"/>
    <w:rsid w:val="0041521C"/>
    <w:rsid w:val="0041631B"/>
    <w:rsid w:val="00417734"/>
    <w:rsid w:val="00421C44"/>
    <w:rsid w:val="0042229B"/>
    <w:rsid w:val="00422D5E"/>
    <w:rsid w:val="00424144"/>
    <w:rsid w:val="004254A0"/>
    <w:rsid w:val="004274CA"/>
    <w:rsid w:val="00427AA6"/>
    <w:rsid w:val="00427BA5"/>
    <w:rsid w:val="00431D19"/>
    <w:rsid w:val="00432909"/>
    <w:rsid w:val="00434A1B"/>
    <w:rsid w:val="00435C07"/>
    <w:rsid w:val="00436234"/>
    <w:rsid w:val="00440441"/>
    <w:rsid w:val="00440F05"/>
    <w:rsid w:val="00442140"/>
    <w:rsid w:val="00444F47"/>
    <w:rsid w:val="00445FE9"/>
    <w:rsid w:val="004471AD"/>
    <w:rsid w:val="004512C2"/>
    <w:rsid w:val="00453C14"/>
    <w:rsid w:val="00455811"/>
    <w:rsid w:val="00456C08"/>
    <w:rsid w:val="00457549"/>
    <w:rsid w:val="00460A2A"/>
    <w:rsid w:val="00462731"/>
    <w:rsid w:val="00463239"/>
    <w:rsid w:val="00466E89"/>
    <w:rsid w:val="0047321C"/>
    <w:rsid w:val="0047355A"/>
    <w:rsid w:val="00475EC5"/>
    <w:rsid w:val="00477B32"/>
    <w:rsid w:val="0048320F"/>
    <w:rsid w:val="004837C6"/>
    <w:rsid w:val="00486E2D"/>
    <w:rsid w:val="00487158"/>
    <w:rsid w:val="004875FA"/>
    <w:rsid w:val="004909B1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45C"/>
    <w:rsid w:val="004C062B"/>
    <w:rsid w:val="004C0815"/>
    <w:rsid w:val="004C12EE"/>
    <w:rsid w:val="004C431F"/>
    <w:rsid w:val="004C4701"/>
    <w:rsid w:val="004D0C6B"/>
    <w:rsid w:val="004D2D07"/>
    <w:rsid w:val="004D3A7D"/>
    <w:rsid w:val="004D3CC5"/>
    <w:rsid w:val="004D437B"/>
    <w:rsid w:val="004D692B"/>
    <w:rsid w:val="004D7096"/>
    <w:rsid w:val="004E0FDF"/>
    <w:rsid w:val="004E2A65"/>
    <w:rsid w:val="004E3344"/>
    <w:rsid w:val="004F0BFB"/>
    <w:rsid w:val="004F1C3B"/>
    <w:rsid w:val="004F245E"/>
    <w:rsid w:val="004F2750"/>
    <w:rsid w:val="004F2C36"/>
    <w:rsid w:val="004F4FA3"/>
    <w:rsid w:val="004F6112"/>
    <w:rsid w:val="00501433"/>
    <w:rsid w:val="00501CD7"/>
    <w:rsid w:val="00502242"/>
    <w:rsid w:val="005033BD"/>
    <w:rsid w:val="00503671"/>
    <w:rsid w:val="00503932"/>
    <w:rsid w:val="005048A3"/>
    <w:rsid w:val="00511116"/>
    <w:rsid w:val="00512A79"/>
    <w:rsid w:val="00513E86"/>
    <w:rsid w:val="0051447E"/>
    <w:rsid w:val="00521914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3719E"/>
    <w:rsid w:val="005423E7"/>
    <w:rsid w:val="00542A71"/>
    <w:rsid w:val="00543882"/>
    <w:rsid w:val="0054553C"/>
    <w:rsid w:val="0054613B"/>
    <w:rsid w:val="00546602"/>
    <w:rsid w:val="00547E3C"/>
    <w:rsid w:val="005506DA"/>
    <w:rsid w:val="00551332"/>
    <w:rsid w:val="00552116"/>
    <w:rsid w:val="00552C8F"/>
    <w:rsid w:val="0055456E"/>
    <w:rsid w:val="00554EDE"/>
    <w:rsid w:val="005571C5"/>
    <w:rsid w:val="00561A37"/>
    <w:rsid w:val="0056360F"/>
    <w:rsid w:val="00564315"/>
    <w:rsid w:val="00565E58"/>
    <w:rsid w:val="00566924"/>
    <w:rsid w:val="00567BD0"/>
    <w:rsid w:val="00567EB2"/>
    <w:rsid w:val="0057018A"/>
    <w:rsid w:val="00574F59"/>
    <w:rsid w:val="0057506F"/>
    <w:rsid w:val="00576945"/>
    <w:rsid w:val="00576BE8"/>
    <w:rsid w:val="00577B52"/>
    <w:rsid w:val="00584142"/>
    <w:rsid w:val="005849B9"/>
    <w:rsid w:val="00584AAE"/>
    <w:rsid w:val="005900B3"/>
    <w:rsid w:val="00592561"/>
    <w:rsid w:val="0059379B"/>
    <w:rsid w:val="00594E67"/>
    <w:rsid w:val="00597E69"/>
    <w:rsid w:val="00597E76"/>
    <w:rsid w:val="005A0DBE"/>
    <w:rsid w:val="005B03DF"/>
    <w:rsid w:val="005B233F"/>
    <w:rsid w:val="005B313E"/>
    <w:rsid w:val="005B3F77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53FB"/>
    <w:rsid w:val="005D7669"/>
    <w:rsid w:val="005E03E1"/>
    <w:rsid w:val="005E0FB6"/>
    <w:rsid w:val="005E13B6"/>
    <w:rsid w:val="005E22B1"/>
    <w:rsid w:val="005E273C"/>
    <w:rsid w:val="005E4193"/>
    <w:rsid w:val="005E56EC"/>
    <w:rsid w:val="005E7D65"/>
    <w:rsid w:val="005F1790"/>
    <w:rsid w:val="005F6403"/>
    <w:rsid w:val="005F7272"/>
    <w:rsid w:val="00600520"/>
    <w:rsid w:val="0060125F"/>
    <w:rsid w:val="00601950"/>
    <w:rsid w:val="00601F2C"/>
    <w:rsid w:val="00605036"/>
    <w:rsid w:val="00605C37"/>
    <w:rsid w:val="00615716"/>
    <w:rsid w:val="00616CFA"/>
    <w:rsid w:val="00617BD3"/>
    <w:rsid w:val="00617FB1"/>
    <w:rsid w:val="006205B4"/>
    <w:rsid w:val="00620A08"/>
    <w:rsid w:val="006214A0"/>
    <w:rsid w:val="00624C7B"/>
    <w:rsid w:val="00627083"/>
    <w:rsid w:val="00630118"/>
    <w:rsid w:val="0063019F"/>
    <w:rsid w:val="0063020A"/>
    <w:rsid w:val="0063096A"/>
    <w:rsid w:val="00630DBE"/>
    <w:rsid w:val="00632368"/>
    <w:rsid w:val="00634C2D"/>
    <w:rsid w:val="006373B6"/>
    <w:rsid w:val="0063791C"/>
    <w:rsid w:val="00641203"/>
    <w:rsid w:val="0064195F"/>
    <w:rsid w:val="006433C9"/>
    <w:rsid w:val="0064398F"/>
    <w:rsid w:val="00644932"/>
    <w:rsid w:val="00647058"/>
    <w:rsid w:val="00653C93"/>
    <w:rsid w:val="00654992"/>
    <w:rsid w:val="00661A82"/>
    <w:rsid w:val="00662725"/>
    <w:rsid w:val="006630D5"/>
    <w:rsid w:val="00663CFE"/>
    <w:rsid w:val="00665727"/>
    <w:rsid w:val="00667124"/>
    <w:rsid w:val="006676EB"/>
    <w:rsid w:val="00667C52"/>
    <w:rsid w:val="0067120E"/>
    <w:rsid w:val="00671896"/>
    <w:rsid w:val="00672842"/>
    <w:rsid w:val="00672FC9"/>
    <w:rsid w:val="00673F1D"/>
    <w:rsid w:val="00674EC5"/>
    <w:rsid w:val="00675AA4"/>
    <w:rsid w:val="006760C0"/>
    <w:rsid w:val="006761EB"/>
    <w:rsid w:val="00676232"/>
    <w:rsid w:val="00680B0B"/>
    <w:rsid w:val="006815E2"/>
    <w:rsid w:val="00681FDA"/>
    <w:rsid w:val="00682503"/>
    <w:rsid w:val="006829F6"/>
    <w:rsid w:val="00684674"/>
    <w:rsid w:val="006853D2"/>
    <w:rsid w:val="00685BBA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1609"/>
    <w:rsid w:val="006B29A3"/>
    <w:rsid w:val="006B4B05"/>
    <w:rsid w:val="006B4EB6"/>
    <w:rsid w:val="006B6CA8"/>
    <w:rsid w:val="006B7A6B"/>
    <w:rsid w:val="006C08AB"/>
    <w:rsid w:val="006C2058"/>
    <w:rsid w:val="006C2202"/>
    <w:rsid w:val="006C2E75"/>
    <w:rsid w:val="006C45E5"/>
    <w:rsid w:val="006C4ADC"/>
    <w:rsid w:val="006C4CAF"/>
    <w:rsid w:val="006C51F7"/>
    <w:rsid w:val="006C5BB6"/>
    <w:rsid w:val="006D00A6"/>
    <w:rsid w:val="006D2621"/>
    <w:rsid w:val="006D2B0B"/>
    <w:rsid w:val="006D4ADE"/>
    <w:rsid w:val="006D634F"/>
    <w:rsid w:val="006D789E"/>
    <w:rsid w:val="006E0001"/>
    <w:rsid w:val="006E1EB6"/>
    <w:rsid w:val="006E20C8"/>
    <w:rsid w:val="006E2D67"/>
    <w:rsid w:val="006E36F2"/>
    <w:rsid w:val="006E47E1"/>
    <w:rsid w:val="006E4E53"/>
    <w:rsid w:val="006E59D7"/>
    <w:rsid w:val="006E5BCE"/>
    <w:rsid w:val="006E64BE"/>
    <w:rsid w:val="006E7F10"/>
    <w:rsid w:val="006F0051"/>
    <w:rsid w:val="006F19B0"/>
    <w:rsid w:val="006F2E4E"/>
    <w:rsid w:val="006F2FF0"/>
    <w:rsid w:val="006F3188"/>
    <w:rsid w:val="006F35A3"/>
    <w:rsid w:val="006F7857"/>
    <w:rsid w:val="006F7FEB"/>
    <w:rsid w:val="007063C7"/>
    <w:rsid w:val="007109FA"/>
    <w:rsid w:val="007120B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6342"/>
    <w:rsid w:val="007475C1"/>
    <w:rsid w:val="00747E92"/>
    <w:rsid w:val="0075192A"/>
    <w:rsid w:val="00755677"/>
    <w:rsid w:val="0075582F"/>
    <w:rsid w:val="00755F17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B8F"/>
    <w:rsid w:val="00772D5F"/>
    <w:rsid w:val="00772DB7"/>
    <w:rsid w:val="00773B27"/>
    <w:rsid w:val="00774AED"/>
    <w:rsid w:val="00775EA9"/>
    <w:rsid w:val="00775FFD"/>
    <w:rsid w:val="00777E8A"/>
    <w:rsid w:val="00780A9C"/>
    <w:rsid w:val="007815F5"/>
    <w:rsid w:val="00783F63"/>
    <w:rsid w:val="007841C3"/>
    <w:rsid w:val="00785B1C"/>
    <w:rsid w:val="00786895"/>
    <w:rsid w:val="00786DBE"/>
    <w:rsid w:val="00786FA3"/>
    <w:rsid w:val="0079079A"/>
    <w:rsid w:val="0079318C"/>
    <w:rsid w:val="00793738"/>
    <w:rsid w:val="00794701"/>
    <w:rsid w:val="00794A7A"/>
    <w:rsid w:val="007951F2"/>
    <w:rsid w:val="00795570"/>
    <w:rsid w:val="007A6011"/>
    <w:rsid w:val="007A75FC"/>
    <w:rsid w:val="007B1052"/>
    <w:rsid w:val="007B3F82"/>
    <w:rsid w:val="007B76CF"/>
    <w:rsid w:val="007B7AC1"/>
    <w:rsid w:val="007C008E"/>
    <w:rsid w:val="007C0308"/>
    <w:rsid w:val="007C0834"/>
    <w:rsid w:val="007C2DD2"/>
    <w:rsid w:val="007C4819"/>
    <w:rsid w:val="007C5A64"/>
    <w:rsid w:val="007C6D92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D744D"/>
    <w:rsid w:val="007E0C16"/>
    <w:rsid w:val="007E0C6D"/>
    <w:rsid w:val="007E0E83"/>
    <w:rsid w:val="007E4601"/>
    <w:rsid w:val="007E64F3"/>
    <w:rsid w:val="007E7540"/>
    <w:rsid w:val="007E7771"/>
    <w:rsid w:val="007E7E41"/>
    <w:rsid w:val="007F2CB9"/>
    <w:rsid w:val="007F2F11"/>
    <w:rsid w:val="00801007"/>
    <w:rsid w:val="008040FB"/>
    <w:rsid w:val="00804125"/>
    <w:rsid w:val="00804D54"/>
    <w:rsid w:val="00805DD0"/>
    <w:rsid w:val="0080689C"/>
    <w:rsid w:val="00812601"/>
    <w:rsid w:val="00812FA4"/>
    <w:rsid w:val="008131F1"/>
    <w:rsid w:val="00815E47"/>
    <w:rsid w:val="0081720A"/>
    <w:rsid w:val="00817249"/>
    <w:rsid w:val="00820184"/>
    <w:rsid w:val="00821955"/>
    <w:rsid w:val="00822F56"/>
    <w:rsid w:val="00823479"/>
    <w:rsid w:val="00825A70"/>
    <w:rsid w:val="008276D1"/>
    <w:rsid w:val="00827835"/>
    <w:rsid w:val="00830EB5"/>
    <w:rsid w:val="00831858"/>
    <w:rsid w:val="00832772"/>
    <w:rsid w:val="008331B4"/>
    <w:rsid w:val="00833BFB"/>
    <w:rsid w:val="008366B3"/>
    <w:rsid w:val="00837339"/>
    <w:rsid w:val="00837944"/>
    <w:rsid w:val="00840969"/>
    <w:rsid w:val="00840B4D"/>
    <w:rsid w:val="00841328"/>
    <w:rsid w:val="00841B0F"/>
    <w:rsid w:val="00843750"/>
    <w:rsid w:val="00843E98"/>
    <w:rsid w:val="00844ADC"/>
    <w:rsid w:val="00844D08"/>
    <w:rsid w:val="00847CA6"/>
    <w:rsid w:val="008549A8"/>
    <w:rsid w:val="008561CA"/>
    <w:rsid w:val="00862995"/>
    <w:rsid w:val="00867E46"/>
    <w:rsid w:val="00870C15"/>
    <w:rsid w:val="00871E52"/>
    <w:rsid w:val="00872269"/>
    <w:rsid w:val="008728EF"/>
    <w:rsid w:val="00873171"/>
    <w:rsid w:val="00877807"/>
    <w:rsid w:val="00880D57"/>
    <w:rsid w:val="008819D0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3DFA"/>
    <w:rsid w:val="008940EE"/>
    <w:rsid w:val="0089646C"/>
    <w:rsid w:val="00897535"/>
    <w:rsid w:val="008A247C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726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D6ACF"/>
    <w:rsid w:val="008E0702"/>
    <w:rsid w:val="008E2EA0"/>
    <w:rsid w:val="008E34A1"/>
    <w:rsid w:val="008E3C50"/>
    <w:rsid w:val="008E48A6"/>
    <w:rsid w:val="008E5B67"/>
    <w:rsid w:val="008E668E"/>
    <w:rsid w:val="008F1D7C"/>
    <w:rsid w:val="008F289A"/>
    <w:rsid w:val="008F70F3"/>
    <w:rsid w:val="009007CC"/>
    <w:rsid w:val="00901D9A"/>
    <w:rsid w:val="0090266A"/>
    <w:rsid w:val="009053C7"/>
    <w:rsid w:val="0090603C"/>
    <w:rsid w:val="009073EA"/>
    <w:rsid w:val="0091148A"/>
    <w:rsid w:val="00914ED2"/>
    <w:rsid w:val="009206B5"/>
    <w:rsid w:val="00921A23"/>
    <w:rsid w:val="0092247F"/>
    <w:rsid w:val="009246E0"/>
    <w:rsid w:val="0092571F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DE"/>
    <w:rsid w:val="009434EB"/>
    <w:rsid w:val="00945A99"/>
    <w:rsid w:val="009468D2"/>
    <w:rsid w:val="00946CF1"/>
    <w:rsid w:val="00947324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5624"/>
    <w:rsid w:val="009669A5"/>
    <w:rsid w:val="009704B3"/>
    <w:rsid w:val="00971D09"/>
    <w:rsid w:val="00972E73"/>
    <w:rsid w:val="00973414"/>
    <w:rsid w:val="0097726D"/>
    <w:rsid w:val="00980C59"/>
    <w:rsid w:val="0098115C"/>
    <w:rsid w:val="00983842"/>
    <w:rsid w:val="009858FC"/>
    <w:rsid w:val="009869AE"/>
    <w:rsid w:val="00986A88"/>
    <w:rsid w:val="00987A0B"/>
    <w:rsid w:val="00990F81"/>
    <w:rsid w:val="00994C22"/>
    <w:rsid w:val="009978EC"/>
    <w:rsid w:val="00997E94"/>
    <w:rsid w:val="009A174C"/>
    <w:rsid w:val="009A1D82"/>
    <w:rsid w:val="009A24D6"/>
    <w:rsid w:val="009A63DC"/>
    <w:rsid w:val="009A7F6D"/>
    <w:rsid w:val="009B148B"/>
    <w:rsid w:val="009B18D3"/>
    <w:rsid w:val="009B1BBE"/>
    <w:rsid w:val="009B2785"/>
    <w:rsid w:val="009B461E"/>
    <w:rsid w:val="009B4AF7"/>
    <w:rsid w:val="009B4D43"/>
    <w:rsid w:val="009C4715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7970"/>
    <w:rsid w:val="00A12B5C"/>
    <w:rsid w:val="00A14017"/>
    <w:rsid w:val="00A14CFE"/>
    <w:rsid w:val="00A1619E"/>
    <w:rsid w:val="00A2065A"/>
    <w:rsid w:val="00A20A7F"/>
    <w:rsid w:val="00A226F0"/>
    <w:rsid w:val="00A2420F"/>
    <w:rsid w:val="00A26DD1"/>
    <w:rsid w:val="00A300C9"/>
    <w:rsid w:val="00A31190"/>
    <w:rsid w:val="00A36A1B"/>
    <w:rsid w:val="00A36E04"/>
    <w:rsid w:val="00A3732B"/>
    <w:rsid w:val="00A40802"/>
    <w:rsid w:val="00A4282F"/>
    <w:rsid w:val="00A448F3"/>
    <w:rsid w:val="00A45E00"/>
    <w:rsid w:val="00A46408"/>
    <w:rsid w:val="00A46B93"/>
    <w:rsid w:val="00A46DAA"/>
    <w:rsid w:val="00A47E37"/>
    <w:rsid w:val="00A524FF"/>
    <w:rsid w:val="00A5600F"/>
    <w:rsid w:val="00A564D6"/>
    <w:rsid w:val="00A56F9A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28FD"/>
    <w:rsid w:val="00A844A4"/>
    <w:rsid w:val="00A84936"/>
    <w:rsid w:val="00A853C0"/>
    <w:rsid w:val="00A85409"/>
    <w:rsid w:val="00A9031E"/>
    <w:rsid w:val="00A913B8"/>
    <w:rsid w:val="00A91687"/>
    <w:rsid w:val="00A926FA"/>
    <w:rsid w:val="00A929CE"/>
    <w:rsid w:val="00A92CC2"/>
    <w:rsid w:val="00A92EC5"/>
    <w:rsid w:val="00A92F77"/>
    <w:rsid w:val="00A934D4"/>
    <w:rsid w:val="00A95FE8"/>
    <w:rsid w:val="00A9630F"/>
    <w:rsid w:val="00A9692E"/>
    <w:rsid w:val="00AA2B73"/>
    <w:rsid w:val="00AA38F1"/>
    <w:rsid w:val="00AA3FB3"/>
    <w:rsid w:val="00AA41B1"/>
    <w:rsid w:val="00AA43D2"/>
    <w:rsid w:val="00AA4661"/>
    <w:rsid w:val="00AA6416"/>
    <w:rsid w:val="00AB27A2"/>
    <w:rsid w:val="00AB3F35"/>
    <w:rsid w:val="00AB5AFE"/>
    <w:rsid w:val="00AB681E"/>
    <w:rsid w:val="00AB7503"/>
    <w:rsid w:val="00AC0EDD"/>
    <w:rsid w:val="00AC1530"/>
    <w:rsid w:val="00AC2A81"/>
    <w:rsid w:val="00AC3A97"/>
    <w:rsid w:val="00AC4F00"/>
    <w:rsid w:val="00AD09A1"/>
    <w:rsid w:val="00AD0DF7"/>
    <w:rsid w:val="00AD1D02"/>
    <w:rsid w:val="00AD2773"/>
    <w:rsid w:val="00AD4B8F"/>
    <w:rsid w:val="00AD6849"/>
    <w:rsid w:val="00AE00B6"/>
    <w:rsid w:val="00AE06A4"/>
    <w:rsid w:val="00AE0A8D"/>
    <w:rsid w:val="00AE28A3"/>
    <w:rsid w:val="00AE2B30"/>
    <w:rsid w:val="00AE3A31"/>
    <w:rsid w:val="00AE62E1"/>
    <w:rsid w:val="00AF3514"/>
    <w:rsid w:val="00AF410F"/>
    <w:rsid w:val="00AF761E"/>
    <w:rsid w:val="00AF7CB8"/>
    <w:rsid w:val="00AF7E41"/>
    <w:rsid w:val="00B0014A"/>
    <w:rsid w:val="00B00714"/>
    <w:rsid w:val="00B00E31"/>
    <w:rsid w:val="00B0383F"/>
    <w:rsid w:val="00B03953"/>
    <w:rsid w:val="00B03BDC"/>
    <w:rsid w:val="00B04DBE"/>
    <w:rsid w:val="00B050B6"/>
    <w:rsid w:val="00B05395"/>
    <w:rsid w:val="00B066E9"/>
    <w:rsid w:val="00B07435"/>
    <w:rsid w:val="00B11E21"/>
    <w:rsid w:val="00B122AD"/>
    <w:rsid w:val="00B13541"/>
    <w:rsid w:val="00B17612"/>
    <w:rsid w:val="00B20C50"/>
    <w:rsid w:val="00B2290A"/>
    <w:rsid w:val="00B2305C"/>
    <w:rsid w:val="00B23B14"/>
    <w:rsid w:val="00B24175"/>
    <w:rsid w:val="00B25C60"/>
    <w:rsid w:val="00B26E89"/>
    <w:rsid w:val="00B2795B"/>
    <w:rsid w:val="00B31433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056"/>
    <w:rsid w:val="00B52913"/>
    <w:rsid w:val="00B52C8A"/>
    <w:rsid w:val="00B536CF"/>
    <w:rsid w:val="00B5388C"/>
    <w:rsid w:val="00B56F81"/>
    <w:rsid w:val="00B57073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75795"/>
    <w:rsid w:val="00B803BA"/>
    <w:rsid w:val="00B82543"/>
    <w:rsid w:val="00B861E9"/>
    <w:rsid w:val="00B8682D"/>
    <w:rsid w:val="00B86D94"/>
    <w:rsid w:val="00B90701"/>
    <w:rsid w:val="00B9356F"/>
    <w:rsid w:val="00B9586B"/>
    <w:rsid w:val="00B96B94"/>
    <w:rsid w:val="00B971C8"/>
    <w:rsid w:val="00B97E84"/>
    <w:rsid w:val="00BA2809"/>
    <w:rsid w:val="00BA35E4"/>
    <w:rsid w:val="00BA527D"/>
    <w:rsid w:val="00BA7086"/>
    <w:rsid w:val="00BB226A"/>
    <w:rsid w:val="00BB42B4"/>
    <w:rsid w:val="00BB4E2D"/>
    <w:rsid w:val="00BB5A04"/>
    <w:rsid w:val="00BB64A3"/>
    <w:rsid w:val="00BC22E7"/>
    <w:rsid w:val="00BC2E26"/>
    <w:rsid w:val="00BC30B9"/>
    <w:rsid w:val="00BC3FA2"/>
    <w:rsid w:val="00BC533E"/>
    <w:rsid w:val="00BC7657"/>
    <w:rsid w:val="00BD1125"/>
    <w:rsid w:val="00BD1C33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5265"/>
    <w:rsid w:val="00C261E0"/>
    <w:rsid w:val="00C270F2"/>
    <w:rsid w:val="00C32764"/>
    <w:rsid w:val="00C32BE5"/>
    <w:rsid w:val="00C336BE"/>
    <w:rsid w:val="00C34B7D"/>
    <w:rsid w:val="00C35539"/>
    <w:rsid w:val="00C3651E"/>
    <w:rsid w:val="00C42410"/>
    <w:rsid w:val="00C4420F"/>
    <w:rsid w:val="00C44481"/>
    <w:rsid w:val="00C44583"/>
    <w:rsid w:val="00C44F05"/>
    <w:rsid w:val="00C453B5"/>
    <w:rsid w:val="00C477D9"/>
    <w:rsid w:val="00C47BC0"/>
    <w:rsid w:val="00C512D8"/>
    <w:rsid w:val="00C51BB0"/>
    <w:rsid w:val="00C54471"/>
    <w:rsid w:val="00C54D1F"/>
    <w:rsid w:val="00C555A2"/>
    <w:rsid w:val="00C5726B"/>
    <w:rsid w:val="00C57554"/>
    <w:rsid w:val="00C60129"/>
    <w:rsid w:val="00C61347"/>
    <w:rsid w:val="00C6176E"/>
    <w:rsid w:val="00C61D75"/>
    <w:rsid w:val="00C62954"/>
    <w:rsid w:val="00C634D9"/>
    <w:rsid w:val="00C6361F"/>
    <w:rsid w:val="00C67B03"/>
    <w:rsid w:val="00C7003C"/>
    <w:rsid w:val="00C70F9B"/>
    <w:rsid w:val="00C72AF2"/>
    <w:rsid w:val="00C735C1"/>
    <w:rsid w:val="00C744A2"/>
    <w:rsid w:val="00C7512C"/>
    <w:rsid w:val="00C765BA"/>
    <w:rsid w:val="00C76DA6"/>
    <w:rsid w:val="00C76FB7"/>
    <w:rsid w:val="00C77904"/>
    <w:rsid w:val="00C81F27"/>
    <w:rsid w:val="00C82674"/>
    <w:rsid w:val="00C84D6C"/>
    <w:rsid w:val="00C85114"/>
    <w:rsid w:val="00C85403"/>
    <w:rsid w:val="00C8589A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D62"/>
    <w:rsid w:val="00CA0F23"/>
    <w:rsid w:val="00CA4081"/>
    <w:rsid w:val="00CA58AB"/>
    <w:rsid w:val="00CA6125"/>
    <w:rsid w:val="00CA6F19"/>
    <w:rsid w:val="00CA7E37"/>
    <w:rsid w:val="00CB1AE6"/>
    <w:rsid w:val="00CB1E00"/>
    <w:rsid w:val="00CC029F"/>
    <w:rsid w:val="00CC0B0C"/>
    <w:rsid w:val="00CC180C"/>
    <w:rsid w:val="00CC1BCC"/>
    <w:rsid w:val="00CC1BF0"/>
    <w:rsid w:val="00CC2C96"/>
    <w:rsid w:val="00CC4360"/>
    <w:rsid w:val="00CC4C8D"/>
    <w:rsid w:val="00CC4F72"/>
    <w:rsid w:val="00CC4F7A"/>
    <w:rsid w:val="00CC6B41"/>
    <w:rsid w:val="00CD3C23"/>
    <w:rsid w:val="00CD481C"/>
    <w:rsid w:val="00CD5E41"/>
    <w:rsid w:val="00CE0F15"/>
    <w:rsid w:val="00CE126A"/>
    <w:rsid w:val="00CE1764"/>
    <w:rsid w:val="00CE25FF"/>
    <w:rsid w:val="00CF280E"/>
    <w:rsid w:val="00CF282D"/>
    <w:rsid w:val="00CF2BD1"/>
    <w:rsid w:val="00CF3472"/>
    <w:rsid w:val="00CF3F83"/>
    <w:rsid w:val="00CF40A9"/>
    <w:rsid w:val="00CF4AD0"/>
    <w:rsid w:val="00CF7B2F"/>
    <w:rsid w:val="00D049F3"/>
    <w:rsid w:val="00D07DD4"/>
    <w:rsid w:val="00D07E2C"/>
    <w:rsid w:val="00D11E4C"/>
    <w:rsid w:val="00D13709"/>
    <w:rsid w:val="00D14B73"/>
    <w:rsid w:val="00D15444"/>
    <w:rsid w:val="00D1767A"/>
    <w:rsid w:val="00D20766"/>
    <w:rsid w:val="00D20868"/>
    <w:rsid w:val="00D224F3"/>
    <w:rsid w:val="00D2388A"/>
    <w:rsid w:val="00D23971"/>
    <w:rsid w:val="00D24741"/>
    <w:rsid w:val="00D24AFA"/>
    <w:rsid w:val="00D26061"/>
    <w:rsid w:val="00D26704"/>
    <w:rsid w:val="00D26819"/>
    <w:rsid w:val="00D27E9E"/>
    <w:rsid w:val="00D31777"/>
    <w:rsid w:val="00D34A24"/>
    <w:rsid w:val="00D34FAF"/>
    <w:rsid w:val="00D35735"/>
    <w:rsid w:val="00D3643F"/>
    <w:rsid w:val="00D36833"/>
    <w:rsid w:val="00D4145E"/>
    <w:rsid w:val="00D4701C"/>
    <w:rsid w:val="00D5050C"/>
    <w:rsid w:val="00D51F77"/>
    <w:rsid w:val="00D52075"/>
    <w:rsid w:val="00D52B7A"/>
    <w:rsid w:val="00D545EA"/>
    <w:rsid w:val="00D54D7E"/>
    <w:rsid w:val="00D54EB9"/>
    <w:rsid w:val="00D55FAC"/>
    <w:rsid w:val="00D5636F"/>
    <w:rsid w:val="00D574AF"/>
    <w:rsid w:val="00D6084D"/>
    <w:rsid w:val="00D6230B"/>
    <w:rsid w:val="00D62544"/>
    <w:rsid w:val="00D63B05"/>
    <w:rsid w:val="00D64056"/>
    <w:rsid w:val="00D65890"/>
    <w:rsid w:val="00D65F2C"/>
    <w:rsid w:val="00D6713C"/>
    <w:rsid w:val="00D67379"/>
    <w:rsid w:val="00D725B6"/>
    <w:rsid w:val="00D732A4"/>
    <w:rsid w:val="00D73F60"/>
    <w:rsid w:val="00D74841"/>
    <w:rsid w:val="00D75E54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87E79"/>
    <w:rsid w:val="00D909DE"/>
    <w:rsid w:val="00D91E4B"/>
    <w:rsid w:val="00D922A0"/>
    <w:rsid w:val="00D93A4D"/>
    <w:rsid w:val="00D946BD"/>
    <w:rsid w:val="00D95049"/>
    <w:rsid w:val="00D9519B"/>
    <w:rsid w:val="00DA08FB"/>
    <w:rsid w:val="00DA1263"/>
    <w:rsid w:val="00DA3B40"/>
    <w:rsid w:val="00DA3F20"/>
    <w:rsid w:val="00DA40BF"/>
    <w:rsid w:val="00DA414E"/>
    <w:rsid w:val="00DA489B"/>
    <w:rsid w:val="00DB5A2A"/>
    <w:rsid w:val="00DB71E4"/>
    <w:rsid w:val="00DC0534"/>
    <w:rsid w:val="00DC1F49"/>
    <w:rsid w:val="00DC1FF1"/>
    <w:rsid w:val="00DC4BE3"/>
    <w:rsid w:val="00DC639B"/>
    <w:rsid w:val="00DD02D8"/>
    <w:rsid w:val="00DD0547"/>
    <w:rsid w:val="00DD19EE"/>
    <w:rsid w:val="00DD2DBB"/>
    <w:rsid w:val="00DD5AB2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19B"/>
    <w:rsid w:val="00DE577A"/>
    <w:rsid w:val="00DE62E4"/>
    <w:rsid w:val="00DE6460"/>
    <w:rsid w:val="00DE6750"/>
    <w:rsid w:val="00DE7B72"/>
    <w:rsid w:val="00DF01C5"/>
    <w:rsid w:val="00DF1CE4"/>
    <w:rsid w:val="00DF2F8A"/>
    <w:rsid w:val="00DF32FC"/>
    <w:rsid w:val="00DF384D"/>
    <w:rsid w:val="00DF3AF0"/>
    <w:rsid w:val="00DF6629"/>
    <w:rsid w:val="00DF6C37"/>
    <w:rsid w:val="00DF7991"/>
    <w:rsid w:val="00DF7C69"/>
    <w:rsid w:val="00E01D54"/>
    <w:rsid w:val="00E02BE1"/>
    <w:rsid w:val="00E03B98"/>
    <w:rsid w:val="00E04F06"/>
    <w:rsid w:val="00E068AC"/>
    <w:rsid w:val="00E10126"/>
    <w:rsid w:val="00E1053D"/>
    <w:rsid w:val="00E16EA2"/>
    <w:rsid w:val="00E21237"/>
    <w:rsid w:val="00E23555"/>
    <w:rsid w:val="00E237D4"/>
    <w:rsid w:val="00E239B8"/>
    <w:rsid w:val="00E23F3E"/>
    <w:rsid w:val="00E24164"/>
    <w:rsid w:val="00E24410"/>
    <w:rsid w:val="00E25764"/>
    <w:rsid w:val="00E27652"/>
    <w:rsid w:val="00E31F03"/>
    <w:rsid w:val="00E3340A"/>
    <w:rsid w:val="00E342DD"/>
    <w:rsid w:val="00E35458"/>
    <w:rsid w:val="00E35465"/>
    <w:rsid w:val="00E358E5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2F58"/>
    <w:rsid w:val="00E57FC6"/>
    <w:rsid w:val="00E60DD8"/>
    <w:rsid w:val="00E60EF7"/>
    <w:rsid w:val="00E63188"/>
    <w:rsid w:val="00E6495A"/>
    <w:rsid w:val="00E65502"/>
    <w:rsid w:val="00E76EFE"/>
    <w:rsid w:val="00E800BA"/>
    <w:rsid w:val="00E80BB2"/>
    <w:rsid w:val="00E84961"/>
    <w:rsid w:val="00E86A61"/>
    <w:rsid w:val="00E877D2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535E"/>
    <w:rsid w:val="00EA749C"/>
    <w:rsid w:val="00EA7F7A"/>
    <w:rsid w:val="00EB0B7A"/>
    <w:rsid w:val="00EB0F8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B95"/>
    <w:rsid w:val="00EC7CC1"/>
    <w:rsid w:val="00ED32F2"/>
    <w:rsid w:val="00ED369F"/>
    <w:rsid w:val="00ED3B63"/>
    <w:rsid w:val="00ED46CA"/>
    <w:rsid w:val="00ED703C"/>
    <w:rsid w:val="00ED76F7"/>
    <w:rsid w:val="00ED7791"/>
    <w:rsid w:val="00EE0E5A"/>
    <w:rsid w:val="00EE17D1"/>
    <w:rsid w:val="00EE3A28"/>
    <w:rsid w:val="00EE490C"/>
    <w:rsid w:val="00EE55E0"/>
    <w:rsid w:val="00EE6E6E"/>
    <w:rsid w:val="00EE7AB1"/>
    <w:rsid w:val="00EE7CB9"/>
    <w:rsid w:val="00EF0318"/>
    <w:rsid w:val="00EF46E8"/>
    <w:rsid w:val="00EF6AEE"/>
    <w:rsid w:val="00EF6AF2"/>
    <w:rsid w:val="00EF71AC"/>
    <w:rsid w:val="00EF7358"/>
    <w:rsid w:val="00F00808"/>
    <w:rsid w:val="00F027FD"/>
    <w:rsid w:val="00F0280C"/>
    <w:rsid w:val="00F047C1"/>
    <w:rsid w:val="00F06624"/>
    <w:rsid w:val="00F14E44"/>
    <w:rsid w:val="00F16BED"/>
    <w:rsid w:val="00F20B6F"/>
    <w:rsid w:val="00F21BDE"/>
    <w:rsid w:val="00F222A8"/>
    <w:rsid w:val="00F22C3B"/>
    <w:rsid w:val="00F23920"/>
    <w:rsid w:val="00F253D0"/>
    <w:rsid w:val="00F257A7"/>
    <w:rsid w:val="00F259D0"/>
    <w:rsid w:val="00F26DA8"/>
    <w:rsid w:val="00F27F13"/>
    <w:rsid w:val="00F308B5"/>
    <w:rsid w:val="00F33F55"/>
    <w:rsid w:val="00F368BB"/>
    <w:rsid w:val="00F36C16"/>
    <w:rsid w:val="00F416AE"/>
    <w:rsid w:val="00F42469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64997"/>
    <w:rsid w:val="00F64DB6"/>
    <w:rsid w:val="00F66CE2"/>
    <w:rsid w:val="00F67C6F"/>
    <w:rsid w:val="00F778D7"/>
    <w:rsid w:val="00F8521B"/>
    <w:rsid w:val="00F85BD9"/>
    <w:rsid w:val="00F87078"/>
    <w:rsid w:val="00F91558"/>
    <w:rsid w:val="00F92BB0"/>
    <w:rsid w:val="00F92E87"/>
    <w:rsid w:val="00F93F1D"/>
    <w:rsid w:val="00F96687"/>
    <w:rsid w:val="00FA0F28"/>
    <w:rsid w:val="00FA2831"/>
    <w:rsid w:val="00FA397A"/>
    <w:rsid w:val="00FA424F"/>
    <w:rsid w:val="00FA7224"/>
    <w:rsid w:val="00FA75ED"/>
    <w:rsid w:val="00FA7D20"/>
    <w:rsid w:val="00FB03F4"/>
    <w:rsid w:val="00FB1B76"/>
    <w:rsid w:val="00FB2073"/>
    <w:rsid w:val="00FB23C4"/>
    <w:rsid w:val="00FB2D95"/>
    <w:rsid w:val="00FB32F1"/>
    <w:rsid w:val="00FB3C59"/>
    <w:rsid w:val="00FB40B8"/>
    <w:rsid w:val="00FB66F7"/>
    <w:rsid w:val="00FB72EB"/>
    <w:rsid w:val="00FC08E6"/>
    <w:rsid w:val="00FC26FE"/>
    <w:rsid w:val="00FC3D0B"/>
    <w:rsid w:val="00FC4130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D7658"/>
    <w:rsid w:val="00FD7EBE"/>
    <w:rsid w:val="00FE0181"/>
    <w:rsid w:val="00FE2685"/>
    <w:rsid w:val="00FE26DB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3880763A-DDAE-4D3E-97C3-776CE7270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48F3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020080"/>
    <w:pPr>
      <w:keepNext/>
      <w:tabs>
        <w:tab w:val="left" w:pos="1440"/>
      </w:tabs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005976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02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7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72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41.wmf"/><Relationship Id="rId21" Type="http://schemas.openxmlformats.org/officeDocument/2006/relationships/image" Target="media/image5.png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52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9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header" Target="header7.xml"/><Relationship Id="rId85" Type="http://schemas.openxmlformats.org/officeDocument/2006/relationships/oleObject" Target="embeddings/oleObject30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4.bin"/><Relationship Id="rId12" Type="http://schemas.openxmlformats.org/officeDocument/2006/relationships/diagramQuickStyle" Target="diagrams/quickStyle1.xml"/><Relationship Id="rId108" Type="http://schemas.openxmlformats.org/officeDocument/2006/relationships/image" Target="media/image48.wmf"/><Relationship Id="rId315" Type="http://schemas.openxmlformats.org/officeDocument/2006/relationships/image" Target="media/image149.wmf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68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footer" Target="footer1.xml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54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04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83" Type="http://schemas.openxmlformats.org/officeDocument/2006/relationships/oleObject" Target="embeddings/oleObject8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64.bin"/><Relationship Id="rId152" Type="http://schemas.openxmlformats.org/officeDocument/2006/relationships/image" Target="media/image7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4.bin"/><Relationship Id="rId261" Type="http://schemas.openxmlformats.org/officeDocument/2006/relationships/image" Target="media/image122.wmf"/><Relationship Id="rId14" Type="http://schemas.microsoft.com/office/2007/relationships/diagramDrawing" Target="diagrams/drawing1.xml"/><Relationship Id="rId56" Type="http://schemas.openxmlformats.org/officeDocument/2006/relationships/image" Target="media/image22.wmf"/><Relationship Id="rId317" Type="http://schemas.openxmlformats.org/officeDocument/2006/relationships/image" Target="media/image150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69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17.wmf"/><Relationship Id="rId25" Type="http://schemas.openxmlformats.org/officeDocument/2006/relationships/footer" Target="footer2.xml"/><Relationship Id="rId46" Type="http://schemas.openxmlformats.org/officeDocument/2006/relationships/image" Target="media/image17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26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image" Target="media/image155.wmf"/><Relationship Id="rId349" Type="http://schemas.openxmlformats.org/officeDocument/2006/relationships/header" Target="header8.xml"/><Relationship Id="rId88" Type="http://schemas.openxmlformats.org/officeDocument/2006/relationships/image" Target="media/image38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2.wmf"/><Relationship Id="rId15" Type="http://schemas.openxmlformats.org/officeDocument/2006/relationships/image" Target="media/image2.png"/><Relationship Id="rId36" Type="http://schemas.openxmlformats.org/officeDocument/2006/relationships/image" Target="media/image12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49.bin"/><Relationship Id="rId339" Type="http://schemas.openxmlformats.org/officeDocument/2006/relationships/image" Target="media/image160.wmf"/><Relationship Id="rId78" Type="http://schemas.openxmlformats.org/officeDocument/2006/relationships/image" Target="media/image3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5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81.bin"/><Relationship Id="rId350" Type="http://schemas.openxmlformats.org/officeDocument/2006/relationships/hyperlink" Target="https://www.eghtesadonline.com/n/209o" TargetMode="External"/><Relationship Id="rId9" Type="http://schemas.openxmlformats.org/officeDocument/2006/relationships/header" Target="header1.xml"/><Relationship Id="rId210" Type="http://schemas.openxmlformats.org/officeDocument/2006/relationships/oleObject" Target="embeddings/oleObject95.bin"/><Relationship Id="rId26" Type="http://schemas.openxmlformats.org/officeDocument/2006/relationships/image" Target="media/image6.e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oleObject" Target="embeddings/oleObject155.bin"/><Relationship Id="rId47" Type="http://schemas.openxmlformats.org/officeDocument/2006/relationships/oleObject" Target="embeddings/oleObject1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6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header" Target="header2.xml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86.wmf"/><Relationship Id="rId351" Type="http://schemas.openxmlformats.org/officeDocument/2006/relationships/hyperlink" Target="https://www.eghtesadonline.com/n/1rkt" TargetMode="External"/><Relationship Id="rId211" Type="http://schemas.openxmlformats.org/officeDocument/2006/relationships/image" Target="media/image97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7.wmf"/><Relationship Id="rId48" Type="http://schemas.openxmlformats.org/officeDocument/2006/relationships/image" Target="media/image18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88.bin"/><Relationship Id="rId341" Type="http://schemas.openxmlformats.org/officeDocument/2006/relationships/image" Target="media/image161.wmf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34.wmf"/><Relationship Id="rId17" Type="http://schemas.openxmlformats.org/officeDocument/2006/relationships/image" Target="media/image3.png"/><Relationship Id="rId38" Type="http://schemas.openxmlformats.org/officeDocument/2006/relationships/image" Target="media/image13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4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352" Type="http://schemas.openxmlformats.org/officeDocument/2006/relationships/hyperlink" Target="https://www.eghtesadonline.com/n/20m3" TargetMode="Externa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2.bin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91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62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2.bin"/><Relationship Id="rId18" Type="http://schemas.openxmlformats.org/officeDocument/2006/relationships/header" Target="header3.xml"/><Relationship Id="rId39" Type="http://schemas.openxmlformats.org/officeDocument/2006/relationships/oleObject" Target="embeddings/oleObject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57.bin"/><Relationship Id="rId353" Type="http://schemas.openxmlformats.org/officeDocument/2006/relationships/fontTable" Target="fontTable.xml"/><Relationship Id="rId71" Type="http://schemas.openxmlformats.org/officeDocument/2006/relationships/oleObject" Target="embeddings/oleObject23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8.png"/><Relationship Id="rId255" Type="http://schemas.openxmlformats.org/officeDocument/2006/relationships/image" Target="media/image119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62.wmf"/><Relationship Id="rId61" Type="http://schemas.openxmlformats.org/officeDocument/2006/relationships/oleObject" Target="embeddings/oleObject18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89.bin"/><Relationship Id="rId203" Type="http://schemas.openxmlformats.org/officeDocument/2006/relationships/image" Target="media/image93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35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57.wmf"/><Relationship Id="rId354" Type="http://schemas.openxmlformats.org/officeDocument/2006/relationships/theme" Target="theme/theme1.xml"/><Relationship Id="rId51" Type="http://schemas.openxmlformats.org/officeDocument/2006/relationships/oleObject" Target="embeddings/oleObject1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3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7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8.bin"/><Relationship Id="rId4" Type="http://schemas.openxmlformats.org/officeDocument/2006/relationships/settings" Target="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43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header" Target="header6.xml"/><Relationship Id="rId191" Type="http://schemas.openxmlformats.org/officeDocument/2006/relationships/oleObject" Target="embeddings/oleObject84.bin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136.wmf"/><Relationship Id="rId11" Type="http://schemas.openxmlformats.org/officeDocument/2006/relationships/diagramLayout" Target="diagrams/layout1.xml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7.bin"/><Relationship Id="rId95" Type="http://schemas.openxmlformats.org/officeDocument/2006/relationships/oleObject" Target="embeddings/oleObject3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header" Target="header4.xml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53.bin"/><Relationship Id="rId171" Type="http://schemas.openxmlformats.org/officeDocument/2006/relationships/oleObject" Target="embeddings/oleObject73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3.wmf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63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diagramColors" Target="diagrams/colors1.xml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54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99.bin"/><Relationship Id="rId271" Type="http://schemas.openxmlformats.org/officeDocument/2006/relationships/image" Target="media/image127.wmf"/><Relationship Id="rId24" Type="http://schemas.openxmlformats.org/officeDocument/2006/relationships/header" Target="header5.xml"/><Relationship Id="rId66" Type="http://schemas.openxmlformats.org/officeDocument/2006/relationships/image" Target="media/image27.wmf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54.bin"/><Relationship Id="rId173" Type="http://schemas.openxmlformats.org/officeDocument/2006/relationships/oleObject" Target="embeddings/oleObject7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60.bin"/><Relationship Id="rId8" Type="http://schemas.openxmlformats.org/officeDocument/2006/relationships/image" Target="media/image1.jpeg"/><Relationship Id="rId142" Type="http://schemas.openxmlformats.org/officeDocument/2006/relationships/image" Target="media/image65.wmf"/><Relationship Id="rId184" Type="http://schemas.openxmlformats.org/officeDocument/2006/relationships/image" Target="media/image85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njagh.pro" TargetMode="External"/><Relationship Id="rId2" Type="http://schemas.openxmlformats.org/officeDocument/2006/relationships/hyperlink" Target="http://www.homeservize.com/" TargetMode="External"/><Relationship Id="rId1" Type="http://schemas.openxmlformats.org/officeDocument/2006/relationships/hyperlink" Target="http://www.fanesta.ir/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5A0AA9-E008-4AC0-A726-122343F670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56</TotalTime>
  <Pages>1</Pages>
  <Words>27457</Words>
  <Characters>156508</Characters>
  <Application>Microsoft Office Word</Application>
  <DocSecurity>0</DocSecurity>
  <Lines>1304</Lines>
  <Paragraphs>3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91</cp:revision>
  <cp:lastPrinted>2019-10-27T19:32:00Z</cp:lastPrinted>
  <dcterms:created xsi:type="dcterms:W3CDTF">2019-10-23T18:14:00Z</dcterms:created>
  <dcterms:modified xsi:type="dcterms:W3CDTF">2019-11-23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#E1</vt:lpwstr>
  </property>
  <property fmtid="{D5CDD505-2E9C-101B-9397-08002B2CF9AE}" pid="5" name="MTEqnNumsOnRight">
    <vt:bool>true</vt:bool>
  </property>
</Properties>
</file>